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6980" w:rsidRPr="00AE2FEE" w:rsidRDefault="00A26980" w:rsidP="00A26980">
      <w:pPr>
        <w:jc w:val="center"/>
        <w:rPr>
          <w:rFonts w:ascii="Times New Roman" w:hAnsi="Times New Roman" w:cs="Times New Roman"/>
          <w:b/>
          <w:sz w:val="96"/>
          <w:szCs w:val="96"/>
        </w:rPr>
      </w:pPr>
    </w:p>
    <w:p w:rsidR="005753E8" w:rsidRPr="00961ED5" w:rsidRDefault="00A26980" w:rsidP="00A26980">
      <w:pPr>
        <w:jc w:val="center"/>
        <w:rPr>
          <w:rFonts w:ascii="Times New Roman" w:hAnsi="Times New Roman" w:cs="Times New Roman"/>
          <w:b/>
          <w:sz w:val="56"/>
          <w:szCs w:val="56"/>
        </w:rPr>
      </w:pPr>
      <w:r w:rsidRPr="00961ED5">
        <w:rPr>
          <w:rFonts w:ascii="Times New Roman" w:hAnsi="Times New Roman" w:cs="Times New Roman"/>
          <w:b/>
          <w:sz w:val="56"/>
          <w:szCs w:val="56"/>
        </w:rPr>
        <w:t>ПРИПРЕМЕ ЗА РЕАЛИЗАЦИЈУ НАСТАВЕ ХЕМИЈЕ</w:t>
      </w:r>
    </w:p>
    <w:p w:rsidR="0033035E" w:rsidRPr="00AE2FEE" w:rsidRDefault="0033035E" w:rsidP="00A26980">
      <w:pPr>
        <w:jc w:val="center"/>
        <w:rPr>
          <w:rFonts w:ascii="Times New Roman" w:hAnsi="Times New Roman" w:cs="Times New Roman"/>
          <w:b/>
          <w:sz w:val="56"/>
          <w:szCs w:val="56"/>
        </w:rPr>
      </w:pPr>
      <w:proofErr w:type="gramStart"/>
      <w:r w:rsidRPr="00AE2FEE">
        <w:rPr>
          <w:rFonts w:ascii="Times New Roman" w:hAnsi="Times New Roman" w:cs="Times New Roman"/>
          <w:b/>
          <w:sz w:val="56"/>
          <w:szCs w:val="56"/>
        </w:rPr>
        <w:t>у</w:t>
      </w:r>
      <w:proofErr w:type="gramEnd"/>
      <w:r w:rsidRPr="00AE2FEE">
        <w:rPr>
          <w:rFonts w:ascii="Times New Roman" w:hAnsi="Times New Roman" w:cs="Times New Roman"/>
          <w:b/>
          <w:sz w:val="56"/>
          <w:szCs w:val="56"/>
        </w:rPr>
        <w:t xml:space="preserve"> осмом разреду</w:t>
      </w:r>
    </w:p>
    <w:p w:rsidR="00A26980" w:rsidRDefault="00A26980" w:rsidP="00A26980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961ED5" w:rsidRDefault="00961ED5" w:rsidP="00A26980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961ED5" w:rsidRDefault="00961ED5" w:rsidP="00A26980">
      <w:pPr>
        <w:jc w:val="center"/>
        <w:rPr>
          <w:rFonts w:ascii="Times New Roman" w:hAnsi="Times New Roman" w:cs="Times New Roman"/>
          <w:b/>
          <w:sz w:val="40"/>
          <w:szCs w:val="40"/>
          <w:lang/>
        </w:rPr>
      </w:pPr>
    </w:p>
    <w:p w:rsidR="00961ED5" w:rsidRDefault="00961ED5" w:rsidP="00A26980">
      <w:pPr>
        <w:jc w:val="center"/>
        <w:rPr>
          <w:rFonts w:ascii="Times New Roman" w:hAnsi="Times New Roman" w:cs="Times New Roman"/>
          <w:b/>
          <w:sz w:val="40"/>
          <w:szCs w:val="40"/>
          <w:lang/>
        </w:rPr>
      </w:pPr>
    </w:p>
    <w:p w:rsidR="00961ED5" w:rsidRDefault="00961ED5" w:rsidP="00A26980">
      <w:pPr>
        <w:jc w:val="center"/>
        <w:rPr>
          <w:rFonts w:ascii="Times New Roman" w:hAnsi="Times New Roman" w:cs="Times New Roman"/>
          <w:b/>
          <w:sz w:val="40"/>
          <w:szCs w:val="40"/>
          <w:lang/>
        </w:rPr>
      </w:pPr>
    </w:p>
    <w:p w:rsidR="00961ED5" w:rsidRPr="00961ED5" w:rsidRDefault="00961ED5" w:rsidP="00A26980">
      <w:pPr>
        <w:jc w:val="center"/>
        <w:rPr>
          <w:rFonts w:ascii="Times New Roman" w:hAnsi="Times New Roman" w:cs="Times New Roman"/>
          <w:b/>
          <w:sz w:val="40"/>
          <w:szCs w:val="40"/>
          <w:lang/>
        </w:rPr>
      </w:pPr>
    </w:p>
    <w:p w:rsidR="00961ED5" w:rsidRPr="00961ED5" w:rsidRDefault="00961ED5" w:rsidP="00961ED5">
      <w:pPr>
        <w:rPr>
          <w:rFonts w:ascii="Times New Roman" w:hAnsi="Times New Roman" w:cs="Times New Roman"/>
          <w:b/>
          <w:sz w:val="28"/>
          <w:szCs w:val="28"/>
          <w:lang/>
        </w:rPr>
      </w:pPr>
      <w:r w:rsidRPr="00961ED5">
        <w:rPr>
          <w:rFonts w:ascii="Times New Roman" w:hAnsi="Times New Roman" w:cs="Times New Roman"/>
          <w:b/>
          <w:sz w:val="28"/>
          <w:szCs w:val="28"/>
        </w:rPr>
        <w:t>Aутор: Биљана Алавуковић</w:t>
      </w:r>
    </w:p>
    <w:p w:rsidR="00AE2FEE" w:rsidRPr="00AE2FEE" w:rsidRDefault="00AE2FEE" w:rsidP="00A26980">
      <w:pPr>
        <w:jc w:val="center"/>
        <w:rPr>
          <w:rFonts w:ascii="Times New Roman" w:hAnsi="Times New Roman" w:cs="Times New Roman"/>
          <w:b/>
          <w:sz w:val="96"/>
          <w:szCs w:val="96"/>
        </w:rPr>
      </w:pPr>
    </w:p>
    <w:p w:rsidR="00AE2FEE" w:rsidRPr="00961ED5" w:rsidRDefault="00961ED5" w:rsidP="00961ED5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61ED5">
        <w:rPr>
          <w:rFonts w:ascii="Times New Roman" w:hAnsi="Times New Roman" w:cs="Times New Roman"/>
          <w:b/>
          <w:sz w:val="96"/>
          <w:szCs w:val="96"/>
        </w:rPr>
        <w:drawing>
          <wp:inline distT="0" distB="0" distL="0" distR="0">
            <wp:extent cx="811176" cy="844061"/>
            <wp:effectExtent l="19050" t="0" r="7974" b="0"/>
            <wp:docPr id="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822" cy="848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AE2FEE" w:rsidRPr="00AE2FEE">
        <w:rPr>
          <w:rFonts w:ascii="Times New Roman" w:hAnsi="Times New Roman" w:cs="Times New Roman"/>
          <w:b/>
          <w:sz w:val="96"/>
          <w:szCs w:val="96"/>
        </w:rPr>
        <w:br w:type="page"/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</w:p>
    <w:p w:rsidR="00AE2FEE" w:rsidRPr="00AE2FEE" w:rsidRDefault="00AE2FEE" w:rsidP="00AE2FEE">
      <w:pPr>
        <w:rPr>
          <w:rFonts w:ascii="Times New Roman" w:hAnsi="Times New Roman" w:cs="Times New Roman"/>
          <w:b/>
        </w:rPr>
      </w:pPr>
      <w:r w:rsidRPr="00AE2FEE">
        <w:rPr>
          <w:rFonts w:ascii="Times New Roman" w:hAnsi="Times New Roman" w:cs="Times New Roman"/>
          <w:b/>
        </w:rPr>
        <w:t>САДРЖАЈ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b/>
        </w:rPr>
        <w:t xml:space="preserve">НАСТАВНА ТЕМА:  </w:t>
      </w:r>
      <w:r w:rsidRPr="00AE2FEE">
        <w:rPr>
          <w:rFonts w:ascii="Times New Roman" w:hAnsi="Times New Roman" w:cs="Times New Roman"/>
        </w:rPr>
        <w:t>Метали, оксиди и хидроксиди (базе)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proofErr w:type="gramStart"/>
      <w:r w:rsidRPr="00AE2FEE">
        <w:rPr>
          <w:rFonts w:ascii="Times New Roman" w:hAnsi="Times New Roman" w:cs="Times New Roman"/>
        </w:rPr>
        <w:t>Час 1.</w:t>
      </w:r>
      <w:proofErr w:type="gramEnd"/>
      <w:r w:rsidRPr="00AE2FEE">
        <w:rPr>
          <w:rFonts w:ascii="Times New Roman" w:hAnsi="Times New Roman" w:cs="Times New Roman"/>
        </w:rPr>
        <w:t xml:space="preserve"> – Општа физичка и хемијска својства метала; налажење метала у природи.......................................................................................................................  2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proofErr w:type="gramStart"/>
      <w:r w:rsidRPr="00AE2FEE">
        <w:rPr>
          <w:rFonts w:ascii="Times New Roman" w:hAnsi="Times New Roman" w:cs="Times New Roman"/>
        </w:rPr>
        <w:t>Час 2.</w:t>
      </w:r>
      <w:proofErr w:type="gramEnd"/>
      <w:r w:rsidRPr="00AE2FEE">
        <w:rPr>
          <w:rFonts w:ascii="Times New Roman" w:hAnsi="Times New Roman" w:cs="Times New Roman"/>
        </w:rPr>
        <w:t xml:space="preserve"> – Алкални метали…………………………………………………………… 4</w:t>
      </w:r>
      <w:r w:rsidRPr="00AE2FEE">
        <w:rPr>
          <w:rFonts w:ascii="Times New Roman" w:hAnsi="Times New Roman" w:cs="Times New Roman"/>
          <w:i/>
          <w:lang w:val="sr-Cyrl-CS"/>
        </w:rPr>
        <w:t xml:space="preserve"> 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proofErr w:type="gramStart"/>
      <w:r w:rsidRPr="00AE2FEE">
        <w:rPr>
          <w:rFonts w:ascii="Times New Roman" w:hAnsi="Times New Roman" w:cs="Times New Roman"/>
        </w:rPr>
        <w:t>Час 3.</w:t>
      </w:r>
      <w:proofErr w:type="gramEnd"/>
      <w:r w:rsidRPr="00AE2FEE">
        <w:rPr>
          <w:rFonts w:ascii="Times New Roman" w:hAnsi="Times New Roman" w:cs="Times New Roman"/>
        </w:rPr>
        <w:t xml:space="preserve"> – Земноалкални метали…………………………………………………….. 6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</w:rPr>
        <w:t>Час 4.</w:t>
      </w:r>
      <w:proofErr w:type="gramEnd"/>
      <w:r w:rsidRPr="00AE2FEE">
        <w:rPr>
          <w:rFonts w:ascii="Times New Roman" w:hAnsi="Times New Roman" w:cs="Times New Roman"/>
        </w:rPr>
        <w:t xml:space="preserve"> – Испитивање физичких својстава метал</w:t>
      </w:r>
      <w:r w:rsidR="000117B6">
        <w:rPr>
          <w:rFonts w:ascii="Times New Roman" w:hAnsi="Times New Roman" w:cs="Times New Roman"/>
        </w:rPr>
        <w:t>а; реакције метала са киселинама</w:t>
      </w:r>
      <w:r w:rsidRPr="00AE2FEE">
        <w:rPr>
          <w:rFonts w:ascii="Times New Roman" w:hAnsi="Times New Roman" w:cs="Times New Roman"/>
          <w:iCs/>
        </w:rPr>
        <w:t>..</w:t>
      </w:r>
      <w:r w:rsidR="000117B6">
        <w:rPr>
          <w:rFonts w:ascii="Times New Roman" w:hAnsi="Times New Roman" w:cs="Times New Roman"/>
          <w:iCs/>
        </w:rPr>
        <w:t>.</w:t>
      </w:r>
      <w:r w:rsidRPr="00AE2FEE">
        <w:rPr>
          <w:rFonts w:ascii="Times New Roman" w:hAnsi="Times New Roman" w:cs="Times New Roman"/>
          <w:iCs/>
        </w:rPr>
        <w:t xml:space="preserve"> 8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</w:rPr>
        <w:t>Час 5.</w:t>
      </w:r>
      <w:proofErr w:type="gramEnd"/>
      <w:r w:rsidRPr="00AE2FEE">
        <w:rPr>
          <w:rFonts w:ascii="Times New Roman" w:hAnsi="Times New Roman" w:cs="Times New Roman"/>
        </w:rPr>
        <w:t xml:space="preserve"> – Физичка својства метала, алкални и земноалкални метaли ..</w:t>
      </w:r>
      <w:r w:rsidRPr="00AE2FEE">
        <w:rPr>
          <w:rFonts w:ascii="Times New Roman" w:hAnsi="Times New Roman" w:cs="Times New Roman"/>
          <w:iCs/>
        </w:rPr>
        <w:t>................</w:t>
      </w:r>
      <w:r w:rsidR="000117B6">
        <w:rPr>
          <w:rFonts w:ascii="Times New Roman" w:hAnsi="Times New Roman" w:cs="Times New Roman"/>
          <w:iCs/>
        </w:rPr>
        <w:t>...</w:t>
      </w:r>
      <w:r w:rsidRPr="00AE2FEE">
        <w:rPr>
          <w:rFonts w:ascii="Times New Roman" w:hAnsi="Times New Roman" w:cs="Times New Roman"/>
          <w:iCs/>
        </w:rPr>
        <w:t xml:space="preserve"> 10</w:t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  <w:r w:rsidRPr="00AE2FEE">
        <w:rPr>
          <w:rFonts w:ascii="Times New Roman" w:hAnsi="Times New Roman" w:cs="Times New Roman"/>
          <w:b/>
          <w:iCs/>
        </w:rPr>
        <w:t>РАДНИ ЛИСТИЋ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</w:t>
      </w:r>
      <w:r w:rsidRPr="00AE2FEE">
        <w:rPr>
          <w:rFonts w:ascii="Times New Roman" w:hAnsi="Times New Roman" w:cs="Times New Roman"/>
          <w:iCs/>
        </w:rPr>
        <w:t xml:space="preserve"> 11 </w:t>
      </w:r>
      <w:r w:rsidRPr="00AE2FEE">
        <w:rPr>
          <w:rFonts w:ascii="Times New Roman" w:hAnsi="Times New Roman" w:cs="Times New Roman"/>
          <w:lang w:val="sr-Cyrl-CS"/>
        </w:rPr>
        <w:t xml:space="preserve"> 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proofErr w:type="gramStart"/>
      <w:r w:rsidRPr="00AE2FEE">
        <w:rPr>
          <w:rFonts w:ascii="Times New Roman" w:hAnsi="Times New Roman" w:cs="Times New Roman"/>
        </w:rPr>
        <w:t>Час 6.</w:t>
      </w:r>
      <w:proofErr w:type="gramEnd"/>
      <w:r w:rsidRPr="00AE2FEE">
        <w:rPr>
          <w:rFonts w:ascii="Times New Roman" w:hAnsi="Times New Roman" w:cs="Times New Roman"/>
        </w:rPr>
        <w:t xml:space="preserve"> – </w:t>
      </w:r>
      <w:r w:rsidRPr="00AE2FEE">
        <w:rPr>
          <w:rFonts w:ascii="Times New Roman" w:hAnsi="Times New Roman" w:cs="Times New Roman"/>
          <w:lang w:val="sr-Cyrl-CS"/>
        </w:rPr>
        <w:t xml:space="preserve">Језик: </w:t>
      </w:r>
      <w:r w:rsidRPr="00AE2FEE">
        <w:rPr>
          <w:rFonts w:ascii="Times New Roman" w:hAnsi="Times New Roman" w:cs="Times New Roman"/>
        </w:rPr>
        <w:t xml:space="preserve">Гвожђе, </w:t>
      </w:r>
      <w:proofErr w:type="gramStart"/>
      <w:r w:rsidRPr="00AE2FEE">
        <w:rPr>
          <w:rFonts w:ascii="Times New Roman" w:hAnsi="Times New Roman" w:cs="Times New Roman"/>
        </w:rPr>
        <w:t>бакар  и</w:t>
      </w:r>
      <w:proofErr w:type="gramEnd"/>
      <w:r w:rsidRPr="00AE2FEE">
        <w:rPr>
          <w:rFonts w:ascii="Times New Roman" w:hAnsi="Times New Roman" w:cs="Times New Roman"/>
        </w:rPr>
        <w:t xml:space="preserve"> алуминијум.............................................................13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</w:rPr>
        <w:t>Час 7.</w:t>
      </w:r>
      <w:proofErr w:type="gramEnd"/>
      <w:r w:rsidRPr="00AE2FEE">
        <w:rPr>
          <w:rFonts w:ascii="Times New Roman" w:hAnsi="Times New Roman" w:cs="Times New Roman"/>
        </w:rPr>
        <w:t xml:space="preserve"> – Олово и цинк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..............................</w:t>
      </w:r>
      <w:r w:rsidRPr="00AE2FEE">
        <w:rPr>
          <w:rFonts w:ascii="Times New Roman" w:hAnsi="Times New Roman" w:cs="Times New Roman"/>
          <w:iCs/>
        </w:rPr>
        <w:t xml:space="preserve">.15 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</w:rPr>
        <w:t>Час 8.</w:t>
      </w:r>
      <w:proofErr w:type="gramEnd"/>
      <w:r w:rsidRPr="00AE2FEE">
        <w:rPr>
          <w:rFonts w:ascii="Times New Roman" w:hAnsi="Times New Roman" w:cs="Times New Roman"/>
        </w:rPr>
        <w:t xml:space="preserve"> – Легуре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...............................</w:t>
      </w:r>
      <w:r w:rsidRPr="00AE2FEE">
        <w:rPr>
          <w:rFonts w:ascii="Times New Roman" w:hAnsi="Times New Roman" w:cs="Times New Roman"/>
          <w:iCs/>
        </w:rPr>
        <w:t>.17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9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Оксиди метала и хидроксиди (базе)</w:t>
      </w:r>
      <w:r w:rsidRPr="00AE2FEE">
        <w:rPr>
          <w:rFonts w:ascii="Times New Roman" w:hAnsi="Times New Roman" w:cs="Times New Roman"/>
          <w:iCs/>
        </w:rPr>
        <w:t>.............................................................19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r w:rsidRPr="00AE2FEE">
        <w:rPr>
          <w:rFonts w:ascii="Times New Roman" w:hAnsi="Times New Roman" w:cs="Times New Roman"/>
          <w:b/>
          <w:iCs/>
        </w:rPr>
        <w:t>РАДНИ ЛИСТИЋ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..............................</w:t>
      </w:r>
      <w:r w:rsidRPr="00AE2FEE">
        <w:rPr>
          <w:rFonts w:ascii="Times New Roman" w:hAnsi="Times New Roman" w:cs="Times New Roman"/>
          <w:iCs/>
        </w:rPr>
        <w:t>20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proofErr w:type="gramStart"/>
      <w:r w:rsidRPr="00AE2FEE">
        <w:rPr>
          <w:rFonts w:ascii="Times New Roman" w:hAnsi="Times New Roman" w:cs="Times New Roman"/>
          <w:iCs/>
        </w:rPr>
        <w:t>Час 10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Метали – утврђивање градива....................................</w:t>
      </w:r>
      <w:r w:rsidR="000117B6">
        <w:rPr>
          <w:rFonts w:ascii="Times New Roman" w:hAnsi="Times New Roman" w:cs="Times New Roman"/>
        </w:rPr>
        <w:t>...............................</w:t>
      </w:r>
      <w:r w:rsidRPr="00AE2FEE">
        <w:rPr>
          <w:rFonts w:ascii="Times New Roman" w:hAnsi="Times New Roman" w:cs="Times New Roman"/>
        </w:rPr>
        <w:t>.22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b/>
        </w:rPr>
        <w:t xml:space="preserve">НАСТАВНА ТЕМА:  </w:t>
      </w:r>
      <w:r w:rsidRPr="00AE2FEE">
        <w:rPr>
          <w:rFonts w:ascii="Times New Roman" w:hAnsi="Times New Roman" w:cs="Times New Roman"/>
        </w:rPr>
        <w:t>Неметали, оксиди и киселине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</w:rPr>
        <w:t>Час 11.</w:t>
      </w:r>
      <w:proofErr w:type="gramEnd"/>
      <w:r w:rsidRPr="00AE2FEE">
        <w:rPr>
          <w:rFonts w:ascii="Times New Roman" w:hAnsi="Times New Roman" w:cs="Times New Roman"/>
        </w:rPr>
        <w:t xml:space="preserve"> – Општа физичка и хемијска својства неметала, налажење неметала у природи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.............................2</w:t>
      </w:r>
      <w:r w:rsidRPr="00AE2FEE">
        <w:rPr>
          <w:rFonts w:ascii="Times New Roman" w:hAnsi="Times New Roman" w:cs="Times New Roman"/>
          <w:iCs/>
        </w:rPr>
        <w:t>4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12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Халогени елементи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</w:t>
      </w:r>
      <w:r w:rsidRPr="00AE2FEE">
        <w:rPr>
          <w:rFonts w:ascii="Times New Roman" w:hAnsi="Times New Roman" w:cs="Times New Roman"/>
          <w:iCs/>
        </w:rPr>
        <w:t>26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13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Сумпор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..............................28</w:t>
      </w:r>
    </w:p>
    <w:p w:rsidR="00AE2FEE" w:rsidRPr="00AE2FEE" w:rsidRDefault="00AE2FEE" w:rsidP="00AE2FEE">
      <w:pPr>
        <w:ind w:right="-709"/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14.</w:t>
      </w:r>
      <w:proofErr w:type="gramEnd"/>
      <w:r w:rsidRPr="00AE2FEE">
        <w:rPr>
          <w:rFonts w:ascii="Times New Roman" w:hAnsi="Times New Roman" w:cs="Times New Roman"/>
        </w:rPr>
        <w:t xml:space="preserve">  – Халогени елементи, сумпор .......................................................................</w:t>
      </w:r>
      <w:r w:rsidRPr="00AE2FEE">
        <w:rPr>
          <w:rFonts w:ascii="Times New Roman" w:hAnsi="Times New Roman" w:cs="Times New Roman"/>
          <w:iCs/>
        </w:rPr>
        <w:t>30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r w:rsidRPr="00AE2FEE">
        <w:rPr>
          <w:rFonts w:ascii="Times New Roman" w:hAnsi="Times New Roman" w:cs="Times New Roman"/>
          <w:b/>
          <w:iCs/>
        </w:rPr>
        <w:t>РАДНИ ЛИСТИЋ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..........................31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proofErr w:type="gramStart"/>
      <w:r w:rsidRPr="00AE2FEE">
        <w:rPr>
          <w:rFonts w:ascii="Times New Roman" w:hAnsi="Times New Roman" w:cs="Times New Roman"/>
        </w:rPr>
        <w:t>Час 15.</w:t>
      </w:r>
      <w:proofErr w:type="gramEnd"/>
      <w:r w:rsidRPr="00AE2FEE">
        <w:rPr>
          <w:rFonts w:ascii="Times New Roman" w:hAnsi="Times New Roman" w:cs="Times New Roman"/>
        </w:rPr>
        <w:t xml:space="preserve"> – Испитивање физичких својстава неметала.................</w:t>
      </w:r>
      <w:r w:rsidR="000117B6">
        <w:rPr>
          <w:rFonts w:ascii="Times New Roman" w:hAnsi="Times New Roman" w:cs="Times New Roman"/>
        </w:rPr>
        <w:t>...............................</w:t>
      </w:r>
      <w:r w:rsidRPr="00AE2FEE">
        <w:rPr>
          <w:rFonts w:ascii="Times New Roman" w:hAnsi="Times New Roman" w:cs="Times New Roman"/>
        </w:rPr>
        <w:t>32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</w:rPr>
        <w:t>Час 16.</w:t>
      </w:r>
      <w:proofErr w:type="gramEnd"/>
      <w:r w:rsidRPr="00AE2FEE">
        <w:rPr>
          <w:rFonts w:ascii="Times New Roman" w:hAnsi="Times New Roman" w:cs="Times New Roman"/>
        </w:rPr>
        <w:t xml:space="preserve">  – Азот................................................................................</w:t>
      </w:r>
      <w:r w:rsidR="000117B6">
        <w:rPr>
          <w:rFonts w:ascii="Times New Roman" w:hAnsi="Times New Roman" w:cs="Times New Roman"/>
        </w:rPr>
        <w:t>...............................</w:t>
      </w:r>
      <w:r w:rsidRPr="00AE2FEE">
        <w:rPr>
          <w:rFonts w:ascii="Times New Roman" w:hAnsi="Times New Roman" w:cs="Times New Roman"/>
        </w:rPr>
        <w:t>34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17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Фосфор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..............................</w:t>
      </w:r>
      <w:r w:rsidRPr="00AE2FEE">
        <w:rPr>
          <w:rFonts w:ascii="Times New Roman" w:hAnsi="Times New Roman" w:cs="Times New Roman"/>
          <w:iCs/>
        </w:rPr>
        <w:t>36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  <w:lang w:val="sr-Cyrl-CS"/>
        </w:rPr>
      </w:pPr>
      <w:proofErr w:type="gramStart"/>
      <w:r w:rsidRPr="00AE2FEE">
        <w:rPr>
          <w:rFonts w:ascii="Times New Roman" w:hAnsi="Times New Roman" w:cs="Times New Roman"/>
          <w:iCs/>
        </w:rPr>
        <w:t>Час 18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Угљеник</w:t>
      </w:r>
      <w:r w:rsidRPr="00AE2FEE">
        <w:rPr>
          <w:rFonts w:ascii="Times New Roman" w:hAnsi="Times New Roman" w:cs="Times New Roman"/>
          <w:iCs/>
          <w:lang w:val="sr-Cyrl-CS"/>
        </w:rPr>
        <w:t xml:space="preserve"> .........................................................................</w:t>
      </w:r>
      <w:r w:rsidR="000117B6">
        <w:rPr>
          <w:rFonts w:ascii="Times New Roman" w:hAnsi="Times New Roman" w:cs="Times New Roman"/>
          <w:iCs/>
          <w:lang w:val="sr-Cyrl-CS"/>
        </w:rPr>
        <w:t>...............................</w:t>
      </w:r>
      <w:r w:rsidRPr="00AE2FEE">
        <w:rPr>
          <w:rFonts w:ascii="Times New Roman" w:hAnsi="Times New Roman" w:cs="Times New Roman"/>
          <w:iCs/>
          <w:lang w:val="sr-Cyrl-CS"/>
        </w:rPr>
        <w:t>38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  <w:lang w:val="sr-Cyrl-CS"/>
        </w:rPr>
      </w:pPr>
      <w:r w:rsidRPr="00AE2FEE">
        <w:rPr>
          <w:rFonts w:ascii="Times New Roman" w:hAnsi="Times New Roman" w:cs="Times New Roman"/>
          <w:iCs/>
          <w:lang w:val="sr-Cyrl-CS"/>
        </w:rPr>
        <w:lastRenderedPageBreak/>
        <w:t xml:space="preserve">Час 19. – </w:t>
      </w:r>
      <w:r w:rsidRPr="00AE2FEE">
        <w:rPr>
          <w:rFonts w:ascii="Times New Roman" w:hAnsi="Times New Roman" w:cs="Times New Roman"/>
        </w:rPr>
        <w:t>Доказивање киселости неорганских киселина</w:t>
      </w:r>
      <w:r w:rsidRPr="00AE2FEE">
        <w:rPr>
          <w:rFonts w:ascii="Times New Roman" w:hAnsi="Times New Roman" w:cs="Times New Roman"/>
          <w:iCs/>
          <w:lang w:val="sr-Cyrl-CS"/>
        </w:rPr>
        <w:t xml:space="preserve"> ...........................................40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iCs/>
          <w:lang w:val="sr-Cyrl-CS"/>
        </w:rPr>
        <w:t xml:space="preserve">Час 20. – </w:t>
      </w:r>
      <w:r w:rsidRPr="00AE2FEE">
        <w:rPr>
          <w:rFonts w:ascii="Times New Roman" w:hAnsi="Times New Roman" w:cs="Times New Roman"/>
        </w:rPr>
        <w:t>Неметали, оксиди и киселине ......................................................................42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b/>
        </w:rPr>
        <w:t>РАДНИ ЛИСТИЋ</w:t>
      </w:r>
      <w:r w:rsidRPr="00AE2FEE">
        <w:rPr>
          <w:rFonts w:ascii="Times New Roman" w:hAnsi="Times New Roman" w:cs="Times New Roman"/>
        </w:rPr>
        <w:t>.........................................................................................................43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b/>
        </w:rPr>
        <w:t xml:space="preserve">НАСТАВНА ТЕМА: </w:t>
      </w:r>
      <w:r w:rsidRPr="00AE2FEE">
        <w:rPr>
          <w:rFonts w:ascii="Times New Roman" w:hAnsi="Times New Roman" w:cs="Times New Roman"/>
        </w:rPr>
        <w:t>Соли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proofErr w:type="gramStart"/>
      <w:r w:rsidRPr="00AE2FEE">
        <w:rPr>
          <w:rFonts w:ascii="Times New Roman" w:hAnsi="Times New Roman" w:cs="Times New Roman"/>
          <w:iCs/>
        </w:rPr>
        <w:t>Час 21.</w:t>
      </w:r>
      <w:proofErr w:type="gramEnd"/>
      <w:r w:rsidRPr="00AE2FEE">
        <w:rPr>
          <w:rFonts w:ascii="Times New Roman" w:hAnsi="Times New Roman" w:cs="Times New Roman"/>
          <w:iCs/>
        </w:rPr>
        <w:t xml:space="preserve"> –</w:t>
      </w:r>
      <w:r w:rsidRPr="00AE2FEE">
        <w:rPr>
          <w:rFonts w:ascii="Times New Roman" w:hAnsi="Times New Roman" w:cs="Times New Roman"/>
        </w:rPr>
        <w:t xml:space="preserve"> Формуле и називи соли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.....45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</w:rPr>
        <w:t>Час 22.</w:t>
      </w:r>
      <w:proofErr w:type="gramEnd"/>
      <w:r w:rsidRPr="00AE2FEE">
        <w:rPr>
          <w:rFonts w:ascii="Times New Roman" w:hAnsi="Times New Roman" w:cs="Times New Roman"/>
        </w:rPr>
        <w:t xml:space="preserve"> – Формуле и називи соли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.....47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b/>
        </w:rPr>
        <w:t>РАДНИ ЛИСТИЋ</w:t>
      </w:r>
      <w:r w:rsidRPr="00AE2FEE">
        <w:rPr>
          <w:rFonts w:ascii="Times New Roman" w:hAnsi="Times New Roman" w:cs="Times New Roman"/>
        </w:rPr>
        <w:t>.........................................................................................................48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23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Добијање соли......................................................................</w:t>
      </w:r>
      <w:r w:rsidRPr="00AE2FEE">
        <w:rPr>
          <w:rFonts w:ascii="Times New Roman" w:hAnsi="Times New Roman" w:cs="Times New Roman"/>
          <w:iCs/>
        </w:rPr>
        <w:t>..........................50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24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Физичка и хемијска својства соли</w:t>
      </w:r>
      <w:r w:rsidRPr="00AE2FEE">
        <w:rPr>
          <w:rFonts w:ascii="Times New Roman" w:hAnsi="Times New Roman" w:cs="Times New Roman"/>
          <w:iCs/>
        </w:rPr>
        <w:t xml:space="preserve"> ...............................................................52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b/>
        </w:rPr>
        <w:t>РАДНИ ЛИСТИЋ</w:t>
      </w:r>
      <w:r w:rsidRPr="00AE2FEE">
        <w:rPr>
          <w:rFonts w:ascii="Times New Roman" w:hAnsi="Times New Roman" w:cs="Times New Roman"/>
        </w:rPr>
        <w:t>.........................................................................................................53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</w:rPr>
        <w:t>Час 25.</w:t>
      </w:r>
      <w:proofErr w:type="gramEnd"/>
      <w:r w:rsidRPr="00AE2FEE">
        <w:rPr>
          <w:rFonts w:ascii="Times New Roman" w:hAnsi="Times New Roman" w:cs="Times New Roman"/>
        </w:rPr>
        <w:t xml:space="preserve"> – Соли – добијање, физичка и хемијска својства..............</w:t>
      </w:r>
      <w:r w:rsidRPr="00AE2FEE">
        <w:rPr>
          <w:rFonts w:ascii="Times New Roman" w:hAnsi="Times New Roman" w:cs="Times New Roman"/>
          <w:iCs/>
        </w:rPr>
        <w:t>.............................54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b/>
        </w:rPr>
        <w:t>РАДНИ ЛИСТИЋ</w:t>
      </w:r>
      <w:r w:rsidRPr="00AE2FEE">
        <w:rPr>
          <w:rFonts w:ascii="Times New Roman" w:hAnsi="Times New Roman" w:cs="Times New Roman"/>
        </w:rPr>
        <w:t>.........................................................................................................55</w:t>
      </w:r>
    </w:p>
    <w:p w:rsidR="00AE2FEE" w:rsidRPr="00AE2FEE" w:rsidRDefault="00AE2FEE" w:rsidP="00AE2FEE">
      <w:pPr>
        <w:rPr>
          <w:rFonts w:ascii="Times New Roman" w:eastAsiaTheme="minorEastAsia" w:hAnsi="Times New Roman" w:cs="Times New Roman"/>
        </w:rPr>
      </w:pPr>
      <w:proofErr w:type="gramStart"/>
      <w:r w:rsidRPr="00AE2FEE">
        <w:rPr>
          <w:rFonts w:ascii="Times New Roman" w:hAnsi="Times New Roman" w:cs="Times New Roman"/>
        </w:rPr>
        <w:t>Час 26.</w:t>
      </w:r>
      <w:proofErr w:type="gramEnd"/>
      <w:r w:rsidRPr="00AE2FEE">
        <w:rPr>
          <w:rFonts w:ascii="Times New Roman" w:hAnsi="Times New Roman" w:cs="Times New Roman"/>
        </w:rPr>
        <w:t xml:space="preserve"> – Добијање и испитивање хемијских и физичких својстава соли</w:t>
      </w:r>
      <w:r w:rsidRPr="00AE2FEE">
        <w:rPr>
          <w:rFonts w:ascii="Times New Roman" w:eastAsiaTheme="minorEastAsia" w:hAnsi="Times New Roman" w:cs="Times New Roman"/>
        </w:rPr>
        <w:t xml:space="preserve"> ...............56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proofErr w:type="gramStart"/>
      <w:r w:rsidRPr="00AE2FEE">
        <w:rPr>
          <w:rFonts w:ascii="Times New Roman" w:eastAsiaTheme="minorEastAsia" w:hAnsi="Times New Roman" w:cs="Times New Roman"/>
        </w:rPr>
        <w:t>Час 27.</w:t>
      </w:r>
      <w:proofErr w:type="gramEnd"/>
      <w:r w:rsidRPr="00AE2FEE">
        <w:rPr>
          <w:rFonts w:ascii="Times New Roman" w:eastAsiaTheme="minorEastAsia" w:hAnsi="Times New Roman" w:cs="Times New Roman"/>
        </w:rPr>
        <w:t xml:space="preserve"> – </w:t>
      </w:r>
      <w:r w:rsidRPr="00AE2FEE">
        <w:rPr>
          <w:rFonts w:ascii="Times New Roman" w:hAnsi="Times New Roman" w:cs="Times New Roman"/>
        </w:rPr>
        <w:t>Соли – комбиновани задаци..........................................................................58</w:t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  <w:proofErr w:type="gramStart"/>
      <w:r w:rsidRPr="00AE2FEE">
        <w:rPr>
          <w:rFonts w:ascii="Times New Roman" w:hAnsi="Times New Roman" w:cs="Times New Roman"/>
        </w:rPr>
        <w:t>Час 28.</w:t>
      </w:r>
      <w:proofErr w:type="gramEnd"/>
      <w:r w:rsidRPr="00AE2FEE">
        <w:rPr>
          <w:rFonts w:ascii="Times New Roman" w:hAnsi="Times New Roman" w:cs="Times New Roman"/>
        </w:rPr>
        <w:t xml:space="preserve"> –</w:t>
      </w:r>
      <w:r w:rsidRPr="00AE2FEE">
        <w:rPr>
          <w:rFonts w:ascii="Times New Roman" w:hAnsi="Times New Roman" w:cs="Times New Roman"/>
          <w:bCs/>
          <w:lang w:val="sr-Cyrl-CS"/>
        </w:rPr>
        <w:t>Провера знања – соли .</w:t>
      </w:r>
      <w:r w:rsidRPr="00AE2FEE">
        <w:rPr>
          <w:rFonts w:ascii="Times New Roman" w:hAnsi="Times New Roman" w:cs="Times New Roman"/>
          <w:lang w:val="sr-Cyrl-CS"/>
        </w:rPr>
        <w:t>....................................................................................60</w:t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  <w:r w:rsidRPr="00AE2FEE">
        <w:rPr>
          <w:rFonts w:ascii="Times New Roman" w:hAnsi="Times New Roman" w:cs="Times New Roman"/>
          <w:b/>
        </w:rPr>
        <w:t xml:space="preserve">НАСТАВНА ТЕМА: </w:t>
      </w:r>
      <w:r w:rsidRPr="00AE2FEE">
        <w:rPr>
          <w:rFonts w:ascii="Times New Roman" w:hAnsi="Times New Roman" w:cs="Times New Roman"/>
        </w:rPr>
        <w:t>Органска једињења и њихова општа својства</w:t>
      </w:r>
      <w:r w:rsidRPr="00AE2FEE">
        <w:rPr>
          <w:rFonts w:ascii="Times New Roman" w:hAnsi="Times New Roman" w:cs="Times New Roman"/>
          <w:lang w:val="sr-Cyrl-CS"/>
        </w:rPr>
        <w:t xml:space="preserve"> </w:t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  <w:r w:rsidRPr="00AE2FEE">
        <w:rPr>
          <w:rFonts w:ascii="Times New Roman" w:hAnsi="Times New Roman" w:cs="Times New Roman"/>
          <w:lang w:val="sr-Cyrl-CS"/>
        </w:rPr>
        <w:t xml:space="preserve">Час 29. – </w:t>
      </w:r>
      <w:r w:rsidRPr="00AE2FEE">
        <w:rPr>
          <w:rFonts w:ascii="Times New Roman" w:hAnsi="Times New Roman" w:cs="Times New Roman"/>
        </w:rPr>
        <w:t>Увод у органску хемију.................................................................................62</w:t>
      </w:r>
      <w:r w:rsidRPr="00AE2FEE">
        <w:rPr>
          <w:rFonts w:ascii="Times New Roman" w:hAnsi="Times New Roman" w:cs="Times New Roman"/>
          <w:lang w:val="sr-Cyrl-CS"/>
        </w:rPr>
        <w:t xml:space="preserve"> </w:t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  <w:r w:rsidRPr="00AE2FEE">
        <w:rPr>
          <w:rFonts w:ascii="Times New Roman" w:hAnsi="Times New Roman" w:cs="Times New Roman"/>
          <w:lang w:val="sr-Cyrl-CS"/>
        </w:rPr>
        <w:t xml:space="preserve">Час 30. – </w:t>
      </w:r>
      <w:r w:rsidRPr="00AE2FEE">
        <w:rPr>
          <w:rFonts w:ascii="Times New Roman" w:hAnsi="Times New Roman" w:cs="Times New Roman"/>
        </w:rPr>
        <w:t>Увод у органску хемију</w:t>
      </w:r>
      <w:r w:rsidRPr="00AE2FEE">
        <w:rPr>
          <w:rFonts w:ascii="Times New Roman" w:hAnsi="Times New Roman" w:cs="Times New Roman"/>
          <w:lang w:val="sr-Cyrl-CS"/>
        </w:rPr>
        <w:t xml:space="preserve"> ................................................................................64</w:t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  <w:r w:rsidRPr="00AE2FEE">
        <w:rPr>
          <w:rFonts w:ascii="Times New Roman" w:hAnsi="Times New Roman" w:cs="Times New Roman"/>
          <w:lang w:val="sr-Cyrl-CS"/>
        </w:rPr>
        <w:t xml:space="preserve">Час 31. – </w:t>
      </w:r>
      <w:r w:rsidRPr="00AE2FEE">
        <w:rPr>
          <w:rFonts w:ascii="Times New Roman" w:hAnsi="Times New Roman" w:cs="Times New Roman"/>
        </w:rPr>
        <w:t>Подела и физичка својства угљоводоника</w:t>
      </w:r>
      <w:r w:rsidRPr="00AE2FEE">
        <w:rPr>
          <w:rFonts w:ascii="Times New Roman" w:hAnsi="Times New Roman" w:cs="Times New Roman"/>
          <w:iCs/>
        </w:rPr>
        <w:t xml:space="preserve"> .................................................66</w:t>
      </w:r>
      <w:r w:rsidRPr="00AE2FEE">
        <w:rPr>
          <w:rFonts w:ascii="Times New Roman" w:hAnsi="Times New Roman" w:cs="Times New Roman"/>
          <w:lang w:val="sr-Cyrl-CS"/>
        </w:rPr>
        <w:t xml:space="preserve"> 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r w:rsidRPr="00AE2FEE">
        <w:rPr>
          <w:rFonts w:ascii="Times New Roman" w:hAnsi="Times New Roman" w:cs="Times New Roman"/>
          <w:lang w:val="sr-Cyrl-CS"/>
        </w:rPr>
        <w:t xml:space="preserve">Час 32. – </w:t>
      </w:r>
      <w:r w:rsidRPr="00AE2FEE">
        <w:rPr>
          <w:rFonts w:ascii="Times New Roman" w:hAnsi="Times New Roman" w:cs="Times New Roman"/>
        </w:rPr>
        <w:t>Засићени угљоводоници – алкани................................................................68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iCs/>
          <w:lang w:val="sr-Cyrl-CS"/>
        </w:rPr>
        <w:t xml:space="preserve">Час 33. – </w:t>
      </w:r>
      <w:r w:rsidRPr="00AE2FEE">
        <w:rPr>
          <w:rFonts w:ascii="Times New Roman" w:hAnsi="Times New Roman" w:cs="Times New Roman"/>
        </w:rPr>
        <w:t>Засићени угљоводоници – алкани................................................................70</w:t>
      </w:r>
    </w:p>
    <w:p w:rsidR="00AE2FEE" w:rsidRPr="00AE2FEE" w:rsidRDefault="00AE2FEE" w:rsidP="00AE2FEE">
      <w:pPr>
        <w:rPr>
          <w:rFonts w:ascii="Times New Roman" w:hAnsi="Times New Roman" w:cs="Times New Roman"/>
          <w:b/>
        </w:rPr>
      </w:pPr>
      <w:r w:rsidRPr="00AE2FEE">
        <w:rPr>
          <w:rFonts w:ascii="Times New Roman" w:hAnsi="Times New Roman" w:cs="Times New Roman"/>
          <w:i/>
          <w:lang w:val="sr-Cyrl-CS"/>
        </w:rPr>
        <w:t xml:space="preserve"> </w:t>
      </w:r>
      <w:r w:rsidRPr="00AE2FEE">
        <w:rPr>
          <w:rFonts w:ascii="Times New Roman" w:hAnsi="Times New Roman" w:cs="Times New Roman"/>
          <w:b/>
        </w:rPr>
        <w:t>РАДНИ ЛИСТИЋ</w:t>
      </w:r>
      <w:r w:rsidRPr="00AE2FEE">
        <w:rPr>
          <w:rFonts w:ascii="Times New Roman" w:hAnsi="Times New Roman" w:cs="Times New Roman"/>
        </w:rPr>
        <w:t>.......................................................................................................</w:t>
      </w:r>
      <w:r w:rsidR="000117B6">
        <w:rPr>
          <w:rFonts w:ascii="Times New Roman" w:hAnsi="Times New Roman" w:cs="Times New Roman"/>
        </w:rPr>
        <w:t>.</w:t>
      </w:r>
      <w:r w:rsidRPr="00AE2FEE">
        <w:rPr>
          <w:rFonts w:ascii="Times New Roman" w:hAnsi="Times New Roman" w:cs="Times New Roman"/>
        </w:rPr>
        <w:t>71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  <w:lang w:val="sr-Cyrl-CS"/>
        </w:rPr>
      </w:pPr>
      <w:r w:rsidRPr="00AE2FEE">
        <w:rPr>
          <w:rFonts w:ascii="Times New Roman" w:hAnsi="Times New Roman" w:cs="Times New Roman"/>
          <w:iCs/>
          <w:lang w:val="sr-Cyrl-CS"/>
        </w:rPr>
        <w:t xml:space="preserve">Час 34. – </w:t>
      </w:r>
      <w:r w:rsidRPr="00AE2FEE">
        <w:rPr>
          <w:rFonts w:ascii="Times New Roman" w:hAnsi="Times New Roman" w:cs="Times New Roman"/>
        </w:rPr>
        <w:t>Незасићени угљоводоници – алкени и алкини...........................................</w:t>
      </w:r>
      <w:r w:rsidR="000117B6">
        <w:rPr>
          <w:rFonts w:ascii="Times New Roman" w:hAnsi="Times New Roman" w:cs="Times New Roman"/>
        </w:rPr>
        <w:t>.</w:t>
      </w:r>
      <w:r w:rsidRPr="00AE2FEE">
        <w:rPr>
          <w:rFonts w:ascii="Times New Roman" w:hAnsi="Times New Roman" w:cs="Times New Roman"/>
        </w:rPr>
        <w:t>72</w:t>
      </w:r>
      <w:r w:rsidRPr="00AE2FEE">
        <w:rPr>
          <w:rFonts w:ascii="Times New Roman" w:hAnsi="Times New Roman" w:cs="Times New Roman"/>
          <w:i/>
          <w:lang w:val="sr-Cyrl-CS"/>
        </w:rPr>
        <w:t xml:space="preserve"> 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iCs/>
          <w:lang w:val="sr-Cyrl-CS"/>
        </w:rPr>
        <w:t xml:space="preserve">Час 35. – </w:t>
      </w:r>
      <w:r w:rsidRPr="00AE2FEE">
        <w:rPr>
          <w:rFonts w:ascii="Times New Roman" w:hAnsi="Times New Roman" w:cs="Times New Roman"/>
        </w:rPr>
        <w:t>Састављање модела молекула угљоводоника, писање структурних формула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r w:rsidRPr="00AE2FEE">
        <w:rPr>
          <w:rFonts w:ascii="Times New Roman" w:hAnsi="Times New Roman" w:cs="Times New Roman"/>
        </w:rPr>
        <w:t xml:space="preserve"> </w:t>
      </w:r>
      <w:proofErr w:type="gramStart"/>
      <w:r w:rsidRPr="00AE2FEE">
        <w:rPr>
          <w:rFonts w:ascii="Times New Roman" w:hAnsi="Times New Roman" w:cs="Times New Roman"/>
        </w:rPr>
        <w:t>и</w:t>
      </w:r>
      <w:proofErr w:type="gramEnd"/>
      <w:r w:rsidRPr="00AE2FEE">
        <w:rPr>
          <w:rFonts w:ascii="Times New Roman" w:hAnsi="Times New Roman" w:cs="Times New Roman"/>
        </w:rPr>
        <w:t xml:space="preserve"> именовање угљоводоника.........................................................................................</w:t>
      </w:r>
      <w:r w:rsidR="000117B6">
        <w:rPr>
          <w:rFonts w:ascii="Times New Roman" w:hAnsi="Times New Roman" w:cs="Times New Roman"/>
        </w:rPr>
        <w:t>.</w:t>
      </w:r>
      <w:r w:rsidRPr="00AE2FEE">
        <w:rPr>
          <w:rFonts w:ascii="Times New Roman" w:hAnsi="Times New Roman" w:cs="Times New Roman"/>
        </w:rPr>
        <w:t>74</w:t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  <w:r w:rsidRPr="00AE2FEE">
        <w:rPr>
          <w:rFonts w:ascii="Times New Roman" w:hAnsi="Times New Roman" w:cs="Times New Roman"/>
          <w:iCs/>
          <w:lang w:val="sr-Cyrl-CS"/>
        </w:rPr>
        <w:t xml:space="preserve">Час 36. – </w:t>
      </w:r>
      <w:r w:rsidRPr="00AE2FEE">
        <w:rPr>
          <w:rFonts w:ascii="Times New Roman" w:hAnsi="Times New Roman" w:cs="Times New Roman"/>
        </w:rPr>
        <w:t>Незасићени угљоводоници – алкени и алкини</w:t>
      </w:r>
      <w:r w:rsidRPr="00AE2FEE">
        <w:rPr>
          <w:rFonts w:ascii="Times New Roman" w:hAnsi="Times New Roman" w:cs="Times New Roman"/>
          <w:lang w:val="sr-Cyrl-CS"/>
        </w:rPr>
        <w:t xml:space="preserve"> – утврђивање...................</w:t>
      </w:r>
      <w:r w:rsidR="000117B6">
        <w:rPr>
          <w:rFonts w:ascii="Times New Roman" w:hAnsi="Times New Roman" w:cs="Times New Roman"/>
          <w:lang w:val="sr-Cyrl-CS"/>
        </w:rPr>
        <w:t>.</w:t>
      </w:r>
      <w:r w:rsidRPr="00AE2FEE">
        <w:rPr>
          <w:rFonts w:ascii="Times New Roman" w:hAnsi="Times New Roman" w:cs="Times New Roman"/>
          <w:lang w:val="sr-Cyrl-CS"/>
        </w:rPr>
        <w:t>76</w:t>
      </w:r>
    </w:p>
    <w:p w:rsidR="00AE2FEE" w:rsidRPr="00AE2FEE" w:rsidRDefault="00AE2FEE" w:rsidP="00AE2FEE">
      <w:pPr>
        <w:rPr>
          <w:rFonts w:ascii="Times New Roman" w:hAnsi="Times New Roman" w:cs="Times New Roman"/>
          <w:b/>
        </w:rPr>
      </w:pPr>
      <w:r w:rsidRPr="00AE2FEE">
        <w:rPr>
          <w:rFonts w:ascii="Times New Roman" w:hAnsi="Times New Roman" w:cs="Times New Roman"/>
          <w:b/>
        </w:rPr>
        <w:lastRenderedPageBreak/>
        <w:t>РАДНИ ЛИСТИЋ</w:t>
      </w:r>
      <w:r w:rsidRPr="00AE2FEE">
        <w:rPr>
          <w:rFonts w:ascii="Times New Roman" w:hAnsi="Times New Roman" w:cs="Times New Roman"/>
        </w:rPr>
        <w:t>........................................................................................................77</w:t>
      </w:r>
    </w:p>
    <w:p w:rsidR="00AE2FEE" w:rsidRPr="00AE2FEE" w:rsidRDefault="00AE2FEE" w:rsidP="00AE2FEE">
      <w:pPr>
        <w:rPr>
          <w:rFonts w:ascii="Times New Roman" w:eastAsiaTheme="minorEastAsia" w:hAnsi="Times New Roman" w:cs="Times New Roman"/>
          <w:lang w:val="sr-Cyrl-CS"/>
        </w:rPr>
      </w:pPr>
      <w:r w:rsidRPr="00AE2FEE">
        <w:rPr>
          <w:rFonts w:ascii="Times New Roman" w:hAnsi="Times New Roman" w:cs="Times New Roman"/>
          <w:iCs/>
          <w:lang w:val="sr-Cyrl-CS"/>
        </w:rPr>
        <w:t xml:space="preserve">Час 37. – </w:t>
      </w:r>
      <w:r w:rsidRPr="00AE2FEE">
        <w:rPr>
          <w:rFonts w:ascii="Times New Roman" w:hAnsi="Times New Roman" w:cs="Times New Roman"/>
        </w:rPr>
        <w:t>Хемијска својства угљоводоника.................................................................78</w:t>
      </w:r>
      <w:r w:rsidRPr="00AE2FEE">
        <w:rPr>
          <w:rFonts w:ascii="Times New Roman" w:hAnsi="Times New Roman" w:cs="Times New Roman"/>
          <w:i/>
          <w:lang w:val="sr-Cyrl-CS"/>
        </w:rPr>
        <w:t xml:space="preserve"> 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r w:rsidRPr="00AE2FEE">
        <w:rPr>
          <w:rFonts w:ascii="Times New Roman" w:eastAsiaTheme="minorEastAsia" w:hAnsi="Times New Roman" w:cs="Times New Roman"/>
          <w:lang w:val="sr-Cyrl-CS"/>
        </w:rPr>
        <w:t xml:space="preserve">Час 38. – </w:t>
      </w:r>
      <w:r w:rsidRPr="00AE2FEE">
        <w:rPr>
          <w:rFonts w:ascii="Times New Roman" w:hAnsi="Times New Roman" w:cs="Times New Roman"/>
        </w:rPr>
        <w:t xml:space="preserve">Хемијска својства угљоводоника – утврђивање.........................................80 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39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Ароматични угљоводоници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82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40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Нафта и земни гас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</w:t>
      </w:r>
      <w:r w:rsidRPr="00AE2FEE">
        <w:rPr>
          <w:rFonts w:ascii="Times New Roman" w:hAnsi="Times New Roman" w:cs="Times New Roman"/>
          <w:iCs/>
        </w:rPr>
        <w:t>84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41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Ароматични угљоводоници, нафта и земни гас – утврђивање</w:t>
      </w:r>
      <w:r w:rsidRPr="00AE2FEE">
        <w:rPr>
          <w:rFonts w:ascii="Times New Roman" w:hAnsi="Times New Roman" w:cs="Times New Roman"/>
          <w:iCs/>
        </w:rPr>
        <w:t>..................86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b/>
        </w:rPr>
        <w:t>РАДНИ ЛИСТИЋ</w:t>
      </w:r>
      <w:r w:rsidRPr="00AE2FEE">
        <w:rPr>
          <w:rFonts w:ascii="Times New Roman" w:hAnsi="Times New Roman" w:cs="Times New Roman"/>
        </w:rPr>
        <w:t>........................................................................................................</w:t>
      </w:r>
      <w:r w:rsidR="000117B6">
        <w:rPr>
          <w:rFonts w:ascii="Times New Roman" w:hAnsi="Times New Roman" w:cs="Times New Roman"/>
        </w:rPr>
        <w:t>.</w:t>
      </w:r>
      <w:r w:rsidRPr="00AE2FEE">
        <w:rPr>
          <w:rFonts w:ascii="Times New Roman" w:hAnsi="Times New Roman" w:cs="Times New Roman"/>
        </w:rPr>
        <w:t>87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42.</w:t>
      </w:r>
      <w:proofErr w:type="gramEnd"/>
      <w:r w:rsidRPr="00AE2FEE">
        <w:rPr>
          <w:rFonts w:ascii="Times New Roman" w:hAnsi="Times New Roman" w:cs="Times New Roman"/>
          <w:iCs/>
        </w:rPr>
        <w:t xml:space="preserve"> –</w:t>
      </w:r>
      <w:r w:rsidRPr="00AE2FEE">
        <w:rPr>
          <w:rFonts w:ascii="Times New Roman" w:hAnsi="Times New Roman" w:cs="Times New Roman"/>
        </w:rPr>
        <w:t xml:space="preserve"> Угљоводоници – провера знања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</w:t>
      </w:r>
      <w:r w:rsidRPr="00AE2FEE">
        <w:rPr>
          <w:rFonts w:ascii="Times New Roman" w:hAnsi="Times New Roman" w:cs="Times New Roman"/>
          <w:iCs/>
        </w:rPr>
        <w:t>88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r w:rsidRPr="00AE2FEE">
        <w:rPr>
          <w:rFonts w:ascii="Times New Roman" w:hAnsi="Times New Roman" w:cs="Times New Roman"/>
          <w:b/>
        </w:rPr>
        <w:t xml:space="preserve">НАСТАВНА ТЕМА: </w:t>
      </w:r>
      <w:r w:rsidRPr="00AE2FEE">
        <w:rPr>
          <w:rFonts w:ascii="Times New Roman" w:hAnsi="Times New Roman" w:cs="Times New Roman"/>
        </w:rPr>
        <w:t>Органска једињења са кисеоником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proofErr w:type="gramStart"/>
      <w:r w:rsidRPr="00AE2FEE">
        <w:rPr>
          <w:rFonts w:ascii="Times New Roman" w:hAnsi="Times New Roman" w:cs="Times New Roman"/>
          <w:iCs/>
        </w:rPr>
        <w:t>Час 43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Алкохоли – номенклатура и подела</w:t>
      </w:r>
      <w:r w:rsidRPr="00AE2FEE">
        <w:rPr>
          <w:rFonts w:ascii="Times New Roman" w:hAnsi="Times New Roman" w:cs="Times New Roman"/>
          <w:iCs/>
        </w:rPr>
        <w:t xml:space="preserve"> </w:t>
      </w:r>
      <w:proofErr w:type="gramStart"/>
      <w:r w:rsidRPr="00AE2FEE">
        <w:rPr>
          <w:rFonts w:ascii="Times New Roman" w:hAnsi="Times New Roman" w:cs="Times New Roman"/>
          <w:iCs/>
        </w:rPr>
        <w:t>…………....…………………...........</w:t>
      </w:r>
      <w:r w:rsidR="000117B6">
        <w:rPr>
          <w:rFonts w:ascii="Times New Roman" w:hAnsi="Times New Roman" w:cs="Times New Roman"/>
          <w:iCs/>
        </w:rPr>
        <w:t>.</w:t>
      </w:r>
      <w:proofErr w:type="gramEnd"/>
      <w:r w:rsidRPr="00AE2FEE">
        <w:rPr>
          <w:rFonts w:ascii="Times New Roman" w:hAnsi="Times New Roman" w:cs="Times New Roman"/>
          <w:iCs/>
        </w:rPr>
        <w:t>90</w:t>
      </w:r>
      <w:r w:rsidRPr="00AE2FEE">
        <w:rPr>
          <w:rFonts w:ascii="Times New Roman" w:hAnsi="Times New Roman" w:cs="Times New Roman"/>
        </w:rPr>
        <w:t xml:space="preserve"> </w:t>
      </w:r>
    </w:p>
    <w:p w:rsidR="00AE2FEE" w:rsidRPr="00AE2FEE" w:rsidRDefault="00AE2FEE" w:rsidP="00AE2FEE">
      <w:pPr>
        <w:rPr>
          <w:rFonts w:ascii="Times New Roman" w:eastAsiaTheme="minorEastAsia" w:hAnsi="Times New Roman" w:cs="Times New Roman"/>
        </w:rPr>
      </w:pPr>
      <w:proofErr w:type="gramStart"/>
      <w:r w:rsidRPr="00AE2FEE">
        <w:rPr>
          <w:rFonts w:ascii="Times New Roman" w:hAnsi="Times New Roman" w:cs="Times New Roman"/>
        </w:rPr>
        <w:t>Час 44.</w:t>
      </w:r>
      <w:proofErr w:type="gramEnd"/>
      <w:r w:rsidRPr="00AE2FEE">
        <w:rPr>
          <w:rFonts w:ascii="Times New Roman" w:hAnsi="Times New Roman" w:cs="Times New Roman"/>
        </w:rPr>
        <w:t xml:space="preserve"> – Алкохоли – својства и примена</w:t>
      </w:r>
      <w:r w:rsidRPr="00AE2FEE">
        <w:rPr>
          <w:rFonts w:ascii="Times New Roman" w:eastAsiaTheme="minorEastAsia" w:hAnsi="Times New Roman" w:cs="Times New Roman"/>
        </w:rPr>
        <w:t>...................................................................</w:t>
      </w:r>
      <w:r w:rsidR="000117B6">
        <w:rPr>
          <w:rFonts w:ascii="Times New Roman" w:eastAsiaTheme="minorEastAsia" w:hAnsi="Times New Roman" w:cs="Times New Roman"/>
        </w:rPr>
        <w:t>.</w:t>
      </w:r>
      <w:r w:rsidRPr="00AE2FEE">
        <w:rPr>
          <w:rFonts w:ascii="Times New Roman" w:eastAsiaTheme="minorEastAsia" w:hAnsi="Times New Roman" w:cs="Times New Roman"/>
        </w:rPr>
        <w:t>92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eastAsiaTheme="minorEastAsia" w:hAnsi="Times New Roman" w:cs="Times New Roman"/>
        </w:rPr>
        <w:t>Час 45.</w:t>
      </w:r>
      <w:proofErr w:type="gramEnd"/>
      <w:r w:rsidRPr="00AE2FEE">
        <w:rPr>
          <w:rFonts w:ascii="Times New Roman" w:eastAsiaTheme="minorEastAsia" w:hAnsi="Times New Roman" w:cs="Times New Roman"/>
        </w:rPr>
        <w:t xml:space="preserve"> – </w:t>
      </w:r>
      <w:r w:rsidRPr="00AE2FEE">
        <w:rPr>
          <w:rFonts w:ascii="Times New Roman" w:hAnsi="Times New Roman" w:cs="Times New Roman"/>
        </w:rPr>
        <w:t>Алкохоли – понављање...........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</w:t>
      </w:r>
      <w:r w:rsidRPr="00AE2FEE">
        <w:rPr>
          <w:rFonts w:ascii="Times New Roman" w:hAnsi="Times New Roman" w:cs="Times New Roman"/>
          <w:iCs/>
        </w:rPr>
        <w:t>94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b/>
        </w:rPr>
        <w:t>РАДНИ ЛИСТИЋ</w:t>
      </w:r>
      <w:r w:rsidRPr="00AE2FEE">
        <w:rPr>
          <w:rFonts w:ascii="Times New Roman" w:hAnsi="Times New Roman" w:cs="Times New Roman"/>
        </w:rPr>
        <w:t>.......................................................................................................</w:t>
      </w:r>
      <w:r w:rsidR="000117B6">
        <w:rPr>
          <w:rFonts w:ascii="Times New Roman" w:hAnsi="Times New Roman" w:cs="Times New Roman"/>
        </w:rPr>
        <w:t>.</w:t>
      </w:r>
      <w:r w:rsidRPr="00AE2FEE">
        <w:rPr>
          <w:rFonts w:ascii="Times New Roman" w:hAnsi="Times New Roman" w:cs="Times New Roman"/>
        </w:rPr>
        <w:t>95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46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Карбоксилне киселине.................................................................................</w:t>
      </w:r>
      <w:r w:rsidR="000117B6">
        <w:rPr>
          <w:rFonts w:ascii="Times New Roman" w:hAnsi="Times New Roman" w:cs="Times New Roman"/>
        </w:rPr>
        <w:t>.</w:t>
      </w:r>
      <w:r w:rsidRPr="00AE2FEE">
        <w:rPr>
          <w:rFonts w:ascii="Times New Roman" w:hAnsi="Times New Roman" w:cs="Times New Roman"/>
          <w:iCs/>
        </w:rPr>
        <w:t>97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proofErr w:type="gramStart"/>
      <w:r w:rsidRPr="00AE2FEE">
        <w:rPr>
          <w:rFonts w:ascii="Times New Roman" w:hAnsi="Times New Roman" w:cs="Times New Roman"/>
          <w:iCs/>
        </w:rPr>
        <w:t>Час 47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Карбоксилне киселине – утврђивање.........................................................</w:t>
      </w:r>
      <w:r w:rsidR="000117B6">
        <w:rPr>
          <w:rFonts w:ascii="Times New Roman" w:hAnsi="Times New Roman" w:cs="Times New Roman"/>
        </w:rPr>
        <w:t>.</w:t>
      </w:r>
      <w:r w:rsidRPr="00AE2FEE">
        <w:rPr>
          <w:rFonts w:ascii="Times New Roman" w:hAnsi="Times New Roman" w:cs="Times New Roman"/>
        </w:rPr>
        <w:t>99</w:t>
      </w:r>
    </w:p>
    <w:p w:rsidR="00AE2FEE" w:rsidRPr="00AE2FEE" w:rsidRDefault="00AE2FEE" w:rsidP="00AE2FEE">
      <w:pPr>
        <w:rPr>
          <w:rFonts w:ascii="Times New Roman" w:hAnsi="Times New Roman" w:cs="Times New Roman"/>
          <w:i/>
        </w:rPr>
      </w:pPr>
      <w:proofErr w:type="gramStart"/>
      <w:r w:rsidRPr="00AE2FEE">
        <w:rPr>
          <w:rFonts w:ascii="Times New Roman" w:hAnsi="Times New Roman" w:cs="Times New Roman"/>
        </w:rPr>
        <w:t>Час 48.</w:t>
      </w:r>
      <w:proofErr w:type="gramEnd"/>
      <w:r w:rsidRPr="00AE2FEE">
        <w:rPr>
          <w:rFonts w:ascii="Times New Roman" w:hAnsi="Times New Roman" w:cs="Times New Roman"/>
        </w:rPr>
        <w:t xml:space="preserve"> – Физичка и хемијска својства органских једињења са кисеоником</w:t>
      </w:r>
      <w:r w:rsidRPr="00AE2FEE">
        <w:rPr>
          <w:rFonts w:ascii="Times New Roman" w:hAnsi="Times New Roman" w:cs="Times New Roman"/>
          <w:iCs/>
        </w:rPr>
        <w:t>.......</w:t>
      </w:r>
      <w:r w:rsidR="000117B6">
        <w:rPr>
          <w:rFonts w:ascii="Times New Roman" w:hAnsi="Times New Roman" w:cs="Times New Roman"/>
          <w:iCs/>
        </w:rPr>
        <w:t>..</w:t>
      </w:r>
      <w:r w:rsidRPr="00AE2FEE">
        <w:rPr>
          <w:rFonts w:ascii="Times New Roman" w:hAnsi="Times New Roman" w:cs="Times New Roman"/>
          <w:iCs/>
        </w:rPr>
        <w:t>102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</w:rPr>
        <w:t>Час 49.</w:t>
      </w:r>
      <w:proofErr w:type="gramEnd"/>
      <w:r w:rsidRPr="00AE2FEE">
        <w:rPr>
          <w:rFonts w:ascii="Times New Roman" w:hAnsi="Times New Roman" w:cs="Times New Roman"/>
        </w:rPr>
        <w:t xml:space="preserve"> – Естри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</w:t>
      </w:r>
      <w:r w:rsidRPr="00AE2FEE">
        <w:rPr>
          <w:rFonts w:ascii="Times New Roman" w:hAnsi="Times New Roman" w:cs="Times New Roman"/>
          <w:iCs/>
        </w:rPr>
        <w:t xml:space="preserve">104 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50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Органска једињења са кисеоником - понављање</w:t>
      </w:r>
      <w:r w:rsidRPr="00AE2FEE">
        <w:rPr>
          <w:rFonts w:ascii="Times New Roman" w:hAnsi="Times New Roman" w:cs="Times New Roman"/>
          <w:iCs/>
        </w:rPr>
        <w:t>...................................</w:t>
      </w:r>
      <w:r w:rsidR="000117B6">
        <w:rPr>
          <w:rFonts w:ascii="Times New Roman" w:hAnsi="Times New Roman" w:cs="Times New Roman"/>
          <w:iCs/>
        </w:rPr>
        <w:t>.</w:t>
      </w:r>
      <w:r w:rsidRPr="00AE2FEE">
        <w:rPr>
          <w:rFonts w:ascii="Times New Roman" w:hAnsi="Times New Roman" w:cs="Times New Roman"/>
          <w:iCs/>
        </w:rPr>
        <w:t>.106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r w:rsidRPr="00AE2FEE">
        <w:rPr>
          <w:rFonts w:ascii="Times New Roman" w:hAnsi="Times New Roman" w:cs="Times New Roman"/>
          <w:b/>
        </w:rPr>
        <w:t xml:space="preserve">НАСТАВНА ТЕМА: </w:t>
      </w:r>
      <w:r w:rsidRPr="00AE2FEE">
        <w:rPr>
          <w:rFonts w:ascii="Times New Roman" w:hAnsi="Times New Roman" w:cs="Times New Roman"/>
        </w:rPr>
        <w:t>Биолошки важна органска једињења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51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Масти и уља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</w:t>
      </w:r>
      <w:r w:rsidRPr="00AE2FEE">
        <w:rPr>
          <w:rFonts w:ascii="Times New Roman" w:hAnsi="Times New Roman" w:cs="Times New Roman"/>
          <w:iCs/>
        </w:rPr>
        <w:t>108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  <w:lang w:val="sr-Cyrl-CS"/>
        </w:rPr>
      </w:pPr>
      <w:proofErr w:type="gramStart"/>
      <w:r w:rsidRPr="00AE2FEE">
        <w:rPr>
          <w:rFonts w:ascii="Times New Roman" w:hAnsi="Times New Roman" w:cs="Times New Roman"/>
          <w:iCs/>
        </w:rPr>
        <w:t>Час 52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Масти и уља</w:t>
      </w:r>
      <w:r w:rsidRPr="00AE2FEE">
        <w:rPr>
          <w:rFonts w:ascii="Times New Roman" w:hAnsi="Times New Roman" w:cs="Times New Roman"/>
          <w:i/>
          <w:lang w:val="sr-Cyrl-CS"/>
        </w:rPr>
        <w:t xml:space="preserve"> – </w:t>
      </w:r>
      <w:r w:rsidRPr="00AE2FEE">
        <w:rPr>
          <w:rFonts w:ascii="Times New Roman" w:hAnsi="Times New Roman" w:cs="Times New Roman"/>
          <w:lang w:val="sr-Cyrl-CS"/>
        </w:rPr>
        <w:t xml:space="preserve">понављање </w:t>
      </w:r>
      <w:r w:rsidRPr="00AE2FEE">
        <w:rPr>
          <w:rFonts w:ascii="Times New Roman" w:hAnsi="Times New Roman" w:cs="Times New Roman"/>
          <w:iCs/>
          <w:lang w:val="sr-Cyrl-CS"/>
        </w:rPr>
        <w:t>......................................................................</w:t>
      </w:r>
      <w:r w:rsidR="000117B6">
        <w:rPr>
          <w:rFonts w:ascii="Times New Roman" w:hAnsi="Times New Roman" w:cs="Times New Roman"/>
          <w:iCs/>
          <w:lang w:val="sr-Cyrl-CS"/>
        </w:rPr>
        <w:t>.</w:t>
      </w:r>
      <w:r w:rsidRPr="00AE2FEE">
        <w:rPr>
          <w:rFonts w:ascii="Times New Roman" w:hAnsi="Times New Roman" w:cs="Times New Roman"/>
          <w:iCs/>
          <w:lang w:val="sr-Cyrl-CS"/>
        </w:rPr>
        <w:t>..110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  <w:lang w:val="sr-Cyrl-CS"/>
        </w:rPr>
      </w:pPr>
      <w:r w:rsidRPr="00AE2FEE">
        <w:rPr>
          <w:rFonts w:ascii="Times New Roman" w:hAnsi="Times New Roman" w:cs="Times New Roman"/>
          <w:iCs/>
          <w:lang w:val="sr-Cyrl-CS"/>
        </w:rPr>
        <w:t xml:space="preserve">Час 53. – </w:t>
      </w:r>
      <w:r w:rsidRPr="00AE2FEE">
        <w:rPr>
          <w:rFonts w:ascii="Times New Roman" w:hAnsi="Times New Roman" w:cs="Times New Roman"/>
        </w:rPr>
        <w:t>Угљени хидрати...........................................................................</w:t>
      </w:r>
      <w:r w:rsidRPr="00AE2FEE">
        <w:rPr>
          <w:rFonts w:ascii="Times New Roman" w:hAnsi="Times New Roman" w:cs="Times New Roman"/>
          <w:iCs/>
          <w:lang w:val="sr-Cyrl-CS"/>
        </w:rPr>
        <w:t>...............</w:t>
      </w:r>
      <w:r w:rsidR="000117B6">
        <w:rPr>
          <w:rFonts w:ascii="Times New Roman" w:hAnsi="Times New Roman" w:cs="Times New Roman"/>
          <w:iCs/>
          <w:lang w:val="sr-Cyrl-CS"/>
        </w:rPr>
        <w:t>.</w:t>
      </w:r>
      <w:r w:rsidRPr="00AE2FEE">
        <w:rPr>
          <w:rFonts w:ascii="Times New Roman" w:hAnsi="Times New Roman" w:cs="Times New Roman"/>
          <w:iCs/>
          <w:lang w:val="sr-Cyrl-CS"/>
        </w:rPr>
        <w:t>112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r w:rsidRPr="00AE2FEE">
        <w:rPr>
          <w:rFonts w:ascii="Times New Roman" w:hAnsi="Times New Roman" w:cs="Times New Roman"/>
          <w:iCs/>
          <w:lang w:val="sr-Cyrl-CS"/>
        </w:rPr>
        <w:t xml:space="preserve">Час 54. – </w:t>
      </w:r>
      <w:r w:rsidRPr="00AE2FEE">
        <w:rPr>
          <w:rFonts w:ascii="Times New Roman" w:hAnsi="Times New Roman" w:cs="Times New Roman"/>
        </w:rPr>
        <w:t>Моносахариди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.</w:t>
      </w:r>
      <w:r w:rsidRPr="00AE2FEE">
        <w:rPr>
          <w:rFonts w:ascii="Times New Roman" w:hAnsi="Times New Roman" w:cs="Times New Roman"/>
          <w:iCs/>
        </w:rPr>
        <w:t>114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55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Дисахариди и полисахариди</w:t>
      </w:r>
      <w:r w:rsidRPr="00AE2FEE">
        <w:rPr>
          <w:rFonts w:ascii="Times New Roman" w:hAnsi="Times New Roman" w:cs="Times New Roman"/>
          <w:iCs/>
        </w:rPr>
        <w:t>......................................................................</w:t>
      </w:r>
      <w:r w:rsidR="000117B6">
        <w:rPr>
          <w:rFonts w:ascii="Times New Roman" w:hAnsi="Times New Roman" w:cs="Times New Roman"/>
          <w:iCs/>
        </w:rPr>
        <w:t>.</w:t>
      </w:r>
      <w:r w:rsidRPr="00AE2FEE">
        <w:rPr>
          <w:rFonts w:ascii="Times New Roman" w:hAnsi="Times New Roman" w:cs="Times New Roman"/>
          <w:iCs/>
        </w:rPr>
        <w:t>116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56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Дисахариди и полисахариди</w:t>
      </w:r>
      <w:r w:rsidRPr="00AE2FEE">
        <w:rPr>
          <w:rFonts w:ascii="Times New Roman" w:hAnsi="Times New Roman" w:cs="Times New Roman"/>
          <w:iCs/>
        </w:rPr>
        <w:t xml:space="preserve"> – понављање .............................................</w:t>
      </w:r>
      <w:r w:rsidR="000117B6">
        <w:rPr>
          <w:rFonts w:ascii="Times New Roman" w:hAnsi="Times New Roman" w:cs="Times New Roman"/>
          <w:iCs/>
        </w:rPr>
        <w:t>..</w:t>
      </w:r>
      <w:r w:rsidRPr="00AE2FEE">
        <w:rPr>
          <w:rFonts w:ascii="Times New Roman" w:hAnsi="Times New Roman" w:cs="Times New Roman"/>
          <w:iCs/>
        </w:rPr>
        <w:t>118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b/>
        </w:rPr>
        <w:t>РАДНИ ЛИСТИЋ</w:t>
      </w:r>
      <w:r w:rsidRPr="00AE2FEE">
        <w:rPr>
          <w:rFonts w:ascii="Times New Roman" w:hAnsi="Times New Roman" w:cs="Times New Roman"/>
        </w:rPr>
        <w:t>....................................................................................................</w:t>
      </w:r>
      <w:r w:rsidR="000117B6">
        <w:rPr>
          <w:rFonts w:ascii="Times New Roman" w:hAnsi="Times New Roman" w:cs="Times New Roman"/>
        </w:rPr>
        <w:t>.</w:t>
      </w:r>
      <w:r w:rsidRPr="00AE2FEE">
        <w:rPr>
          <w:rFonts w:ascii="Times New Roman" w:hAnsi="Times New Roman" w:cs="Times New Roman"/>
        </w:rPr>
        <w:t>.119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r w:rsidRPr="00AE2FEE">
        <w:rPr>
          <w:rFonts w:ascii="Times New Roman" w:hAnsi="Times New Roman" w:cs="Times New Roman"/>
          <w:iCs/>
        </w:rPr>
        <w:lastRenderedPageBreak/>
        <w:t xml:space="preserve"> </w:t>
      </w:r>
      <w:proofErr w:type="gramStart"/>
      <w:r w:rsidRPr="00AE2FEE">
        <w:rPr>
          <w:rFonts w:ascii="Times New Roman" w:hAnsi="Times New Roman" w:cs="Times New Roman"/>
          <w:iCs/>
        </w:rPr>
        <w:t>Час 57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Амино-киселине и протеини...............................................................</w:t>
      </w:r>
      <w:r w:rsidRPr="00AE2FEE">
        <w:rPr>
          <w:rFonts w:ascii="Times New Roman" w:hAnsi="Times New Roman" w:cs="Times New Roman"/>
          <w:iCs/>
        </w:rPr>
        <w:t>.....</w:t>
      </w:r>
      <w:r w:rsidR="000117B6">
        <w:rPr>
          <w:rFonts w:ascii="Times New Roman" w:hAnsi="Times New Roman" w:cs="Times New Roman"/>
          <w:iCs/>
        </w:rPr>
        <w:t>.</w:t>
      </w:r>
      <w:r w:rsidRPr="00AE2FEE">
        <w:rPr>
          <w:rFonts w:ascii="Times New Roman" w:hAnsi="Times New Roman" w:cs="Times New Roman"/>
          <w:iCs/>
        </w:rPr>
        <w:t>120</w:t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  <w:proofErr w:type="gramStart"/>
      <w:r w:rsidRPr="00AE2FEE">
        <w:rPr>
          <w:rFonts w:ascii="Times New Roman" w:hAnsi="Times New Roman" w:cs="Times New Roman"/>
        </w:rPr>
        <w:t>Час 58.</w:t>
      </w:r>
      <w:proofErr w:type="gramEnd"/>
      <w:r w:rsidRPr="00AE2FEE">
        <w:rPr>
          <w:rFonts w:ascii="Times New Roman" w:hAnsi="Times New Roman" w:cs="Times New Roman"/>
        </w:rPr>
        <w:t xml:space="preserve"> – Испитивање растворљивости масти и уља и угљених хидрата у води; доказивање скроба, денатурација протеина</w:t>
      </w:r>
      <w:r w:rsidRPr="00AE2FEE">
        <w:rPr>
          <w:rFonts w:ascii="Times New Roman" w:hAnsi="Times New Roman" w:cs="Times New Roman"/>
          <w:lang w:val="sr-Cyrl-CS"/>
        </w:rPr>
        <w:t>.............................................................</w:t>
      </w:r>
      <w:r w:rsidR="000117B6">
        <w:rPr>
          <w:rFonts w:ascii="Times New Roman" w:hAnsi="Times New Roman" w:cs="Times New Roman"/>
          <w:lang w:val="sr-Cyrl-CS"/>
        </w:rPr>
        <w:t>...................................</w:t>
      </w:r>
      <w:r w:rsidRPr="00AE2FEE">
        <w:rPr>
          <w:rFonts w:ascii="Times New Roman" w:hAnsi="Times New Roman" w:cs="Times New Roman"/>
          <w:lang w:val="sr-Cyrl-CS"/>
        </w:rPr>
        <w:t>122</w:t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  <w:r w:rsidRPr="00AE2FEE">
        <w:rPr>
          <w:rFonts w:ascii="Times New Roman" w:hAnsi="Times New Roman" w:cs="Times New Roman"/>
          <w:lang w:val="sr-Cyrl-CS"/>
        </w:rPr>
        <w:t xml:space="preserve">Час 59. – </w:t>
      </w:r>
      <w:r w:rsidRPr="00AE2FEE">
        <w:rPr>
          <w:rFonts w:ascii="Times New Roman" w:hAnsi="Times New Roman" w:cs="Times New Roman"/>
        </w:rPr>
        <w:t>Витамини</w:t>
      </w:r>
      <w:r w:rsidRPr="00AE2FEE">
        <w:rPr>
          <w:rFonts w:ascii="Times New Roman" w:hAnsi="Times New Roman" w:cs="Times New Roman"/>
          <w:lang w:val="sr-Cyrl-CS"/>
        </w:rPr>
        <w:t>.....................................................................................................124</w:t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  <w:r w:rsidRPr="00AE2FEE">
        <w:rPr>
          <w:rFonts w:ascii="Times New Roman" w:hAnsi="Times New Roman" w:cs="Times New Roman"/>
          <w:lang w:val="sr-Cyrl-CS"/>
        </w:rPr>
        <w:t xml:space="preserve">Час 60. – </w:t>
      </w:r>
      <w:r w:rsidRPr="00AE2FEE">
        <w:rPr>
          <w:rFonts w:ascii="Times New Roman" w:hAnsi="Times New Roman" w:cs="Times New Roman"/>
        </w:rPr>
        <w:t xml:space="preserve">Амино-киселине, протеини и витамини – понављање </w:t>
      </w:r>
      <w:r w:rsidRPr="00AE2FEE">
        <w:rPr>
          <w:rFonts w:ascii="Times New Roman" w:hAnsi="Times New Roman" w:cs="Times New Roman"/>
          <w:lang w:val="sr-Cyrl-CS"/>
        </w:rPr>
        <w:t>...........................126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lang w:val="sr-Cyrl-CS"/>
        </w:rPr>
        <w:t xml:space="preserve">Час 61. – </w:t>
      </w:r>
      <w:r w:rsidRPr="00AE2FEE">
        <w:rPr>
          <w:rFonts w:ascii="Times New Roman" w:hAnsi="Times New Roman" w:cs="Times New Roman"/>
        </w:rPr>
        <w:t>Биолошки важна органска једињења – утврђивање................................128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r w:rsidRPr="00AE2FEE">
        <w:rPr>
          <w:rFonts w:ascii="Times New Roman" w:hAnsi="Times New Roman" w:cs="Times New Roman"/>
          <w:b/>
        </w:rPr>
        <w:t>РАДНИ ЛИСТИЋ</w:t>
      </w:r>
      <w:r w:rsidRPr="00AE2FEE">
        <w:rPr>
          <w:rFonts w:ascii="Times New Roman" w:hAnsi="Times New Roman" w:cs="Times New Roman"/>
        </w:rPr>
        <w:t>......................................................................................................129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  <w:lang w:val="sr-Cyrl-CS"/>
        </w:rPr>
      </w:pPr>
      <w:r w:rsidRPr="00AE2FEE">
        <w:rPr>
          <w:rFonts w:ascii="Times New Roman" w:hAnsi="Times New Roman" w:cs="Times New Roman"/>
          <w:iCs/>
          <w:lang w:val="sr-Cyrl-CS"/>
        </w:rPr>
        <w:t xml:space="preserve">Час 62. – </w:t>
      </w:r>
      <w:r w:rsidRPr="00AE2FEE">
        <w:rPr>
          <w:rFonts w:ascii="Times New Roman" w:hAnsi="Times New Roman" w:cs="Times New Roman"/>
        </w:rPr>
        <w:t>Биолошки важна органска једињења</w:t>
      </w:r>
      <w:r w:rsidRPr="00AE2FEE">
        <w:rPr>
          <w:rFonts w:ascii="Times New Roman" w:hAnsi="Times New Roman" w:cs="Times New Roman"/>
          <w:iCs/>
          <w:lang w:val="sr-Cyrl-CS"/>
        </w:rPr>
        <w:t xml:space="preserve"> – провера знања............................130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  <w:lang w:val="sr-Cyrl-CS"/>
        </w:rPr>
      </w:pPr>
      <w:r w:rsidRPr="00AE2FEE">
        <w:rPr>
          <w:rFonts w:ascii="Times New Roman" w:hAnsi="Times New Roman" w:cs="Times New Roman"/>
          <w:b/>
        </w:rPr>
        <w:t xml:space="preserve">НАСТАВНА ТЕМА: </w:t>
      </w:r>
      <w:r w:rsidRPr="00AE2FEE">
        <w:rPr>
          <w:rFonts w:ascii="Times New Roman" w:hAnsi="Times New Roman" w:cs="Times New Roman"/>
        </w:rPr>
        <w:t>Заштита животне средине и зелена хемија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  <w:lang w:val="sr-Cyrl-CS"/>
        </w:rPr>
      </w:pPr>
      <w:r w:rsidRPr="00AE2FEE">
        <w:rPr>
          <w:rFonts w:ascii="Times New Roman" w:hAnsi="Times New Roman" w:cs="Times New Roman"/>
          <w:iCs/>
          <w:lang w:val="sr-Cyrl-CS"/>
        </w:rPr>
        <w:t xml:space="preserve">Час 63. – </w:t>
      </w:r>
      <w:r w:rsidRPr="00AE2FEE">
        <w:rPr>
          <w:rFonts w:ascii="Times New Roman" w:hAnsi="Times New Roman" w:cs="Times New Roman"/>
        </w:rPr>
        <w:t>Загађивачи, загађујуће супстанце и последице загађивања</w:t>
      </w:r>
      <w:r w:rsidR="000117B6">
        <w:rPr>
          <w:rFonts w:ascii="Times New Roman" w:hAnsi="Times New Roman" w:cs="Times New Roman"/>
          <w:iCs/>
          <w:lang w:val="sr-Cyrl-CS"/>
        </w:rPr>
        <w:t>....................</w:t>
      </w:r>
      <w:r w:rsidRPr="00AE2FEE">
        <w:rPr>
          <w:rFonts w:ascii="Times New Roman" w:hAnsi="Times New Roman" w:cs="Times New Roman"/>
          <w:iCs/>
          <w:lang w:val="sr-Cyrl-CS"/>
        </w:rPr>
        <w:t>132</w:t>
      </w:r>
    </w:p>
    <w:p w:rsidR="00AE2FEE" w:rsidRPr="00AE2FEE" w:rsidRDefault="00AE2FEE" w:rsidP="00AE2FEE">
      <w:pPr>
        <w:rPr>
          <w:rFonts w:ascii="Times New Roman" w:hAnsi="Times New Roman" w:cs="Times New Roman"/>
          <w:lang w:val="sr-Cyrl-CS"/>
        </w:rPr>
      </w:pPr>
      <w:r w:rsidRPr="00AE2FEE">
        <w:rPr>
          <w:rFonts w:ascii="Times New Roman" w:hAnsi="Times New Roman" w:cs="Times New Roman"/>
          <w:iCs/>
          <w:lang w:val="sr-Cyrl-CS"/>
        </w:rPr>
        <w:t xml:space="preserve">Час 64. – </w:t>
      </w:r>
      <w:r w:rsidRPr="00AE2FEE">
        <w:rPr>
          <w:rFonts w:ascii="Times New Roman" w:hAnsi="Times New Roman" w:cs="Times New Roman"/>
        </w:rPr>
        <w:t>Рециклажа................................................</w:t>
      </w:r>
      <w:r w:rsidRPr="00AE2FEE">
        <w:rPr>
          <w:rFonts w:ascii="Times New Roman" w:hAnsi="Times New Roman" w:cs="Times New Roman"/>
          <w:lang w:val="sr-Cyrl-CS"/>
        </w:rPr>
        <w:t>.....................</w:t>
      </w:r>
      <w:r w:rsidR="000117B6">
        <w:rPr>
          <w:rFonts w:ascii="Times New Roman" w:hAnsi="Times New Roman" w:cs="Times New Roman"/>
          <w:lang w:val="sr-Cyrl-CS"/>
        </w:rPr>
        <w:t>...............................</w:t>
      </w:r>
      <w:r w:rsidRPr="00AE2FEE">
        <w:rPr>
          <w:rFonts w:ascii="Times New Roman" w:hAnsi="Times New Roman" w:cs="Times New Roman"/>
          <w:lang w:val="sr-Cyrl-CS"/>
        </w:rPr>
        <w:t>134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r w:rsidRPr="00AE2FEE">
        <w:rPr>
          <w:rFonts w:ascii="Times New Roman" w:hAnsi="Times New Roman" w:cs="Times New Roman"/>
          <w:lang w:val="sr-Cyrl-CS"/>
        </w:rPr>
        <w:t xml:space="preserve">Час 65. – </w:t>
      </w:r>
      <w:r w:rsidRPr="00AE2FEE">
        <w:rPr>
          <w:rFonts w:ascii="Times New Roman" w:hAnsi="Times New Roman" w:cs="Times New Roman"/>
        </w:rPr>
        <w:t xml:space="preserve">Заштита животне средине – понављање </w:t>
      </w:r>
      <w:r w:rsidRPr="00AE2FEE">
        <w:rPr>
          <w:rFonts w:ascii="Times New Roman" w:hAnsi="Times New Roman" w:cs="Times New Roman"/>
          <w:iCs/>
        </w:rPr>
        <w:t>...................</w:t>
      </w:r>
      <w:r w:rsidR="000117B6">
        <w:rPr>
          <w:rFonts w:ascii="Times New Roman" w:hAnsi="Times New Roman" w:cs="Times New Roman"/>
          <w:iCs/>
        </w:rPr>
        <w:t>...............................</w:t>
      </w:r>
      <w:r w:rsidRPr="00AE2FEE">
        <w:rPr>
          <w:rFonts w:ascii="Times New Roman" w:hAnsi="Times New Roman" w:cs="Times New Roman"/>
          <w:iCs/>
        </w:rPr>
        <w:t>136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66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</w:rPr>
        <w:t>Зелена хемија</w:t>
      </w:r>
      <w:r w:rsidRPr="00AE2FEE">
        <w:rPr>
          <w:rFonts w:ascii="Times New Roman" w:hAnsi="Times New Roman" w:cs="Times New Roman"/>
          <w:iCs/>
        </w:rPr>
        <w:t>................................................................</w:t>
      </w:r>
      <w:r w:rsidR="000117B6">
        <w:rPr>
          <w:rFonts w:ascii="Times New Roman" w:hAnsi="Times New Roman" w:cs="Times New Roman"/>
          <w:iCs/>
        </w:rPr>
        <w:t>...............................</w:t>
      </w:r>
      <w:r w:rsidRPr="00AE2FEE">
        <w:rPr>
          <w:rFonts w:ascii="Times New Roman" w:hAnsi="Times New Roman" w:cs="Times New Roman"/>
          <w:iCs/>
        </w:rPr>
        <w:t>138</w:t>
      </w:r>
    </w:p>
    <w:p w:rsidR="00AE2FEE" w:rsidRPr="00AE2FEE" w:rsidRDefault="00AE2FEE" w:rsidP="00AE2FEE">
      <w:pPr>
        <w:rPr>
          <w:rFonts w:ascii="Times New Roman" w:hAnsi="Times New Roman" w:cs="Times New Roman"/>
          <w:iCs/>
        </w:rPr>
      </w:pPr>
      <w:proofErr w:type="gramStart"/>
      <w:r w:rsidRPr="00AE2FEE">
        <w:rPr>
          <w:rFonts w:ascii="Times New Roman" w:hAnsi="Times New Roman" w:cs="Times New Roman"/>
          <w:iCs/>
        </w:rPr>
        <w:t>Час 67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  <w:b/>
        </w:rPr>
        <w:t>Систематизација градива хемије за осми разред</w:t>
      </w:r>
      <w:r w:rsidRPr="00AE2FEE">
        <w:rPr>
          <w:rFonts w:ascii="Times New Roman" w:hAnsi="Times New Roman" w:cs="Times New Roman"/>
          <w:iCs/>
        </w:rPr>
        <w:t xml:space="preserve"> .....</w:t>
      </w:r>
      <w:r w:rsidR="000117B6">
        <w:rPr>
          <w:rFonts w:ascii="Times New Roman" w:hAnsi="Times New Roman" w:cs="Times New Roman"/>
          <w:iCs/>
        </w:rPr>
        <w:t>..........................</w:t>
      </w:r>
      <w:r w:rsidRPr="00AE2FEE">
        <w:rPr>
          <w:rFonts w:ascii="Times New Roman" w:hAnsi="Times New Roman" w:cs="Times New Roman"/>
          <w:iCs/>
        </w:rPr>
        <w:t>140</w:t>
      </w:r>
    </w:p>
    <w:p w:rsidR="00AE2FEE" w:rsidRPr="00AE2FEE" w:rsidRDefault="00AE2FEE" w:rsidP="00AE2FEE">
      <w:pPr>
        <w:rPr>
          <w:rFonts w:ascii="Times New Roman" w:hAnsi="Times New Roman" w:cs="Times New Roman"/>
        </w:rPr>
      </w:pPr>
      <w:proofErr w:type="gramStart"/>
      <w:r w:rsidRPr="00AE2FEE">
        <w:rPr>
          <w:rFonts w:ascii="Times New Roman" w:hAnsi="Times New Roman" w:cs="Times New Roman"/>
          <w:iCs/>
        </w:rPr>
        <w:t>Час 68.</w:t>
      </w:r>
      <w:proofErr w:type="gramEnd"/>
      <w:r w:rsidRPr="00AE2FEE">
        <w:rPr>
          <w:rFonts w:ascii="Times New Roman" w:hAnsi="Times New Roman" w:cs="Times New Roman"/>
          <w:iCs/>
        </w:rPr>
        <w:t xml:space="preserve"> – </w:t>
      </w:r>
      <w:r w:rsidRPr="00AE2FEE">
        <w:rPr>
          <w:rFonts w:ascii="Times New Roman" w:hAnsi="Times New Roman" w:cs="Times New Roman"/>
          <w:b/>
        </w:rPr>
        <w:t>Систематизација градива хемије за осми разред</w:t>
      </w:r>
      <w:r w:rsidRPr="00AE2FEE">
        <w:rPr>
          <w:rFonts w:ascii="Times New Roman" w:hAnsi="Times New Roman" w:cs="Times New Roman"/>
        </w:rPr>
        <w:t>.................</w:t>
      </w:r>
      <w:r w:rsidR="000117B6">
        <w:rPr>
          <w:rFonts w:ascii="Times New Roman" w:hAnsi="Times New Roman" w:cs="Times New Roman"/>
        </w:rPr>
        <w:t>...............</w:t>
      </w:r>
      <w:r w:rsidRPr="00AE2FEE">
        <w:rPr>
          <w:rFonts w:ascii="Times New Roman" w:hAnsi="Times New Roman" w:cs="Times New Roman"/>
        </w:rPr>
        <w:t>142</w:t>
      </w:r>
    </w:p>
    <w:p w:rsidR="00A26980" w:rsidRDefault="00A26980" w:rsidP="00A26980">
      <w:pPr>
        <w:jc w:val="center"/>
        <w:rPr>
          <w:b/>
          <w:sz w:val="96"/>
          <w:szCs w:val="96"/>
        </w:rPr>
      </w:pPr>
    </w:p>
    <w:p w:rsidR="00A26980" w:rsidRDefault="00A26980" w:rsidP="00A26980">
      <w:pPr>
        <w:jc w:val="center"/>
        <w:rPr>
          <w:b/>
          <w:sz w:val="96"/>
          <w:szCs w:val="96"/>
        </w:rPr>
      </w:pPr>
    </w:p>
    <w:p w:rsidR="00A26980" w:rsidRDefault="00A26980" w:rsidP="00AE2FEE">
      <w:pPr>
        <w:rPr>
          <w:b/>
          <w:sz w:val="96"/>
          <w:szCs w:val="96"/>
        </w:rPr>
      </w:pPr>
    </w:p>
    <w:p w:rsidR="00A26980" w:rsidRDefault="00A26980" w:rsidP="00A26980">
      <w:pPr>
        <w:jc w:val="center"/>
        <w:rPr>
          <w:b/>
        </w:rPr>
      </w:pPr>
    </w:p>
    <w:p w:rsidR="00A26980" w:rsidRDefault="00A26980" w:rsidP="00A26980">
      <w:pPr>
        <w:jc w:val="center"/>
        <w:rPr>
          <w:b/>
        </w:rPr>
      </w:pPr>
    </w:p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15"/>
        <w:gridCol w:w="5220"/>
      </w:tblGrid>
      <w:tr w:rsidR="00A26980" w:rsidTr="005753E8">
        <w:trPr>
          <w:trHeight w:val="510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3400" cy="714375"/>
                  <wp:effectExtent l="19050" t="0" r="0" b="0"/>
                  <wp:docPr id="1" name="Picture 1" descr="ogl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ogl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768A6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26980" w:rsidRPr="005768A6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5768A6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26980" w:rsidTr="005753E8">
        <w:trPr>
          <w:trHeight w:val="525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768A6" w:rsidRDefault="00A26980" w:rsidP="005753E8">
            <w:pPr>
              <w:rPr>
                <w:rFonts w:ascii="Times New Roman" w:hAnsi="Times New Roman" w:cs="Times New Roman"/>
              </w:rPr>
            </w:pPr>
            <w:r w:rsidRPr="005768A6">
              <w:rPr>
                <w:rFonts w:ascii="Times New Roman" w:hAnsi="Times New Roman" w:cs="Times New Roman"/>
                <w:b/>
              </w:rPr>
              <w:t xml:space="preserve">РЕДНИ БРОЈ ЧАСА: </w:t>
            </w:r>
            <w:r w:rsidRPr="005768A6">
              <w:rPr>
                <w:rFonts w:ascii="Times New Roman" w:hAnsi="Times New Roman" w:cs="Times New Roman"/>
              </w:rPr>
              <w:t xml:space="preserve"> 1.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768A6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5768A6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26980" w:rsidTr="005753E8">
        <w:trPr>
          <w:trHeight w:val="54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768A6" w:rsidRDefault="00A26980" w:rsidP="005753E8">
            <w:pPr>
              <w:rPr>
                <w:rFonts w:ascii="Times New Roman" w:hAnsi="Times New Roman" w:cs="Times New Roman"/>
              </w:rPr>
            </w:pPr>
            <w:r w:rsidRPr="005768A6">
              <w:rPr>
                <w:rFonts w:ascii="Times New Roman" w:hAnsi="Times New Roman" w:cs="Times New Roman"/>
                <w:b/>
              </w:rPr>
              <w:t xml:space="preserve">НАСТАВНА ТЕМА:  </w:t>
            </w:r>
            <w:r w:rsidRPr="005768A6">
              <w:rPr>
                <w:rFonts w:ascii="Times New Roman" w:hAnsi="Times New Roman" w:cs="Times New Roman"/>
              </w:rPr>
              <w:t>Метали, оксиди и хидроксиди (базе)</w:t>
            </w:r>
          </w:p>
        </w:tc>
      </w:tr>
      <w:tr w:rsidR="00A26980" w:rsidTr="005753E8">
        <w:trPr>
          <w:trHeight w:val="55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768A6" w:rsidRDefault="00A26980" w:rsidP="005753E8">
            <w:pPr>
              <w:rPr>
                <w:rFonts w:ascii="Times New Roman" w:hAnsi="Times New Roman" w:cs="Times New Roman"/>
              </w:rPr>
            </w:pPr>
            <w:r w:rsidRPr="005768A6">
              <w:rPr>
                <w:rFonts w:ascii="Times New Roman" w:hAnsi="Times New Roman" w:cs="Times New Roman"/>
                <w:b/>
              </w:rPr>
              <w:t xml:space="preserve">НАСТАВНА ЈЕДИНИЦА: </w:t>
            </w:r>
            <w:r w:rsidRPr="005768A6">
              <w:rPr>
                <w:rFonts w:ascii="Times New Roman" w:hAnsi="Times New Roman" w:cs="Times New Roman"/>
              </w:rPr>
              <w:t>Општа физичка и хемијска својства метала; налажење метала у природи</w:t>
            </w:r>
          </w:p>
        </w:tc>
      </w:tr>
      <w:tr w:rsidR="00A26980" w:rsidTr="005753E8">
        <w:trPr>
          <w:trHeight w:val="46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768A6" w:rsidRDefault="00A26980" w:rsidP="00C94F59">
            <w:pPr>
              <w:rPr>
                <w:rFonts w:ascii="Times New Roman" w:hAnsi="Times New Roman" w:cs="Times New Roman"/>
              </w:rPr>
            </w:pPr>
            <w:r w:rsidRPr="005768A6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C94F59">
              <w:rPr>
                <w:rFonts w:ascii="Times New Roman" w:hAnsi="Times New Roman" w:cs="Times New Roman"/>
              </w:rPr>
              <w:t xml:space="preserve">упознавање </w:t>
            </w:r>
            <w:r>
              <w:rPr>
                <w:rFonts w:ascii="Times New Roman" w:hAnsi="Times New Roman" w:cs="Times New Roman"/>
              </w:rPr>
              <w:t>ученика са предметом изучавања хемије у осмом разреду и обавезном литературом коју ће користити у раду; упознавање са основним својствима метала и заступљеношћу метала у природи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66DA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5768A6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26980" w:rsidRDefault="00E70ACC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A26980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A26980" w:rsidRPr="00300417" w:rsidRDefault="00A26980" w:rsidP="005753E8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300417">
              <w:rPr>
                <w:rFonts w:ascii="Times New Roman" w:hAnsi="Times New Roman" w:cs="Times New Roman"/>
              </w:rPr>
              <w:t>наведе заступљеност метала у живој и неживој природи;</w:t>
            </w:r>
          </w:p>
          <w:p w:rsidR="00A26980" w:rsidRPr="00300417" w:rsidRDefault="00A26980" w:rsidP="005753E8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300417">
              <w:rPr>
                <w:rFonts w:ascii="Times New Roman" w:hAnsi="Times New Roman" w:cs="Times New Roman"/>
              </w:rPr>
              <w:t>испита и опише физичка својства метала и повеже их са практичном применом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768A6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метали, физичка својства метала, заступљеност у природи</w:t>
            </w:r>
          </w:p>
        </w:tc>
      </w:tr>
      <w:tr w:rsidR="00A26980" w:rsidTr="005753E8">
        <w:trPr>
          <w:trHeight w:val="27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6C0DA1" w:rsidRDefault="00A26980" w:rsidP="005753E8">
            <w:pPr>
              <w:rPr>
                <w:rFonts w:ascii="Times New Roman" w:hAnsi="Times New Roman" w:cs="Times New Roman"/>
              </w:rPr>
            </w:pPr>
            <w:r w:rsidRPr="005768A6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A26980" w:rsidTr="005753E8">
        <w:trPr>
          <w:trHeight w:val="33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6C0DA1" w:rsidRDefault="00A26980" w:rsidP="005753E8">
            <w:pPr>
              <w:rPr>
                <w:rFonts w:ascii="Times New Roman" w:hAnsi="Times New Roman" w:cs="Times New Roman"/>
              </w:rPr>
            </w:pPr>
            <w:r w:rsidRPr="005768A6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и</w:t>
            </w:r>
          </w:p>
        </w:tc>
      </w:tr>
      <w:tr w:rsidR="00A26980" w:rsidTr="005753E8">
        <w:trPr>
          <w:trHeight w:val="30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6C0DA1" w:rsidRDefault="00A26980" w:rsidP="005753E8">
            <w:pPr>
              <w:rPr>
                <w:rFonts w:ascii="Times New Roman" w:hAnsi="Times New Roman" w:cs="Times New Roman"/>
              </w:rPr>
            </w:pPr>
            <w:r w:rsidRPr="005768A6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A26980" w:rsidTr="005753E8">
        <w:trPr>
          <w:trHeight w:val="176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D87395" w:rsidRDefault="00A26980" w:rsidP="006B5F4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 w:rsidR="006B5F4B">
              <w:rPr>
                <w:rFonts w:ascii="Times New Roman" w:hAnsi="Times New Roman" w:cs="Times New Roman"/>
              </w:rPr>
              <w:t xml:space="preserve">узорци </w:t>
            </w:r>
            <w:r>
              <w:rPr>
                <w:rFonts w:ascii="Times New Roman" w:hAnsi="Times New Roman" w:cs="Times New Roman"/>
              </w:rPr>
              <w:t>метала у елементарном облику и у облику њихових једињења, таблица Периодног система елемената.</w:t>
            </w:r>
          </w:p>
        </w:tc>
      </w:tr>
      <w:tr w:rsidR="00A26980" w:rsidTr="005753E8">
        <w:trPr>
          <w:trHeight w:val="31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6C0DA1" w:rsidRDefault="00A26980" w:rsidP="0086103E">
            <w:pPr>
              <w:rPr>
                <w:rFonts w:ascii="Times New Roman" w:hAnsi="Times New Roman" w:cs="Times New Roman"/>
              </w:rPr>
            </w:pPr>
            <w:r w:rsidRPr="005768A6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техника и технологија, физика, географија, градиво хемије </w:t>
            </w:r>
            <w:r w:rsidR="0086103E">
              <w:rPr>
                <w:rFonts w:ascii="Times New Roman" w:hAnsi="Times New Roman" w:cs="Times New Roman"/>
              </w:rPr>
              <w:t xml:space="preserve">за седми </w:t>
            </w:r>
            <w:r>
              <w:rPr>
                <w:rFonts w:ascii="Times New Roman" w:hAnsi="Times New Roman" w:cs="Times New Roman"/>
              </w:rPr>
              <w:t>разред</w:t>
            </w:r>
            <w:r w:rsidR="000363A1">
              <w:rPr>
                <w:rFonts w:ascii="Times New Roman" w:hAnsi="Times New Roman" w:cs="Times New Roman"/>
              </w:rPr>
              <w:t>.</w:t>
            </w:r>
          </w:p>
        </w:tc>
      </w:tr>
      <w:tr w:rsidR="00A26980" w:rsidTr="005753E8">
        <w:trPr>
          <w:trHeight w:val="30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768A6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bookmarkStart w:id="0" w:name="_GoBack"/>
            <w:r w:rsidRPr="005768A6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  <w:bookmarkEnd w:id="0"/>
          </w:p>
        </w:tc>
      </w:tr>
      <w:tr w:rsidR="00A26980" w:rsidTr="005753E8">
        <w:trPr>
          <w:trHeight w:val="19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7C5B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5768A6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26980" w:rsidRPr="00157C5B" w:rsidRDefault="00157C5B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EC133A">
              <w:rPr>
                <w:rFonts w:ascii="Times New Roman" w:hAnsi="Times New Roman" w:cs="Times New Roman"/>
              </w:rPr>
              <w:t xml:space="preserve">упознаје </w:t>
            </w:r>
            <w:r w:rsidR="00A26980">
              <w:rPr>
                <w:rFonts w:ascii="Times New Roman" w:hAnsi="Times New Roman" w:cs="Times New Roman"/>
              </w:rPr>
              <w:t>ученике са планом и програмом хемије за осми разред и са обавезном литературом коју ће користити у раду.</w:t>
            </w:r>
          </w:p>
          <w:p w:rsidR="00A26980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ијалошком</w:t>
            </w:r>
            <w:r w:rsidR="00157C5B">
              <w:rPr>
                <w:rFonts w:ascii="Times New Roman" w:hAnsi="Times New Roman" w:cs="Times New Roman"/>
              </w:rPr>
              <w:t xml:space="preserve"> методом понавља</w:t>
            </w:r>
            <w:r>
              <w:rPr>
                <w:rFonts w:ascii="Times New Roman" w:hAnsi="Times New Roman" w:cs="Times New Roman"/>
              </w:rPr>
              <w:t xml:space="preserve"> кључне појмове из хемије са којима су се сусре</w:t>
            </w:r>
            <w:r w:rsidR="0086103E">
              <w:rPr>
                <w:rFonts w:ascii="Times New Roman" w:hAnsi="Times New Roman" w:cs="Times New Roman"/>
              </w:rPr>
              <w:t>та</w:t>
            </w:r>
            <w:r>
              <w:rPr>
                <w:rFonts w:ascii="Times New Roman" w:hAnsi="Times New Roman" w:cs="Times New Roman"/>
              </w:rPr>
              <w:t>ли у седмом разреду.</w:t>
            </w:r>
          </w:p>
          <w:p w:rsidR="00A26980" w:rsidRPr="00157C5B" w:rsidRDefault="00157C5B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Разговара </w:t>
            </w:r>
            <w:r w:rsidR="00A26980">
              <w:rPr>
                <w:rFonts w:ascii="Times New Roman" w:hAnsi="Times New Roman" w:cs="Times New Roman"/>
              </w:rPr>
              <w:t>са ученицима о физичким својствима метала (боја, агрегатно стање, проводљивост то</w:t>
            </w:r>
            <w:r>
              <w:rPr>
                <w:rFonts w:ascii="Times New Roman" w:hAnsi="Times New Roman" w:cs="Times New Roman"/>
              </w:rPr>
              <w:t>плоте и електрицитета). Показује</w:t>
            </w:r>
            <w:r w:rsidR="00A26980">
              <w:rPr>
                <w:rFonts w:ascii="Times New Roman" w:hAnsi="Times New Roman" w:cs="Times New Roman"/>
              </w:rPr>
              <w:t xml:space="preserve"> положај алкалних, земноалкалних, прелазних и осталих метала у Пери</w:t>
            </w:r>
            <w:r>
              <w:rPr>
                <w:rFonts w:ascii="Times New Roman" w:hAnsi="Times New Roman" w:cs="Times New Roman"/>
              </w:rPr>
              <w:t>одном систему елемената. Истиче циљ часа.</w:t>
            </w:r>
          </w:p>
          <w:p w:rsidR="00157C5B" w:rsidRPr="00157C5B" w:rsidRDefault="00157C5B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lastRenderedPageBreak/>
              <w:t>Активности уче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21547">
              <w:rPr>
                <w:rFonts w:ascii="Times New Roman" w:hAnsi="Times New Roman" w:cs="Times New Roman"/>
              </w:rPr>
              <w:t xml:space="preserve">слушају </w:t>
            </w:r>
            <w:r>
              <w:rPr>
                <w:rFonts w:ascii="Times New Roman" w:hAnsi="Times New Roman" w:cs="Times New Roman"/>
              </w:rPr>
              <w:t>наставника, активно учествују у разговору, одгов</w:t>
            </w:r>
            <w:r w:rsidR="00B874BA">
              <w:rPr>
                <w:rFonts w:ascii="Times New Roman" w:hAnsi="Times New Roman" w:cs="Times New Roman"/>
              </w:rPr>
              <w:t>арају</w:t>
            </w:r>
            <w:r>
              <w:rPr>
                <w:rFonts w:ascii="Times New Roman" w:hAnsi="Times New Roman" w:cs="Times New Roman"/>
              </w:rPr>
              <w:t xml:space="preserve"> на питања наставника.</w:t>
            </w:r>
          </w:p>
          <w:p w:rsidR="00157C5B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5768A6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A26980" w:rsidRDefault="00157C5B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 w:rsidR="00A26980" w:rsidRPr="005768A6">
              <w:rPr>
                <w:rFonts w:ascii="Times New Roman" w:hAnsi="Times New Roman" w:cs="Times New Roman"/>
                <w:b/>
              </w:rPr>
              <w:t xml:space="preserve"> </w:t>
            </w:r>
            <w:r w:rsidR="00EC133A">
              <w:rPr>
                <w:rFonts w:ascii="Times New Roman" w:hAnsi="Times New Roman" w:cs="Times New Roman"/>
              </w:rPr>
              <w:t xml:space="preserve">истиче </w:t>
            </w:r>
            <w:r w:rsidR="00A26980">
              <w:rPr>
                <w:rFonts w:ascii="Times New Roman" w:hAnsi="Times New Roman" w:cs="Times New Roman"/>
              </w:rPr>
              <w:t>да су алкални метали и већина земноалкалних метала веома мекани, толико да се могу сећи ножем</w:t>
            </w:r>
            <w:r w:rsidR="00A62D22">
              <w:rPr>
                <w:rFonts w:ascii="Times New Roman" w:hAnsi="Times New Roman" w:cs="Times New Roman"/>
              </w:rPr>
              <w:t xml:space="preserve"> (</w:t>
            </w:r>
            <w:r w:rsidR="00684362">
              <w:rPr>
                <w:rFonts w:ascii="Times New Roman" w:hAnsi="Times New Roman" w:cs="Times New Roman"/>
              </w:rPr>
              <w:t xml:space="preserve">уколико је могуће </w:t>
            </w:r>
            <w:r w:rsidR="00A62D22">
              <w:rPr>
                <w:rFonts w:ascii="Times New Roman" w:hAnsi="Times New Roman" w:cs="Times New Roman"/>
              </w:rPr>
              <w:t>показује ученицима узорке метала)</w:t>
            </w:r>
            <w:r w:rsidR="00A26980">
              <w:rPr>
                <w:rFonts w:ascii="Times New Roman" w:hAnsi="Times New Roman" w:cs="Times New Roman"/>
              </w:rPr>
              <w:t xml:space="preserve">, као и да већина метала </w:t>
            </w:r>
            <w:r w:rsidR="00B874BA">
              <w:rPr>
                <w:rFonts w:ascii="Times New Roman" w:hAnsi="Times New Roman" w:cs="Times New Roman"/>
              </w:rPr>
              <w:t xml:space="preserve">може </w:t>
            </w:r>
            <w:r w:rsidR="00A26980">
              <w:rPr>
                <w:rFonts w:ascii="Times New Roman" w:hAnsi="Times New Roman" w:cs="Times New Roman"/>
              </w:rPr>
              <w:t xml:space="preserve">да се </w:t>
            </w:r>
            <w:r w:rsidR="00B874BA">
              <w:rPr>
                <w:rFonts w:ascii="Times New Roman" w:hAnsi="Times New Roman" w:cs="Times New Roman"/>
              </w:rPr>
              <w:t>кује</w:t>
            </w:r>
            <w:r w:rsidR="00A26980">
              <w:rPr>
                <w:rFonts w:ascii="Times New Roman" w:hAnsi="Times New Roman" w:cs="Times New Roman"/>
              </w:rPr>
              <w:t xml:space="preserve">, </w:t>
            </w:r>
            <w:r w:rsidR="00B874BA">
              <w:rPr>
                <w:rFonts w:ascii="Times New Roman" w:hAnsi="Times New Roman" w:cs="Times New Roman"/>
              </w:rPr>
              <w:t xml:space="preserve">лије </w:t>
            </w:r>
            <w:r w:rsidR="00A26980">
              <w:rPr>
                <w:rFonts w:ascii="Times New Roman" w:hAnsi="Times New Roman" w:cs="Times New Roman"/>
              </w:rPr>
              <w:t xml:space="preserve">и </w:t>
            </w:r>
            <w:r w:rsidR="00B874BA">
              <w:rPr>
                <w:rFonts w:ascii="Times New Roman" w:hAnsi="Times New Roman" w:cs="Times New Roman"/>
              </w:rPr>
              <w:t xml:space="preserve">извлачи </w:t>
            </w:r>
            <w:r w:rsidR="00A26980">
              <w:rPr>
                <w:rFonts w:ascii="Times New Roman" w:hAnsi="Times New Roman" w:cs="Times New Roman"/>
              </w:rPr>
              <w:t>у танке жице и фолије.</w:t>
            </w:r>
          </w:p>
          <w:p w:rsidR="00A26980" w:rsidRDefault="00157C5B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води</w:t>
            </w:r>
            <w:r w:rsidR="00A26980">
              <w:rPr>
                <w:rFonts w:ascii="Times New Roman" w:hAnsi="Times New Roman" w:cs="Times New Roman"/>
              </w:rPr>
              <w:t xml:space="preserve"> где метали могу </w:t>
            </w:r>
            <w:r w:rsidR="00B874BA">
              <w:rPr>
                <w:rFonts w:ascii="Times New Roman" w:hAnsi="Times New Roman" w:cs="Times New Roman"/>
              </w:rPr>
              <w:t xml:space="preserve">да се нађу </w:t>
            </w:r>
            <w:r w:rsidR="00A26980">
              <w:rPr>
                <w:rFonts w:ascii="Times New Roman" w:hAnsi="Times New Roman" w:cs="Times New Roman"/>
              </w:rPr>
              <w:t>у природи и да се углавном налазе у облику једињења која граде стене</w:t>
            </w:r>
            <w:r w:rsidR="00B874BA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руде и минерале, а такође улазе </w:t>
            </w:r>
            <w:r>
              <w:rPr>
                <w:rFonts w:ascii="Times New Roman" w:hAnsi="Times New Roman" w:cs="Times New Roman"/>
              </w:rPr>
              <w:t>и у састав једињења живог света</w:t>
            </w:r>
            <w:r w:rsidR="00B874BA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наводи примере да је јон магнезијума</w:t>
            </w:r>
            <w:r w:rsidR="00A26980">
              <w:rPr>
                <w:rFonts w:ascii="Times New Roman" w:hAnsi="Times New Roman" w:cs="Times New Roman"/>
              </w:rPr>
              <w:t xml:space="preserve"> саставни</w:t>
            </w:r>
            <w:r w:rsidR="00A26980">
              <w:rPr>
                <w:rFonts w:ascii="Times New Roman" w:hAnsi="Times New Roman" w:cs="Times New Roman"/>
                <w:b/>
              </w:rPr>
              <w:t xml:space="preserve"> </w:t>
            </w:r>
            <w:r w:rsidR="00A26980" w:rsidRPr="007A0263">
              <w:rPr>
                <w:rFonts w:ascii="Times New Roman" w:hAnsi="Times New Roman" w:cs="Times New Roman"/>
              </w:rPr>
              <w:t>део хлорофила,</w:t>
            </w:r>
            <w:r w:rsidR="00A26980"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</w:t>
            </w:r>
            <w:r w:rsidR="00A26980" w:rsidRPr="005768A6">
              <w:rPr>
                <w:rFonts w:ascii="Times New Roman" w:hAnsi="Times New Roman" w:cs="Times New Roman"/>
                <w:b/>
              </w:rPr>
              <w:t xml:space="preserve"> </w:t>
            </w:r>
            <w:r w:rsidR="00A26980">
              <w:rPr>
                <w:rFonts w:ascii="Times New Roman" w:hAnsi="Times New Roman" w:cs="Times New Roman"/>
              </w:rPr>
              <w:t>јон гвожђа улази у састав хемоглобина, јон калцијума је саставни део костију</w:t>
            </w:r>
            <w:r w:rsidR="00B874BA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а јон натријума један од основних састо</w:t>
            </w:r>
            <w:r>
              <w:rPr>
                <w:rFonts w:ascii="Times New Roman" w:hAnsi="Times New Roman" w:cs="Times New Roman"/>
              </w:rPr>
              <w:t>јака телесних течности. Наводи да су метали</w:t>
            </w:r>
            <w:r w:rsidR="00A26980">
              <w:rPr>
                <w:rFonts w:ascii="Times New Roman" w:hAnsi="Times New Roman" w:cs="Times New Roman"/>
              </w:rPr>
              <w:t xml:space="preserve"> слични по физичким својствима</w:t>
            </w:r>
            <w:r w:rsidR="00B874BA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да</w:t>
            </w:r>
            <w:r w:rsidR="00A26980">
              <w:rPr>
                <w:rFonts w:ascii="Times New Roman" w:hAnsi="Times New Roman" w:cs="Times New Roman"/>
              </w:rPr>
              <w:t xml:space="preserve"> имају слична хемијска својства</w:t>
            </w:r>
            <w:r w:rsidR="00B874BA">
              <w:rPr>
                <w:rFonts w:ascii="Times New Roman" w:hAnsi="Times New Roman" w:cs="Times New Roman"/>
              </w:rPr>
              <w:t xml:space="preserve"> –</w:t>
            </w:r>
            <w:r w:rsidR="00A26980">
              <w:rPr>
                <w:rFonts w:ascii="Times New Roman" w:hAnsi="Times New Roman" w:cs="Times New Roman"/>
              </w:rPr>
              <w:t xml:space="preserve"> реагују са кисеоником градећи оксиде (базни оксиди)</w:t>
            </w:r>
            <w:r w:rsidR="00B874BA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чијим растварањем у води настају хидроксиди (базе).</w:t>
            </w:r>
          </w:p>
          <w:p w:rsidR="00157C5B" w:rsidRPr="00157C5B" w:rsidRDefault="00157C5B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621547">
              <w:rPr>
                <w:rFonts w:ascii="Times New Roman" w:hAnsi="Times New Roman" w:cs="Times New Roman"/>
              </w:rPr>
              <w:t xml:space="preserve">слушају </w:t>
            </w:r>
            <w:r w:rsidR="00787125">
              <w:rPr>
                <w:rFonts w:ascii="Times New Roman" w:hAnsi="Times New Roman" w:cs="Times New Roman"/>
              </w:rPr>
              <w:t>наставниково излагање, активно учествују у разговору, одговарају на питања наставника, размишљају, постављају питања.</w:t>
            </w:r>
          </w:p>
          <w:p w:rsidR="00787125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5768A6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A26980" w:rsidRDefault="00787125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EC133A">
              <w:rPr>
                <w:rFonts w:ascii="Times New Roman" w:hAnsi="Times New Roman" w:cs="Times New Roman"/>
              </w:rPr>
              <w:t>д</w:t>
            </w:r>
            <w:r w:rsidR="00B874BA">
              <w:rPr>
                <w:rFonts w:ascii="Times New Roman" w:hAnsi="Times New Roman" w:cs="Times New Roman"/>
              </w:rPr>
              <w:t>аје задатке</w:t>
            </w:r>
            <w:r w:rsidR="00A26980">
              <w:rPr>
                <w:rFonts w:ascii="Times New Roman" w:hAnsi="Times New Roman" w:cs="Times New Roman"/>
              </w:rPr>
              <w:t xml:space="preserve"> </w:t>
            </w:r>
            <w:r w:rsidR="00B874BA">
              <w:rPr>
                <w:rFonts w:ascii="Times New Roman" w:hAnsi="Times New Roman" w:cs="Times New Roman"/>
              </w:rPr>
              <w:t xml:space="preserve">са 13. </w:t>
            </w:r>
            <w:proofErr w:type="gramStart"/>
            <w:r w:rsidR="00B874BA">
              <w:rPr>
                <w:rFonts w:ascii="Times New Roman" w:hAnsi="Times New Roman" w:cs="Times New Roman"/>
              </w:rPr>
              <w:t>стране</w:t>
            </w:r>
            <w:proofErr w:type="gramEnd"/>
            <w:r w:rsidR="00B874BA">
              <w:rPr>
                <w:rFonts w:ascii="Times New Roman" w:hAnsi="Times New Roman" w:cs="Times New Roman"/>
              </w:rPr>
              <w:t xml:space="preserve"> </w:t>
            </w:r>
            <w:r w:rsidR="00A26980">
              <w:rPr>
                <w:rFonts w:ascii="Times New Roman" w:hAnsi="Times New Roman" w:cs="Times New Roman"/>
              </w:rPr>
              <w:t>уџбеника</w:t>
            </w:r>
            <w:r w:rsidR="00B874BA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које ученици самостално решавају</w:t>
            </w:r>
            <w:r w:rsidR="00B874BA">
              <w:rPr>
                <w:rFonts w:ascii="Times New Roman" w:hAnsi="Times New Roman" w:cs="Times New Roman"/>
              </w:rPr>
              <w:t>,</w:t>
            </w:r>
            <w:r w:rsidR="00684362">
              <w:rPr>
                <w:rFonts w:ascii="Times New Roman" w:hAnsi="Times New Roman" w:cs="Times New Roman"/>
              </w:rPr>
              <w:t xml:space="preserve"> </w:t>
            </w:r>
            <w:r w:rsidR="00A26980">
              <w:rPr>
                <w:rFonts w:ascii="Times New Roman" w:hAnsi="Times New Roman" w:cs="Times New Roman"/>
              </w:rPr>
              <w:t>након чега следи анализа</w:t>
            </w:r>
            <w:r w:rsidR="00762532">
              <w:rPr>
                <w:rFonts w:ascii="Times New Roman" w:hAnsi="Times New Roman" w:cs="Times New Roman"/>
              </w:rPr>
              <w:t xml:space="preserve"> од</w:t>
            </w:r>
            <w:r w:rsidR="00B874BA">
              <w:rPr>
                <w:rFonts w:ascii="Times New Roman" w:hAnsi="Times New Roman" w:cs="Times New Roman"/>
              </w:rPr>
              <w:t>говора</w:t>
            </w:r>
            <w:r w:rsidR="00A26980">
              <w:rPr>
                <w:rFonts w:ascii="Times New Roman" w:hAnsi="Times New Roman" w:cs="Times New Roman"/>
              </w:rPr>
              <w:t>.</w:t>
            </w:r>
          </w:p>
          <w:p w:rsidR="00787125" w:rsidRPr="00787125" w:rsidRDefault="00787125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621547">
              <w:rPr>
                <w:rFonts w:ascii="Times New Roman" w:hAnsi="Times New Roman" w:cs="Times New Roman"/>
              </w:rPr>
              <w:t xml:space="preserve">раде </w:t>
            </w:r>
            <w:r>
              <w:rPr>
                <w:rFonts w:ascii="Times New Roman" w:hAnsi="Times New Roman" w:cs="Times New Roman"/>
              </w:rPr>
              <w:t>задатке из уџбеника, коментаришу одговоре.</w:t>
            </w:r>
          </w:p>
          <w:p w:rsidR="00A26980" w:rsidRPr="00737395" w:rsidRDefault="00A26980" w:rsidP="005753E8">
            <w:pPr>
              <w:rPr>
                <w:rFonts w:ascii="Times New Roman" w:hAnsi="Times New Roman" w:cs="Times New Roman"/>
              </w:rPr>
            </w:pPr>
          </w:p>
        </w:tc>
      </w:tr>
    </w:tbl>
    <w:p w:rsidR="00A26980" w:rsidRDefault="00A26980" w:rsidP="00A26980">
      <w:pPr>
        <w:rPr>
          <w:rFonts w:ascii="Times New Roman" w:hAnsi="Times New Roman" w:cs="Times New Roman"/>
        </w:rPr>
      </w:pPr>
      <w:r w:rsidRPr="00300417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A26980" w:rsidRDefault="00A26980" w:rsidP="00A26980">
      <w:pPr>
        <w:rPr>
          <w:rFonts w:ascii="Times New Roman" w:hAnsi="Times New Roman" w:cs="Times New Roman"/>
        </w:rPr>
      </w:pPr>
    </w:p>
    <w:p w:rsidR="00A26980" w:rsidRDefault="00A26980" w:rsidP="00A26980">
      <w:pPr>
        <w:rPr>
          <w:rFonts w:ascii="Times New Roman" w:hAnsi="Times New Roman" w:cs="Times New Roman"/>
        </w:rPr>
      </w:pPr>
    </w:p>
    <w:p w:rsidR="00A26980" w:rsidRDefault="00A26980" w:rsidP="00A26980">
      <w:pPr>
        <w:rPr>
          <w:rFonts w:ascii="Times New Roman" w:hAnsi="Times New Roman" w:cs="Times New Roman"/>
        </w:rPr>
      </w:pPr>
    </w:p>
    <w:p w:rsidR="00A26980" w:rsidRDefault="00A26980" w:rsidP="00A26980">
      <w:pPr>
        <w:rPr>
          <w:rFonts w:ascii="Times New Roman" w:hAnsi="Times New Roman" w:cs="Times New Roman"/>
        </w:rPr>
      </w:pPr>
    </w:p>
    <w:p w:rsidR="00A26980" w:rsidRDefault="00A26980" w:rsidP="00A26980">
      <w:pPr>
        <w:rPr>
          <w:rFonts w:ascii="Times New Roman" w:hAnsi="Times New Roman" w:cs="Times New Roman"/>
        </w:rPr>
      </w:pPr>
    </w:p>
    <w:p w:rsidR="00A26980" w:rsidRDefault="00A26980" w:rsidP="00A26980">
      <w:pPr>
        <w:rPr>
          <w:rFonts w:ascii="Times New Roman" w:hAnsi="Times New Roman" w:cs="Times New Roman"/>
        </w:rPr>
      </w:pPr>
    </w:p>
    <w:p w:rsidR="00A26980" w:rsidRDefault="00A26980" w:rsidP="00A26980">
      <w:pPr>
        <w:rPr>
          <w:rFonts w:ascii="Times New Roman" w:hAnsi="Times New Roman" w:cs="Times New Roman"/>
        </w:rPr>
      </w:pPr>
    </w:p>
    <w:p w:rsidR="00A26980" w:rsidRDefault="00A26980" w:rsidP="00A26980">
      <w:pPr>
        <w:rPr>
          <w:rFonts w:ascii="Times New Roman" w:hAnsi="Times New Roman" w:cs="Times New Roman"/>
        </w:rPr>
      </w:pPr>
    </w:p>
    <w:p w:rsidR="00A26980" w:rsidRDefault="00A26980" w:rsidP="00A26980">
      <w:pPr>
        <w:rPr>
          <w:rFonts w:ascii="Times New Roman" w:hAnsi="Times New Roman" w:cs="Times New Roman"/>
        </w:rPr>
      </w:pPr>
    </w:p>
    <w:p w:rsidR="00A26980" w:rsidRPr="00787125" w:rsidRDefault="00A26980" w:rsidP="00A26980">
      <w:pPr>
        <w:rPr>
          <w:rFonts w:ascii="Times New Roman" w:hAnsi="Times New Roman" w:cs="Times New Roman"/>
        </w:rPr>
      </w:pPr>
    </w:p>
    <w:p w:rsidR="00A26980" w:rsidRPr="00A26980" w:rsidRDefault="00A26980" w:rsidP="00A26980">
      <w:pPr>
        <w:rPr>
          <w:rFonts w:ascii="Times New Roman" w:hAnsi="Times New Roman" w:cs="Times New Roman"/>
        </w:rPr>
      </w:pPr>
    </w:p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15"/>
        <w:gridCol w:w="5220"/>
      </w:tblGrid>
      <w:tr w:rsidR="00A26980" w:rsidTr="005753E8">
        <w:trPr>
          <w:trHeight w:val="510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drawing>
                <wp:inline distT="0" distB="0" distL="0" distR="0">
                  <wp:extent cx="533400" cy="714375"/>
                  <wp:effectExtent l="19050" t="0" r="0" b="0"/>
                  <wp:docPr id="2" name="Picture 1" descr="ogl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ogl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6980" w:rsidRDefault="00A26980" w:rsidP="005753E8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26980" w:rsidTr="005753E8">
        <w:trPr>
          <w:trHeight w:val="525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B874BA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РЕДНИ БРОЈ ЧАСА: </w:t>
            </w:r>
            <w:r>
              <w:rPr>
                <w:rFonts w:ascii="Times New Roman" w:hAnsi="Times New Roman" w:cs="Times New Roman"/>
              </w:rPr>
              <w:t>2</w:t>
            </w:r>
            <w:r w:rsidR="00B874B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26980" w:rsidTr="005753E8">
        <w:trPr>
          <w:trHeight w:val="54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ТЕМА: </w:t>
            </w:r>
            <w:r w:rsidRPr="005768A6">
              <w:rPr>
                <w:rFonts w:ascii="Times New Roman" w:hAnsi="Times New Roman" w:cs="Times New Roman"/>
              </w:rPr>
              <w:t>Метали, оксиди и хидроксиди (базе)</w:t>
            </w:r>
          </w:p>
        </w:tc>
      </w:tr>
      <w:tr w:rsidR="00A26980" w:rsidTr="005753E8">
        <w:trPr>
          <w:trHeight w:val="55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0E09F4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ЈЕДИНИЦА: </w:t>
            </w:r>
            <w:r>
              <w:rPr>
                <w:rFonts w:ascii="Times New Roman" w:hAnsi="Times New Roman" w:cs="Times New Roman"/>
              </w:rPr>
              <w:t>Алкални метали</w:t>
            </w:r>
          </w:p>
        </w:tc>
      </w:tr>
      <w:tr w:rsidR="00A26980" w:rsidTr="005753E8">
        <w:trPr>
          <w:trHeight w:val="46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0E09F4" w:rsidRDefault="00A26980" w:rsidP="00C94F5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ЦИЉ ЧАСА: </w:t>
            </w:r>
            <w:r w:rsidR="00C94F59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схвате основна физичка и хемијска својства алкалних метала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66DA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26980" w:rsidRDefault="00034D62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A26980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A26980" w:rsidRPr="00144A74" w:rsidRDefault="00A26980" w:rsidP="00A26980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144A74">
              <w:rPr>
                <w:rFonts w:ascii="Times New Roman" w:hAnsi="Times New Roman" w:cs="Times New Roman"/>
              </w:rPr>
              <w:t>испита и опише физичка својства метала и повеже их са њиховом практичном применом;</w:t>
            </w:r>
          </w:p>
          <w:p w:rsidR="00A26980" w:rsidRPr="00144A74" w:rsidRDefault="00A26980" w:rsidP="00A26980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144A74">
              <w:rPr>
                <w:rFonts w:ascii="Times New Roman" w:hAnsi="Times New Roman" w:cs="Times New Roman"/>
              </w:rPr>
              <w:t>испита и опише хемијска својства метала и објасни их на основу структуре атома и положај</w:t>
            </w:r>
            <w:r>
              <w:rPr>
                <w:rFonts w:ascii="Times New Roman" w:hAnsi="Times New Roman" w:cs="Times New Roman"/>
              </w:rPr>
              <w:t>а елемената у Периодном систему;</w:t>
            </w:r>
          </w:p>
          <w:p w:rsidR="00A26980" w:rsidRPr="00144A74" w:rsidRDefault="00A26980" w:rsidP="00A26980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и тумачи једначине хемијских реакција метала;</w:t>
            </w:r>
          </w:p>
          <w:p w:rsidR="00A26980" w:rsidRPr="00144A74" w:rsidRDefault="00A26980" w:rsidP="00A26980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напише</w:t>
            </w:r>
            <w:proofErr w:type="gramEnd"/>
            <w:r>
              <w:rPr>
                <w:rFonts w:ascii="Times New Roman" w:hAnsi="Times New Roman" w:cs="Times New Roman"/>
              </w:rPr>
              <w:t xml:space="preserve"> формуле и именује оксиде, киселине, базе и соли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1F7FE8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алкални метали, оксиди метала, хидроксиди (базе), хидроксидна група, црвена лакмус хартија</w:t>
            </w:r>
          </w:p>
        </w:tc>
      </w:tr>
      <w:tr w:rsidR="00A26980" w:rsidTr="005753E8">
        <w:trPr>
          <w:trHeight w:val="27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0E09F4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ТИП ЧАСА: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A26980" w:rsidTr="005753E8">
        <w:trPr>
          <w:trHeight w:val="33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0E09F4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МЕТОДЕ РАДА: </w:t>
            </w:r>
            <w:r>
              <w:rPr>
                <w:rFonts w:ascii="Times New Roman" w:hAnsi="Times New Roman" w:cs="Times New Roman"/>
              </w:rPr>
              <w:t>дијалошки, демонстрациони</w:t>
            </w:r>
          </w:p>
        </w:tc>
      </w:tr>
      <w:tr w:rsidR="00A26980" w:rsidTr="005753E8">
        <w:trPr>
          <w:trHeight w:val="28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0E09F4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A26980" w:rsidTr="005753E8">
        <w:trPr>
          <w:trHeight w:val="191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B66CA1" w:rsidRDefault="00A26980" w:rsidP="0016525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>
              <w:rPr>
                <w:rFonts w:ascii="Times New Roman" w:hAnsi="Times New Roman" w:cs="Times New Roman"/>
              </w:rPr>
              <w:t>Периодни систем елемената; супстанце</w:t>
            </w:r>
            <w:r w:rsidR="00165252">
              <w:rPr>
                <w:rFonts w:ascii="Times New Roman" w:hAnsi="Times New Roman" w:cs="Times New Roman"/>
              </w:rPr>
              <w:t>:</w:t>
            </w:r>
            <w:r>
              <w:rPr>
                <w:rFonts w:ascii="Times New Roman" w:hAnsi="Times New Roman" w:cs="Times New Roman"/>
              </w:rPr>
              <w:t xml:space="preserve"> елементарни калијум или натријум, дестилована вода; лабораторијски прибор и посуђе</w:t>
            </w:r>
            <w:r w:rsidR="00165252">
              <w:rPr>
                <w:rFonts w:ascii="Times New Roman" w:hAnsi="Times New Roman" w:cs="Times New Roman"/>
              </w:rPr>
              <w:t>:</w:t>
            </w:r>
            <w:r w:rsidR="00593DD7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таклена чаша, сахатно стакло, пинцета, ножић, црвена лакмус хартија.</w:t>
            </w:r>
          </w:p>
        </w:tc>
      </w:tr>
      <w:tr w:rsidR="00A26980" w:rsidTr="005753E8">
        <w:trPr>
          <w:trHeight w:val="31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0E09F4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ОРЕЛАЦИЈА: </w:t>
            </w:r>
            <w:r>
              <w:rPr>
                <w:rFonts w:ascii="Times New Roman" w:hAnsi="Times New Roman" w:cs="Times New Roman"/>
              </w:rPr>
              <w:t xml:space="preserve">физика, географ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A26980" w:rsidTr="005753E8">
        <w:trPr>
          <w:trHeight w:val="30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A26980" w:rsidTr="005753E8">
        <w:trPr>
          <w:trHeight w:val="19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7125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26980" w:rsidRDefault="00787125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EC133A">
              <w:rPr>
                <w:rFonts w:ascii="Times New Roman" w:hAnsi="Times New Roman" w:cs="Times New Roman"/>
              </w:rPr>
              <w:t xml:space="preserve">кроз </w:t>
            </w:r>
            <w:r w:rsidR="005470F3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="00A26980">
              <w:rPr>
                <w:rFonts w:ascii="Times New Roman" w:hAnsi="Times New Roman" w:cs="Times New Roman"/>
              </w:rPr>
              <w:t xml:space="preserve"> стечено знање о основним физ</w:t>
            </w:r>
            <w:r w:rsidR="005470F3">
              <w:rPr>
                <w:rFonts w:ascii="Times New Roman" w:hAnsi="Times New Roman" w:cs="Times New Roman"/>
              </w:rPr>
              <w:t>ичким својствима метала</w:t>
            </w:r>
            <w:r w:rsidR="00EC133A">
              <w:rPr>
                <w:rFonts w:ascii="Times New Roman" w:hAnsi="Times New Roman" w:cs="Times New Roman"/>
              </w:rPr>
              <w:t>;</w:t>
            </w:r>
            <w:r w:rsidR="005470F3">
              <w:rPr>
                <w:rFonts w:ascii="Times New Roman" w:hAnsi="Times New Roman" w:cs="Times New Roman"/>
              </w:rPr>
              <w:t xml:space="preserve"> </w:t>
            </w:r>
            <w:r w:rsidR="00EC133A">
              <w:rPr>
                <w:rFonts w:ascii="Times New Roman" w:hAnsi="Times New Roman" w:cs="Times New Roman"/>
              </w:rPr>
              <w:t xml:space="preserve">истиче </w:t>
            </w:r>
            <w:r w:rsidR="00A26980">
              <w:rPr>
                <w:rFonts w:ascii="Times New Roman" w:hAnsi="Times New Roman" w:cs="Times New Roman"/>
              </w:rPr>
              <w:t>циљ часа.</w:t>
            </w:r>
          </w:p>
          <w:p w:rsidR="00787125" w:rsidRPr="00593DD7" w:rsidRDefault="00787125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21547">
              <w:rPr>
                <w:rFonts w:ascii="Times New Roman" w:hAnsi="Times New Roman" w:cs="Times New Roman"/>
              </w:rPr>
              <w:t xml:space="preserve">активно </w:t>
            </w:r>
            <w:r>
              <w:rPr>
                <w:rFonts w:ascii="Times New Roman" w:hAnsi="Times New Roman" w:cs="Times New Roman"/>
              </w:rPr>
              <w:t xml:space="preserve">учествују у разговору, одговарају на питања наставника, утврђују </w:t>
            </w:r>
            <w:r>
              <w:rPr>
                <w:rFonts w:ascii="Times New Roman" w:hAnsi="Times New Roman" w:cs="Times New Roman"/>
              </w:rPr>
              <w:lastRenderedPageBreak/>
              <w:t>научено градиво.</w:t>
            </w:r>
          </w:p>
          <w:p w:rsidR="00787125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A26980" w:rsidRDefault="00787125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EC133A">
              <w:rPr>
                <w:rFonts w:ascii="Times New Roman" w:hAnsi="Times New Roman" w:cs="Times New Roman"/>
              </w:rPr>
              <w:t xml:space="preserve">дијалошком </w:t>
            </w:r>
            <w:r w:rsidR="005470F3">
              <w:rPr>
                <w:rFonts w:ascii="Times New Roman" w:hAnsi="Times New Roman" w:cs="Times New Roman"/>
              </w:rPr>
              <w:t>методом наводи</w:t>
            </w:r>
            <w:r w:rsidR="00A26980">
              <w:rPr>
                <w:rFonts w:ascii="Times New Roman" w:hAnsi="Times New Roman" w:cs="Times New Roman"/>
              </w:rPr>
              <w:t xml:space="preserve"> ученике да, користећи Периодни систем елемената, закључе колико валентних електрона имају алкални метали</w:t>
            </w:r>
            <w:r w:rsidR="00EC133A">
              <w:rPr>
                <w:rFonts w:ascii="Times New Roman" w:hAnsi="Times New Roman" w:cs="Times New Roman"/>
              </w:rPr>
              <w:t xml:space="preserve">; истиче </w:t>
            </w:r>
            <w:r w:rsidR="00A26980">
              <w:rPr>
                <w:rFonts w:ascii="Times New Roman" w:hAnsi="Times New Roman" w:cs="Times New Roman"/>
              </w:rPr>
              <w:t xml:space="preserve">да су због броја валентних електрона ови метали веома реактивни и да се због своје реактивности према састојцима ваздуха морају чувати у </w:t>
            </w:r>
            <w:r w:rsidR="00593DD7">
              <w:rPr>
                <w:rFonts w:ascii="Times New Roman" w:hAnsi="Times New Roman" w:cs="Times New Roman"/>
              </w:rPr>
              <w:t>нафти</w:t>
            </w:r>
            <w:r w:rsidR="00A26980">
              <w:rPr>
                <w:rFonts w:ascii="Times New Roman" w:hAnsi="Times New Roman" w:cs="Times New Roman"/>
              </w:rPr>
              <w:t>.</w:t>
            </w:r>
          </w:p>
          <w:p w:rsidR="00A26980" w:rsidRDefault="005470F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води</w:t>
            </w:r>
            <w:r w:rsidR="00A26980">
              <w:rPr>
                <w:rFonts w:ascii="Times New Roman" w:hAnsi="Times New Roman" w:cs="Times New Roman"/>
              </w:rPr>
              <w:t xml:space="preserve"> демонстрациони оглед: </w:t>
            </w:r>
            <w:r w:rsidR="00165252">
              <w:rPr>
                <w:rFonts w:ascii="Times New Roman" w:hAnsi="Times New Roman" w:cs="Times New Roman"/>
              </w:rPr>
              <w:t xml:space="preserve">реакција </w:t>
            </w:r>
            <w:r w:rsidR="00A26980">
              <w:rPr>
                <w:rFonts w:ascii="Times New Roman" w:hAnsi="Times New Roman" w:cs="Times New Roman"/>
              </w:rPr>
              <w:t xml:space="preserve">натријума (калијума) са водом и испитивање својстава насталог раствора, према упутству </w:t>
            </w:r>
            <w:r w:rsidR="00593DD7">
              <w:rPr>
                <w:rFonts w:ascii="Times New Roman" w:hAnsi="Times New Roman" w:cs="Times New Roman"/>
              </w:rPr>
              <w:t>на 15.</w:t>
            </w:r>
            <w:r w:rsidR="00593DD7">
              <w:rPr>
                <w:rFonts w:ascii="Times New Roman" w:hAnsi="Times New Roman" w:cs="Times New Roman"/>
                <w:b/>
              </w:rPr>
              <w:t xml:space="preserve"> </w:t>
            </w:r>
            <w:proofErr w:type="gramStart"/>
            <w:r w:rsidR="00593DD7">
              <w:rPr>
                <w:rFonts w:ascii="Times New Roman" w:hAnsi="Times New Roman" w:cs="Times New Roman"/>
              </w:rPr>
              <w:t>страни</w:t>
            </w:r>
            <w:proofErr w:type="gramEnd"/>
            <w:r w:rsidR="00593DD7">
              <w:rPr>
                <w:rFonts w:ascii="Times New Roman" w:hAnsi="Times New Roman" w:cs="Times New Roman"/>
              </w:rPr>
              <w:t xml:space="preserve"> </w:t>
            </w:r>
            <w:r w:rsidR="00A26980">
              <w:rPr>
                <w:rFonts w:ascii="Times New Roman" w:hAnsi="Times New Roman" w:cs="Times New Roman"/>
              </w:rPr>
              <w:t>уџбеника</w:t>
            </w:r>
            <w:r w:rsidR="00762532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</w:t>
            </w:r>
            <w:r w:rsidR="00762532">
              <w:rPr>
                <w:rFonts w:ascii="Times New Roman" w:hAnsi="Times New Roman" w:cs="Times New Roman"/>
              </w:rPr>
              <w:t>п</w:t>
            </w:r>
            <w:r>
              <w:rPr>
                <w:rFonts w:ascii="Times New Roman" w:hAnsi="Times New Roman" w:cs="Times New Roman"/>
              </w:rPr>
              <w:t>оказује</w:t>
            </w:r>
            <w:r w:rsidR="00A26980">
              <w:rPr>
                <w:rFonts w:ascii="Times New Roman" w:hAnsi="Times New Roman" w:cs="Times New Roman"/>
              </w:rPr>
              <w:t xml:space="preserve"> да црвена лакмус хартија постаје плав</w:t>
            </w:r>
            <w:r w:rsidR="00762532">
              <w:rPr>
                <w:rFonts w:ascii="Times New Roman" w:hAnsi="Times New Roman" w:cs="Times New Roman"/>
              </w:rPr>
              <w:t>а</w:t>
            </w:r>
            <w:r w:rsidR="00A26980">
              <w:rPr>
                <w:rFonts w:ascii="Times New Roman" w:hAnsi="Times New Roman" w:cs="Times New Roman"/>
              </w:rPr>
              <w:t xml:space="preserve"> у базној средини.</w:t>
            </w:r>
          </w:p>
          <w:p w:rsidR="00A26980" w:rsidRDefault="005470F3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стиче</w:t>
            </w:r>
            <w:r w:rsidR="00A26980">
              <w:rPr>
                <w:rFonts w:ascii="Times New Roman" w:hAnsi="Times New Roman" w:cs="Times New Roman"/>
              </w:rPr>
              <w:t xml:space="preserve"> да метали сагоревањем граде оксиде метала и да оксиди метала који реагују са водом г</w:t>
            </w:r>
            <w:r>
              <w:rPr>
                <w:rFonts w:ascii="Times New Roman" w:hAnsi="Times New Roman" w:cs="Times New Roman"/>
              </w:rPr>
              <w:t>раде хидроксиде (базе). Пише</w:t>
            </w:r>
            <w:r w:rsidR="00A26980">
              <w:rPr>
                <w:rFonts w:ascii="Times New Roman" w:hAnsi="Times New Roman" w:cs="Times New Roman"/>
              </w:rPr>
              <w:t xml:space="preserve"> једначине реакција алкалних метала са водом и оксида алкалних метала са водом.</w:t>
            </w:r>
          </w:p>
          <w:p w:rsidR="005470F3" w:rsidRPr="00157C5B" w:rsidRDefault="00787125" w:rsidP="005470F3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621547">
              <w:rPr>
                <w:rFonts w:ascii="Times New Roman" w:hAnsi="Times New Roman" w:cs="Times New Roman"/>
              </w:rPr>
              <w:t xml:space="preserve">слушају </w:t>
            </w:r>
            <w:r w:rsidR="005470F3">
              <w:rPr>
                <w:rFonts w:ascii="Times New Roman" w:hAnsi="Times New Roman" w:cs="Times New Roman"/>
              </w:rPr>
              <w:t>наставниково излагање, активно учествују у разговору, изводе закључке о алкалним металима на основу Периодног система елемената, пажљиво посматрају демонстрациони оглед, одговарају на питања наставника, размишљају, постављају питања.</w:t>
            </w:r>
          </w:p>
          <w:p w:rsidR="005470F3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A26980" w:rsidRDefault="005470F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EC133A">
              <w:rPr>
                <w:rFonts w:ascii="Times New Roman" w:hAnsi="Times New Roman" w:cs="Times New Roman"/>
              </w:rPr>
              <w:t xml:space="preserve">задаје </w:t>
            </w:r>
            <w:r w:rsidR="00A26980">
              <w:rPr>
                <w:rFonts w:ascii="Times New Roman" w:hAnsi="Times New Roman" w:cs="Times New Roman"/>
              </w:rPr>
              <w:t xml:space="preserve">питања </w:t>
            </w:r>
            <w:r w:rsidR="00CD47D8">
              <w:rPr>
                <w:rFonts w:ascii="Times New Roman" w:hAnsi="Times New Roman" w:cs="Times New Roman"/>
              </w:rPr>
              <w:t xml:space="preserve">са 17. </w:t>
            </w:r>
            <w:proofErr w:type="gramStart"/>
            <w:r w:rsidR="00CD47D8">
              <w:rPr>
                <w:rFonts w:ascii="Times New Roman" w:hAnsi="Times New Roman" w:cs="Times New Roman"/>
              </w:rPr>
              <w:t>стране</w:t>
            </w:r>
            <w:proofErr w:type="gramEnd"/>
            <w:r w:rsidR="00CD47D8">
              <w:rPr>
                <w:rFonts w:ascii="Times New Roman" w:hAnsi="Times New Roman" w:cs="Times New Roman"/>
              </w:rPr>
              <w:t xml:space="preserve"> </w:t>
            </w:r>
            <w:r w:rsidR="00A26980">
              <w:rPr>
                <w:rFonts w:ascii="Times New Roman" w:hAnsi="Times New Roman" w:cs="Times New Roman"/>
              </w:rPr>
              <w:t>уџбеника</w:t>
            </w:r>
            <w:r w:rsidR="00762532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на која ученици самостално одговарају, након чега следи анализа</w:t>
            </w:r>
            <w:r w:rsidR="00762532">
              <w:rPr>
                <w:rFonts w:ascii="Times New Roman" w:hAnsi="Times New Roman" w:cs="Times New Roman"/>
              </w:rPr>
              <w:t xml:space="preserve"> одговора</w:t>
            </w:r>
            <w:r w:rsidR="00A26980">
              <w:rPr>
                <w:rFonts w:ascii="Times New Roman" w:hAnsi="Times New Roman" w:cs="Times New Roman"/>
              </w:rPr>
              <w:t>.</w:t>
            </w:r>
          </w:p>
          <w:p w:rsidR="00A26980" w:rsidRPr="005470F3" w:rsidRDefault="005470F3" w:rsidP="00621547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621547">
              <w:rPr>
                <w:rFonts w:ascii="Times New Roman" w:hAnsi="Times New Roman" w:cs="Times New Roman"/>
              </w:rPr>
              <w:t xml:space="preserve">раде </w:t>
            </w:r>
            <w:r>
              <w:rPr>
                <w:rFonts w:ascii="Times New Roman" w:hAnsi="Times New Roman" w:cs="Times New Roman"/>
              </w:rPr>
              <w:t>задатке из уџбеника, коментаришу одговоре.</w:t>
            </w:r>
          </w:p>
        </w:tc>
      </w:tr>
    </w:tbl>
    <w:p w:rsidR="00A26980" w:rsidRPr="00D26E9F" w:rsidRDefault="00A26980" w:rsidP="00A26980">
      <w:pPr>
        <w:rPr>
          <w:rFonts w:ascii="Times New Roman" w:hAnsi="Times New Roman" w:cs="Times New Roman"/>
        </w:rPr>
      </w:pPr>
      <w:r w:rsidRPr="00D26E9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A26980" w:rsidRPr="0028151C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Pr="005470F3" w:rsidRDefault="00A26980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15"/>
        <w:gridCol w:w="5220"/>
      </w:tblGrid>
      <w:tr w:rsidR="00A26980" w:rsidTr="005753E8">
        <w:trPr>
          <w:trHeight w:val="510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3400" cy="714375"/>
                  <wp:effectExtent l="19050" t="0" r="0" b="0"/>
                  <wp:docPr id="3" name="Picture 1" descr="ogl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ogl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26980" w:rsidTr="005753E8">
        <w:trPr>
          <w:trHeight w:val="525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CE2E47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РЕДНИ БРОЈ ЧАСА: </w:t>
            </w:r>
            <w:r>
              <w:rPr>
                <w:rFonts w:ascii="Times New Roman" w:hAnsi="Times New Roman" w:cs="Times New Roman"/>
              </w:rPr>
              <w:t>3.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26980" w:rsidTr="005753E8">
        <w:trPr>
          <w:trHeight w:val="54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CE2E47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ТЕМА: </w:t>
            </w:r>
            <w:r w:rsidRPr="005768A6">
              <w:rPr>
                <w:rFonts w:ascii="Times New Roman" w:hAnsi="Times New Roman" w:cs="Times New Roman"/>
              </w:rPr>
              <w:t>Метали, оксиди и хидроксиди (базе)</w:t>
            </w:r>
          </w:p>
        </w:tc>
      </w:tr>
      <w:tr w:rsidR="00A26980" w:rsidTr="005753E8">
        <w:trPr>
          <w:trHeight w:val="55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CE2E47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</w:rPr>
              <w:t xml:space="preserve"> Земноалкални метали</w:t>
            </w:r>
          </w:p>
        </w:tc>
      </w:tr>
      <w:tr w:rsidR="00A26980" w:rsidTr="005753E8">
        <w:trPr>
          <w:trHeight w:val="46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CE2E47" w:rsidRDefault="00A26980" w:rsidP="00C94F5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ЦИЉ ЧАСА: </w:t>
            </w:r>
            <w:r w:rsidR="00C94F59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схвате основна физичка и хемијска својства земноалкалних метала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66DA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26980" w:rsidRDefault="00034D62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A26980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A26980" w:rsidRPr="00182722" w:rsidRDefault="00A26980" w:rsidP="00A26980">
            <w:pPr>
              <w:pStyle w:val="Pasussalistom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182722">
              <w:rPr>
                <w:rFonts w:ascii="Times New Roman" w:hAnsi="Times New Roman" w:cs="Times New Roman"/>
              </w:rPr>
              <w:t xml:space="preserve">испита и опише физичка својства метала и повеже их са њиховом практичном применом; </w:t>
            </w:r>
          </w:p>
          <w:p w:rsidR="00A26980" w:rsidRPr="00182722" w:rsidRDefault="00A26980" w:rsidP="00A26980">
            <w:pPr>
              <w:pStyle w:val="Pasussalistom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182722">
              <w:rPr>
                <w:rFonts w:ascii="Times New Roman" w:hAnsi="Times New Roman" w:cs="Times New Roman"/>
              </w:rPr>
              <w:t>испита и опише хемијска својства метала и објасни их на основу структуре атома и положаја елемената у Периодном систему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A26980" w:rsidRPr="00144A74" w:rsidRDefault="00A26980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и тумачи једначине хемијских реакција метала;</w:t>
            </w:r>
          </w:p>
          <w:p w:rsidR="00A26980" w:rsidRPr="00182722" w:rsidRDefault="00A26980" w:rsidP="00A26980">
            <w:pPr>
              <w:pStyle w:val="Pasussalistom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напише</w:t>
            </w:r>
            <w:proofErr w:type="gramEnd"/>
            <w:r>
              <w:rPr>
                <w:rFonts w:ascii="Times New Roman" w:hAnsi="Times New Roman" w:cs="Times New Roman"/>
              </w:rPr>
              <w:t xml:space="preserve"> формуле и именује оксиде, киселине, базе и соли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земноалкални метали, оксиди метала, хидроксиди (базе), хидроксидна група, црвена лакмус хартија</w:t>
            </w:r>
          </w:p>
        </w:tc>
      </w:tr>
      <w:tr w:rsidR="00A26980" w:rsidTr="005753E8">
        <w:trPr>
          <w:trHeight w:val="27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CE2E47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ТИП ЧАСА: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A26980" w:rsidTr="005753E8">
        <w:trPr>
          <w:trHeight w:val="33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CE2E47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МЕТОДЕ РАДА: </w:t>
            </w:r>
            <w:r>
              <w:rPr>
                <w:rFonts w:ascii="Times New Roman" w:hAnsi="Times New Roman" w:cs="Times New Roman"/>
              </w:rPr>
              <w:t>дијалошки, демонстрациони.</w:t>
            </w:r>
          </w:p>
        </w:tc>
      </w:tr>
      <w:tr w:rsidR="00A26980" w:rsidTr="005753E8">
        <w:trPr>
          <w:trHeight w:val="28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A26980" w:rsidTr="005753E8">
        <w:trPr>
          <w:trHeight w:val="191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613E37" w:rsidRDefault="00A26980" w:rsidP="0016525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>
              <w:rPr>
                <w:rFonts w:ascii="Times New Roman" w:hAnsi="Times New Roman" w:cs="Times New Roman"/>
              </w:rPr>
              <w:t>Периодни систем елемената; супстанце</w:t>
            </w:r>
            <w:r w:rsidR="00165252">
              <w:rPr>
                <w:rFonts w:ascii="Times New Roman" w:hAnsi="Times New Roman" w:cs="Times New Roman"/>
              </w:rPr>
              <w:t xml:space="preserve">: </w:t>
            </w:r>
            <w:r>
              <w:rPr>
                <w:rFonts w:ascii="Times New Roman" w:hAnsi="Times New Roman" w:cs="Times New Roman"/>
              </w:rPr>
              <w:t>елементарни калцијум и/ или магнезијумова трака, дестилована вода; лабораторијски прибор и посуђе</w:t>
            </w:r>
            <w:r w:rsidR="00165252">
              <w:rPr>
                <w:rFonts w:ascii="Times New Roman" w:hAnsi="Times New Roman" w:cs="Times New Roman"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таклене чаше, сахатно стакло, пинцета, ножић, пламеник, пластична цевчица, црвена лакмус хартија.</w:t>
            </w:r>
          </w:p>
        </w:tc>
      </w:tr>
      <w:tr w:rsidR="00A26980" w:rsidTr="005753E8">
        <w:trPr>
          <w:trHeight w:val="31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CE2E47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ОРЕЛАЦИЈА: </w:t>
            </w:r>
            <w:r>
              <w:rPr>
                <w:rFonts w:ascii="Times New Roman" w:hAnsi="Times New Roman" w:cs="Times New Roman"/>
              </w:rPr>
              <w:t xml:space="preserve">физика, географ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A26980" w:rsidTr="005753E8">
        <w:trPr>
          <w:trHeight w:val="30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A26980" w:rsidTr="005753E8">
        <w:trPr>
          <w:trHeight w:val="19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70F3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26980" w:rsidRDefault="005470F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EC133A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>разговор са ученицима понавља</w:t>
            </w:r>
            <w:r w:rsidR="00A26980">
              <w:rPr>
                <w:rFonts w:ascii="Times New Roman" w:hAnsi="Times New Roman" w:cs="Times New Roman"/>
              </w:rPr>
              <w:t xml:space="preserve"> стечено з</w:t>
            </w:r>
            <w:r>
              <w:rPr>
                <w:rFonts w:ascii="Times New Roman" w:hAnsi="Times New Roman" w:cs="Times New Roman"/>
              </w:rPr>
              <w:t>нање о алкалним металима</w:t>
            </w:r>
            <w:r w:rsidR="00EC133A">
              <w:rPr>
                <w:rFonts w:ascii="Times New Roman" w:hAnsi="Times New Roman" w:cs="Times New Roman"/>
              </w:rPr>
              <w:t xml:space="preserve">; истиче </w:t>
            </w:r>
            <w:r w:rsidR="00A26980">
              <w:rPr>
                <w:rFonts w:ascii="Times New Roman" w:hAnsi="Times New Roman" w:cs="Times New Roman"/>
              </w:rPr>
              <w:t>циљ часа.</w:t>
            </w:r>
          </w:p>
          <w:p w:rsidR="005470F3" w:rsidRPr="00787125" w:rsidRDefault="005470F3" w:rsidP="005470F3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21547">
              <w:rPr>
                <w:rFonts w:ascii="Times New Roman" w:hAnsi="Times New Roman" w:cs="Times New Roman"/>
              </w:rPr>
              <w:t xml:space="preserve">активно </w:t>
            </w:r>
            <w:r>
              <w:rPr>
                <w:rFonts w:ascii="Times New Roman" w:hAnsi="Times New Roman" w:cs="Times New Roman"/>
              </w:rPr>
              <w:t>учествују у разговору, одговарају на питања наставника, утврђују научено градиво.</w:t>
            </w:r>
          </w:p>
          <w:p w:rsidR="005470F3" w:rsidRPr="005470F3" w:rsidRDefault="005470F3" w:rsidP="005753E8">
            <w:pPr>
              <w:rPr>
                <w:rFonts w:ascii="Times New Roman" w:hAnsi="Times New Roman" w:cs="Times New Roman"/>
              </w:rPr>
            </w:pPr>
          </w:p>
          <w:p w:rsidR="005470F3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A26980" w:rsidRDefault="005470F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33C05">
              <w:rPr>
                <w:rFonts w:ascii="Times New Roman" w:hAnsi="Times New Roman" w:cs="Times New Roman"/>
              </w:rPr>
              <w:t xml:space="preserve">наводи </w:t>
            </w:r>
            <w:r w:rsidR="00A26980">
              <w:rPr>
                <w:rFonts w:ascii="Times New Roman" w:hAnsi="Times New Roman" w:cs="Times New Roman"/>
              </w:rPr>
              <w:t>сличности земноалкалних метала са алкалним.</w:t>
            </w:r>
          </w:p>
          <w:p w:rsidR="00A26980" w:rsidRDefault="005470F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води</w:t>
            </w:r>
            <w:r w:rsidR="00A26980">
              <w:rPr>
                <w:rFonts w:ascii="Times New Roman" w:hAnsi="Times New Roman" w:cs="Times New Roman"/>
              </w:rPr>
              <w:t xml:space="preserve"> демонстрациони оглед: </w:t>
            </w:r>
            <w:r w:rsidR="00165252">
              <w:rPr>
                <w:rFonts w:ascii="Times New Roman" w:hAnsi="Times New Roman" w:cs="Times New Roman"/>
              </w:rPr>
              <w:t xml:space="preserve">реакција </w:t>
            </w:r>
            <w:r w:rsidR="00A26980">
              <w:rPr>
                <w:rFonts w:ascii="Times New Roman" w:hAnsi="Times New Roman" w:cs="Times New Roman"/>
              </w:rPr>
              <w:t>магнезијума и калцијума са водом и реакција магнезијум-оксида и калцијум-оксида са водом</w:t>
            </w:r>
            <w:r w:rsidR="00165252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као и добијање калцијум-</w:t>
            </w:r>
            <w:r>
              <w:rPr>
                <w:rFonts w:ascii="Times New Roman" w:hAnsi="Times New Roman" w:cs="Times New Roman"/>
              </w:rPr>
              <w:t xml:space="preserve">карбоната, према упутствима </w:t>
            </w:r>
            <w:r w:rsidR="00165252">
              <w:rPr>
                <w:rFonts w:ascii="Times New Roman" w:hAnsi="Times New Roman" w:cs="Times New Roman"/>
              </w:rPr>
              <w:t xml:space="preserve">са 19. </w:t>
            </w:r>
            <w:proofErr w:type="gramStart"/>
            <w:r w:rsidR="00165252">
              <w:rPr>
                <w:rFonts w:ascii="Times New Roman" w:hAnsi="Times New Roman" w:cs="Times New Roman"/>
              </w:rPr>
              <w:t>стране</w:t>
            </w:r>
            <w:proofErr w:type="gramEnd"/>
            <w:r w:rsidR="00165252"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</w:t>
            </w:r>
            <w:r w:rsidR="00A26980">
              <w:rPr>
                <w:rFonts w:ascii="Times New Roman" w:hAnsi="Times New Roman" w:cs="Times New Roman"/>
              </w:rPr>
              <w:t>џбеника</w:t>
            </w:r>
            <w:r w:rsidR="00165252">
              <w:rPr>
                <w:rFonts w:ascii="Times New Roman" w:hAnsi="Times New Roman" w:cs="Times New Roman"/>
              </w:rPr>
              <w:t>.</w:t>
            </w:r>
            <w:r w:rsidR="00A26980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Показује</w:t>
            </w:r>
            <w:r w:rsidR="00A26980">
              <w:rPr>
                <w:rFonts w:ascii="Times New Roman" w:hAnsi="Times New Roman" w:cs="Times New Roman"/>
              </w:rPr>
              <w:t xml:space="preserve"> да црвена лакмус хартија постаје плав</w:t>
            </w:r>
            <w:r w:rsidR="00165252">
              <w:rPr>
                <w:rFonts w:ascii="Times New Roman" w:hAnsi="Times New Roman" w:cs="Times New Roman"/>
              </w:rPr>
              <w:t>а</w:t>
            </w:r>
            <w:r w:rsidR="00A26980">
              <w:rPr>
                <w:rFonts w:ascii="Times New Roman" w:hAnsi="Times New Roman" w:cs="Times New Roman"/>
              </w:rPr>
              <w:t xml:space="preserve"> у базној средини. </w:t>
            </w:r>
          </w:p>
          <w:p w:rsidR="00A26980" w:rsidRDefault="005470F3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Пише </w:t>
            </w:r>
            <w:r w:rsidR="00A26980">
              <w:rPr>
                <w:rFonts w:ascii="Times New Roman" w:hAnsi="Times New Roman" w:cs="Times New Roman"/>
              </w:rPr>
              <w:t>једначине реакција калцијума и магнезијума са водом и оксида алкалних метала са водом.</w:t>
            </w:r>
            <w:r w:rsidR="00A26980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A26980" w:rsidRDefault="00234611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Дијалошком методом наводи</w:t>
            </w:r>
            <w:r w:rsidR="00A26980">
              <w:rPr>
                <w:rFonts w:ascii="Times New Roman" w:hAnsi="Times New Roman" w:cs="Times New Roman"/>
              </w:rPr>
              <w:t xml:space="preserve"> ученике да самостално објасне разлику у реактивности натријума, калцијума и магнезијума. (Ученици би требало да дођу до закључка да на реактивност утиче број валентних електрона</w:t>
            </w:r>
            <w:r w:rsidR="00165252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као и њихова удаљеност од језгра атома.)</w:t>
            </w:r>
            <w:r w:rsidR="00A26980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A26980" w:rsidRDefault="00234611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води</w:t>
            </w:r>
            <w:r w:rsidR="00A26980">
              <w:rPr>
                <w:rFonts w:ascii="Times New Roman" w:hAnsi="Times New Roman" w:cs="Times New Roman"/>
              </w:rPr>
              <w:t xml:space="preserve"> примену најзначајнијих једињења калцијума у свакодневном животу.</w:t>
            </w:r>
          </w:p>
          <w:p w:rsidR="00234611" w:rsidRPr="00157C5B" w:rsidRDefault="00234611" w:rsidP="00234611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33C05">
              <w:rPr>
                <w:rFonts w:ascii="Times New Roman" w:hAnsi="Times New Roman" w:cs="Times New Roman"/>
              </w:rPr>
              <w:t xml:space="preserve">слушају </w:t>
            </w:r>
            <w:r>
              <w:rPr>
                <w:rFonts w:ascii="Times New Roman" w:hAnsi="Times New Roman" w:cs="Times New Roman"/>
              </w:rPr>
              <w:t xml:space="preserve">наставниково излагање, активно учествују у разговору, изводе закључке у вези са </w:t>
            </w:r>
            <w:r w:rsidR="00165252">
              <w:rPr>
                <w:rFonts w:ascii="Times New Roman" w:hAnsi="Times New Roman" w:cs="Times New Roman"/>
              </w:rPr>
              <w:t xml:space="preserve">реактивношћу </w:t>
            </w:r>
            <w:r>
              <w:rPr>
                <w:rFonts w:ascii="Times New Roman" w:hAnsi="Times New Roman" w:cs="Times New Roman"/>
              </w:rPr>
              <w:t>натријума, калцијума и магнезијума, пажљиво посматрају демонстрационе огледе, одговарају на питања наставника, размишљају, постављају питања.</w:t>
            </w:r>
          </w:p>
          <w:p w:rsidR="00234611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A26980" w:rsidRPr="0028151C" w:rsidRDefault="00234611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33C05">
              <w:rPr>
                <w:rFonts w:ascii="Times New Roman" w:hAnsi="Times New Roman" w:cs="Times New Roman"/>
              </w:rPr>
              <w:t xml:space="preserve">задаје </w:t>
            </w:r>
            <w:r w:rsidR="00A26980">
              <w:rPr>
                <w:rFonts w:ascii="Times New Roman" w:hAnsi="Times New Roman" w:cs="Times New Roman"/>
              </w:rPr>
              <w:t xml:space="preserve">питања </w:t>
            </w:r>
            <w:r w:rsidR="00CD47D8">
              <w:rPr>
                <w:rFonts w:ascii="Times New Roman" w:hAnsi="Times New Roman" w:cs="Times New Roman"/>
              </w:rPr>
              <w:t xml:space="preserve">са 22. </w:t>
            </w:r>
            <w:proofErr w:type="gramStart"/>
            <w:r w:rsidR="00CD47D8">
              <w:rPr>
                <w:rFonts w:ascii="Times New Roman" w:hAnsi="Times New Roman" w:cs="Times New Roman"/>
              </w:rPr>
              <w:t>стране</w:t>
            </w:r>
            <w:proofErr w:type="gramEnd"/>
            <w:r w:rsidR="00CD47D8">
              <w:rPr>
                <w:rFonts w:ascii="Times New Roman" w:hAnsi="Times New Roman" w:cs="Times New Roman"/>
              </w:rPr>
              <w:t xml:space="preserve"> </w:t>
            </w:r>
            <w:r w:rsidR="00A26980">
              <w:rPr>
                <w:rFonts w:ascii="Times New Roman" w:hAnsi="Times New Roman" w:cs="Times New Roman"/>
              </w:rPr>
              <w:t>уџбеника</w:t>
            </w:r>
            <w:r w:rsidR="00CD47D8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на која ученици самостално одговарају.</w:t>
            </w:r>
          </w:p>
          <w:p w:rsidR="00A26980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</w:t>
            </w:r>
            <w:r w:rsidR="00234611">
              <w:rPr>
                <w:rFonts w:ascii="Times New Roman" w:hAnsi="Times New Roman" w:cs="Times New Roman"/>
              </w:rPr>
              <w:t>даје ученицима да за домаћи задатак</w:t>
            </w:r>
            <w:r>
              <w:rPr>
                <w:rFonts w:ascii="Times New Roman" w:hAnsi="Times New Roman" w:cs="Times New Roman"/>
              </w:rPr>
              <w:t xml:space="preserve"> прочитају упутство за извођење Лабораторијске вежбе I, дато на 7. </w:t>
            </w:r>
            <w:proofErr w:type="gramStart"/>
            <w:r>
              <w:rPr>
                <w:rFonts w:ascii="Times New Roman" w:hAnsi="Times New Roman" w:cs="Times New Roman"/>
              </w:rPr>
              <w:t>и</w:t>
            </w:r>
            <w:proofErr w:type="gramEnd"/>
            <w:r>
              <w:rPr>
                <w:rFonts w:ascii="Times New Roman" w:hAnsi="Times New Roman" w:cs="Times New Roman"/>
              </w:rPr>
              <w:t xml:space="preserve"> 8. </w:t>
            </w:r>
            <w:proofErr w:type="gramStart"/>
            <w:r>
              <w:rPr>
                <w:rFonts w:ascii="Times New Roman" w:hAnsi="Times New Roman" w:cs="Times New Roman"/>
              </w:rPr>
              <w:t>страни</w:t>
            </w:r>
            <w:proofErr w:type="gramEnd"/>
            <w:r>
              <w:rPr>
                <w:rFonts w:ascii="Times New Roman" w:hAnsi="Times New Roman" w:cs="Times New Roman"/>
              </w:rPr>
              <w:t xml:space="preserve"> збир</w:t>
            </w:r>
            <w:r w:rsidR="00165252">
              <w:rPr>
                <w:rFonts w:ascii="Times New Roman" w:hAnsi="Times New Roman" w:cs="Times New Roman"/>
              </w:rPr>
              <w:t>ке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A26980" w:rsidRPr="00234611" w:rsidRDefault="00234611" w:rsidP="00533C05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33C05">
              <w:rPr>
                <w:rFonts w:ascii="Times New Roman" w:hAnsi="Times New Roman" w:cs="Times New Roman"/>
              </w:rPr>
              <w:t xml:space="preserve">раде </w:t>
            </w:r>
            <w:r>
              <w:rPr>
                <w:rFonts w:ascii="Times New Roman" w:hAnsi="Times New Roman" w:cs="Times New Roman"/>
              </w:rPr>
              <w:t>задатке из уџбеника, коментаришу одговоре, бележе домаћи задатак.</w:t>
            </w:r>
          </w:p>
        </w:tc>
      </w:tr>
    </w:tbl>
    <w:p w:rsidR="00A26980" w:rsidRPr="00182722" w:rsidRDefault="00A26980" w:rsidP="00A26980">
      <w:pPr>
        <w:rPr>
          <w:rFonts w:ascii="Times New Roman" w:hAnsi="Times New Roman" w:cs="Times New Roman"/>
        </w:rPr>
      </w:pPr>
      <w:r w:rsidRPr="00182722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A26980" w:rsidRPr="009272EE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Pr="00234611" w:rsidRDefault="00A26980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15"/>
        <w:gridCol w:w="5220"/>
      </w:tblGrid>
      <w:tr w:rsidR="00A26980" w:rsidTr="005753E8">
        <w:trPr>
          <w:trHeight w:val="510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3400" cy="714375"/>
                  <wp:effectExtent l="19050" t="0" r="0" b="0"/>
                  <wp:docPr id="4" name="Picture 1" descr="ogl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ogl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26980" w:rsidTr="005753E8">
        <w:trPr>
          <w:trHeight w:val="525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3725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РЕДНИ БРОЈ ЧАСА: </w:t>
            </w:r>
            <w:r>
              <w:rPr>
                <w:rFonts w:ascii="Times New Roman" w:hAnsi="Times New Roman" w:cs="Times New Roman"/>
              </w:rPr>
              <w:t>4.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26980" w:rsidTr="005753E8">
        <w:trPr>
          <w:trHeight w:val="54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3725C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ТЕМА: </w:t>
            </w:r>
            <w:r w:rsidRPr="005768A6">
              <w:rPr>
                <w:rFonts w:ascii="Times New Roman" w:hAnsi="Times New Roman" w:cs="Times New Roman"/>
              </w:rPr>
              <w:t>Метали, оксиди и хидроксиди (базе)</w:t>
            </w:r>
          </w:p>
        </w:tc>
      </w:tr>
      <w:tr w:rsidR="00A26980" w:rsidTr="005753E8">
        <w:trPr>
          <w:trHeight w:val="55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3725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ЈЕДИНИЦА: </w:t>
            </w:r>
            <w:r>
              <w:rPr>
                <w:rFonts w:ascii="Times New Roman" w:hAnsi="Times New Roman" w:cs="Times New Roman"/>
              </w:rPr>
              <w:t>Испитивање физичких својстава метала; реакције метала са киселинама</w:t>
            </w:r>
          </w:p>
        </w:tc>
      </w:tr>
      <w:tr w:rsidR="00A26980" w:rsidTr="005753E8">
        <w:trPr>
          <w:trHeight w:val="46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3725C" w:rsidRDefault="00A26980" w:rsidP="00C94F5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ЦИЉ ЧАСА: </w:t>
            </w:r>
            <w:r w:rsidR="00C94F59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испитају основна својства метала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66DA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26980" w:rsidRDefault="00034D62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A26980">
              <w:rPr>
                <w:rFonts w:ascii="Times New Roman" w:hAnsi="Times New Roman" w:cs="Times New Roman"/>
              </w:rPr>
              <w:t xml:space="preserve">ченик ће бити у стању да:  </w:t>
            </w:r>
          </w:p>
          <w:p w:rsidR="00A26980" w:rsidRPr="001228F1" w:rsidRDefault="00A26980" w:rsidP="00A26980">
            <w:pPr>
              <w:pStyle w:val="Pasussalistom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1228F1">
              <w:rPr>
                <w:rFonts w:ascii="Times New Roman" w:hAnsi="Times New Roman" w:cs="Times New Roman"/>
              </w:rPr>
              <w:t xml:space="preserve">испита и опише физичка својства метала и повеже их са њиховом практичном применом; </w:t>
            </w:r>
          </w:p>
          <w:p w:rsidR="00A26980" w:rsidRPr="001228F1" w:rsidRDefault="00A26980" w:rsidP="00A26980">
            <w:pPr>
              <w:pStyle w:val="Pasussalistom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1228F1">
              <w:rPr>
                <w:rFonts w:ascii="Times New Roman" w:hAnsi="Times New Roman" w:cs="Times New Roman"/>
              </w:rPr>
              <w:t>испита и опише хемијска својства метала и објасни их на основу структуре атома и положаја елемената у Периодном систему;</w:t>
            </w:r>
          </w:p>
          <w:p w:rsidR="00A26980" w:rsidRPr="001228F1" w:rsidRDefault="00A26980" w:rsidP="00A26980">
            <w:pPr>
              <w:pStyle w:val="Pasussalistom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1228F1">
              <w:rPr>
                <w:rFonts w:ascii="Times New Roman" w:hAnsi="Times New Roman" w:cs="Times New Roman"/>
              </w:rPr>
              <w:t xml:space="preserve">правилно рукује лабораторијским посуђем, прибором и супстанцама, и показује одговоран однос према здрављу и животној средини; </w:t>
            </w:r>
          </w:p>
          <w:p w:rsidR="00A26980" w:rsidRPr="001228F1" w:rsidRDefault="00A26980" w:rsidP="00A26980">
            <w:pPr>
              <w:pStyle w:val="Pasussalistom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proofErr w:type="gramStart"/>
            <w:r w:rsidRPr="001228F1">
              <w:rPr>
                <w:rFonts w:ascii="Times New Roman" w:hAnsi="Times New Roman" w:cs="Times New Roman"/>
              </w:rPr>
              <w:t>изведе</w:t>
            </w:r>
            <w:proofErr w:type="gramEnd"/>
            <w:r w:rsidRPr="001228F1">
              <w:rPr>
                <w:rFonts w:ascii="Times New Roman" w:hAnsi="Times New Roman" w:cs="Times New Roman"/>
              </w:rPr>
              <w:t xml:space="preserve"> експеримент према датом упутству, табеларно и графички прикаже податке, формулише објашњења и изведе закључке.</w:t>
            </w:r>
            <w:r w:rsidR="00684362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3725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метали, физичка својства метала, реактивност метала са киселинама</w:t>
            </w:r>
          </w:p>
        </w:tc>
      </w:tr>
      <w:tr w:rsidR="00A26980" w:rsidTr="005753E8">
        <w:trPr>
          <w:trHeight w:val="27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3725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ТИП ЧАСА: </w:t>
            </w:r>
            <w:r>
              <w:rPr>
                <w:rFonts w:ascii="Times New Roman" w:hAnsi="Times New Roman" w:cs="Times New Roman"/>
              </w:rPr>
              <w:t>лабораторијска вежба</w:t>
            </w:r>
          </w:p>
        </w:tc>
      </w:tr>
      <w:tr w:rsidR="00A26980" w:rsidTr="005753E8">
        <w:trPr>
          <w:trHeight w:val="33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3725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МЕТОДЕ РАДА: </w:t>
            </w:r>
            <w:r>
              <w:rPr>
                <w:rFonts w:ascii="Times New Roman" w:hAnsi="Times New Roman" w:cs="Times New Roman"/>
              </w:rPr>
              <w:t>метода лабораторијских и других радова</w:t>
            </w:r>
          </w:p>
        </w:tc>
      </w:tr>
      <w:tr w:rsidR="00A26980" w:rsidTr="005753E8">
        <w:trPr>
          <w:trHeight w:val="28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3725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групни рад</w:t>
            </w:r>
          </w:p>
        </w:tc>
      </w:tr>
      <w:tr w:rsidR="00A26980" w:rsidTr="005753E8">
        <w:trPr>
          <w:trHeight w:val="191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DD653C" w:rsidRDefault="00A26980" w:rsidP="00C94F5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>
              <w:rPr>
                <w:rFonts w:ascii="Times New Roman" w:hAnsi="Times New Roman" w:cs="Times New Roman"/>
              </w:rPr>
              <w:t>различити предмети од гвожђа, гумени балони на надувавање, маркери, вага, батерије, сијалице, магнети, упаљач; супстанце</w:t>
            </w:r>
            <w:r w:rsidR="00C94F59">
              <w:rPr>
                <w:rFonts w:ascii="Times New Roman" w:hAnsi="Times New Roman" w:cs="Times New Roman"/>
              </w:rPr>
              <w:t xml:space="preserve">: </w:t>
            </w:r>
            <w:r>
              <w:rPr>
                <w:rFonts w:ascii="Times New Roman" w:hAnsi="Times New Roman" w:cs="Times New Roman"/>
              </w:rPr>
              <w:t>опиљци гвожђа и цинка, магнезијумова трака, разблажен раствор киселине по избору, дестилована вода; лабораторијски прибор и посуђе</w:t>
            </w:r>
            <w:r w:rsidR="00C94F59">
              <w:rPr>
                <w:rFonts w:ascii="Times New Roman" w:hAnsi="Times New Roman" w:cs="Times New Roman"/>
              </w:rPr>
              <w:t xml:space="preserve">: </w:t>
            </w:r>
            <w:r>
              <w:rPr>
                <w:rFonts w:ascii="Times New Roman" w:hAnsi="Times New Roman" w:cs="Times New Roman"/>
              </w:rPr>
              <w:t>епрувете, мензура, шпиритусна лампа.</w:t>
            </w:r>
          </w:p>
        </w:tc>
      </w:tr>
      <w:tr w:rsidR="00A26980" w:rsidTr="005753E8">
        <w:trPr>
          <w:trHeight w:val="31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53725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ОРЕЛАЦИЈА: </w:t>
            </w:r>
            <w:r>
              <w:rPr>
                <w:rFonts w:ascii="Times New Roman" w:hAnsi="Times New Roman" w:cs="Times New Roman"/>
              </w:rPr>
              <w:t>физика</w:t>
            </w:r>
          </w:p>
        </w:tc>
      </w:tr>
      <w:tr w:rsidR="00A26980" w:rsidTr="005753E8">
        <w:trPr>
          <w:trHeight w:val="30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A26980" w:rsidTr="005753E8">
        <w:trPr>
          <w:trHeight w:val="19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5E4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26980" w:rsidRPr="00F655E4" w:rsidRDefault="00F655E4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 w:rsidR="00A26980">
              <w:rPr>
                <w:rFonts w:ascii="Times New Roman" w:hAnsi="Times New Roman" w:cs="Times New Roman"/>
                <w:b/>
              </w:rPr>
              <w:t xml:space="preserve"> </w:t>
            </w:r>
            <w:r w:rsidR="00533C05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="00A26980">
              <w:rPr>
                <w:rFonts w:ascii="Times New Roman" w:hAnsi="Times New Roman" w:cs="Times New Roman"/>
              </w:rPr>
              <w:t xml:space="preserve"> основна</w:t>
            </w:r>
            <w:r>
              <w:rPr>
                <w:rFonts w:ascii="Times New Roman" w:hAnsi="Times New Roman" w:cs="Times New Roman"/>
              </w:rPr>
              <w:t xml:space="preserve"> физичка својства метала</w:t>
            </w:r>
            <w:r w:rsidR="00533C05">
              <w:rPr>
                <w:rFonts w:ascii="Times New Roman" w:hAnsi="Times New Roman" w:cs="Times New Roman"/>
              </w:rPr>
              <w:t>; и</w:t>
            </w:r>
            <w:r>
              <w:rPr>
                <w:rFonts w:ascii="Times New Roman" w:hAnsi="Times New Roman" w:cs="Times New Roman"/>
              </w:rPr>
              <w:t xml:space="preserve">стиче циљ часа и дели ученике у групе тако да у свакој групи буду ученици различитог нивоа знања и </w:t>
            </w:r>
            <w:r>
              <w:rPr>
                <w:rFonts w:ascii="Times New Roman" w:hAnsi="Times New Roman" w:cs="Times New Roman"/>
              </w:rPr>
              <w:lastRenderedPageBreak/>
              <w:t>способности.</w:t>
            </w:r>
          </w:p>
          <w:p w:rsidR="00A26980" w:rsidRDefault="00F655E4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аје</w:t>
            </w:r>
            <w:r w:rsidR="00A26980">
              <w:rPr>
                <w:rFonts w:ascii="Times New Roman" w:hAnsi="Times New Roman" w:cs="Times New Roman"/>
              </w:rPr>
              <w:t xml:space="preserve"> кратко упутство о начину реализације лабораторијске вежбе.</w:t>
            </w:r>
          </w:p>
          <w:p w:rsidR="00F655E4" w:rsidRDefault="00F655E4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авештава ученике да ће оцењивати групу и појединца унутар групе на основу учешћа и залагања, сарадње, поштовања правила понашања у лабораторији и тачности и прецизности у раду.</w:t>
            </w:r>
          </w:p>
          <w:p w:rsidR="00F655E4" w:rsidRDefault="00F655E4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33C05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 xml:space="preserve">се у групе, </w:t>
            </w:r>
            <w:r w:rsidR="006F09B6">
              <w:rPr>
                <w:rFonts w:ascii="Times New Roman" w:hAnsi="Times New Roman" w:cs="Times New Roman"/>
              </w:rPr>
              <w:t>бирају представника групе који ће да извештава о резултатима.</w:t>
            </w:r>
          </w:p>
          <w:p w:rsidR="006F09B6" w:rsidRPr="00F655E4" w:rsidRDefault="006F09B6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ажљиво слушају упутства и постављају питања уколико има неких нејасноћа.</w:t>
            </w:r>
          </w:p>
          <w:p w:rsidR="006F09B6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6F09B6" w:rsidRDefault="006F09B6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33C05">
              <w:rPr>
                <w:rFonts w:ascii="Times New Roman" w:hAnsi="Times New Roman" w:cs="Times New Roman"/>
              </w:rPr>
              <w:t xml:space="preserve">прати </w:t>
            </w:r>
            <w:r>
              <w:rPr>
                <w:rFonts w:ascii="Times New Roman" w:hAnsi="Times New Roman" w:cs="Times New Roman"/>
              </w:rPr>
              <w:t>експериментални рад ученика, даје сугестије и исправља евентуалне грешке ученика, помаже им у анализи и доношењу закључака</w:t>
            </w:r>
            <w:r w:rsidR="00533C05">
              <w:rPr>
                <w:rFonts w:ascii="Times New Roman" w:hAnsi="Times New Roman" w:cs="Times New Roman"/>
              </w:rPr>
              <w:t>; п</w:t>
            </w:r>
            <w:r>
              <w:rPr>
                <w:rFonts w:ascii="Times New Roman" w:hAnsi="Times New Roman" w:cs="Times New Roman"/>
              </w:rPr>
              <w:t>рати укљученост ученика у експериментални рад, развија радну дисциплину и позитивну атмосферу</w:t>
            </w:r>
            <w:r w:rsidR="00533C05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33C05">
              <w:rPr>
                <w:rFonts w:ascii="Times New Roman" w:hAnsi="Times New Roman" w:cs="Times New Roman"/>
              </w:rPr>
              <w:t>п</w:t>
            </w:r>
            <w:r>
              <w:rPr>
                <w:rFonts w:ascii="Times New Roman" w:hAnsi="Times New Roman" w:cs="Times New Roman"/>
              </w:rPr>
              <w:t xml:space="preserve">одстиче ученике на самостално излагање пред одељењем, </w:t>
            </w:r>
            <w:r w:rsidR="00C94F59">
              <w:rPr>
                <w:rFonts w:ascii="Times New Roman" w:hAnsi="Times New Roman" w:cs="Times New Roman"/>
              </w:rPr>
              <w:t xml:space="preserve">да износе своје ставове </w:t>
            </w:r>
            <w:r>
              <w:rPr>
                <w:rFonts w:ascii="Times New Roman" w:hAnsi="Times New Roman" w:cs="Times New Roman"/>
              </w:rPr>
              <w:t>и запажања</w:t>
            </w:r>
            <w:r w:rsidR="00C94F59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запажања групе коју представљају.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AC3913" w:rsidRPr="00AC3913" w:rsidRDefault="00AC3913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33C05">
              <w:rPr>
                <w:rFonts w:ascii="Times New Roman" w:hAnsi="Times New Roman" w:cs="Times New Roman"/>
              </w:rPr>
              <w:t xml:space="preserve">у </w:t>
            </w:r>
            <w:r>
              <w:rPr>
                <w:rFonts w:ascii="Times New Roman" w:hAnsi="Times New Roman" w:cs="Times New Roman"/>
              </w:rPr>
              <w:t xml:space="preserve">групама </w:t>
            </w:r>
            <w:r w:rsidR="00673FE3">
              <w:rPr>
                <w:rFonts w:ascii="Times New Roman" w:hAnsi="Times New Roman" w:cs="Times New Roman"/>
              </w:rPr>
              <w:t>праве експерименте</w:t>
            </w:r>
            <w:r>
              <w:rPr>
                <w:rFonts w:ascii="Times New Roman" w:hAnsi="Times New Roman" w:cs="Times New Roman"/>
              </w:rPr>
              <w:t xml:space="preserve">према упутству са </w:t>
            </w:r>
            <w:r w:rsidR="00533C05">
              <w:rPr>
                <w:rFonts w:ascii="Times New Roman" w:hAnsi="Times New Roman" w:cs="Times New Roman"/>
              </w:rPr>
              <w:t xml:space="preserve">8. </w:t>
            </w:r>
            <w:proofErr w:type="gramStart"/>
            <w:r>
              <w:rPr>
                <w:rFonts w:ascii="Times New Roman" w:hAnsi="Times New Roman" w:cs="Times New Roman"/>
              </w:rPr>
              <w:t>стране</w:t>
            </w:r>
            <w:proofErr w:type="gramEnd"/>
            <w:r>
              <w:rPr>
                <w:rFonts w:ascii="Times New Roman" w:hAnsi="Times New Roman" w:cs="Times New Roman"/>
              </w:rPr>
              <w:t xml:space="preserve"> збирке задатака</w:t>
            </w:r>
            <w:r w:rsidR="00533C05">
              <w:rPr>
                <w:rFonts w:ascii="Times New Roman" w:hAnsi="Times New Roman" w:cs="Times New Roman"/>
              </w:rPr>
              <w:t>; м</w:t>
            </w:r>
            <w:r>
              <w:rPr>
                <w:rFonts w:ascii="Times New Roman" w:hAnsi="Times New Roman" w:cs="Times New Roman"/>
              </w:rPr>
              <w:t>еђусобно сарађују, прикупљају податке, коментаришу, анализирају и доносе закључке</w:t>
            </w:r>
            <w:r w:rsidR="00533C05">
              <w:rPr>
                <w:rFonts w:ascii="Times New Roman" w:hAnsi="Times New Roman" w:cs="Times New Roman"/>
              </w:rPr>
              <w:t>; б</w:t>
            </w:r>
            <w:r>
              <w:rPr>
                <w:rFonts w:ascii="Times New Roman" w:hAnsi="Times New Roman" w:cs="Times New Roman"/>
              </w:rPr>
              <w:t>ележе запажања у својим радним свескама.</w:t>
            </w:r>
          </w:p>
          <w:p w:rsidR="00AC3913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AC3913" w:rsidRDefault="00AC391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33C05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оцене свој рад</w:t>
            </w:r>
            <w:r w:rsidR="00C94F59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, залагање и комуникацију других ученика.</w:t>
            </w:r>
          </w:p>
          <w:p w:rsidR="00AC3913" w:rsidRPr="00AC3913" w:rsidRDefault="00AC391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носи и образлаже оцене рада група и појединаца.</w:t>
            </w:r>
          </w:p>
          <w:p w:rsidR="00AC3913" w:rsidRPr="00AC3913" w:rsidRDefault="00AC3913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33C05">
              <w:rPr>
                <w:rFonts w:ascii="Times New Roman" w:hAnsi="Times New Roman" w:cs="Times New Roman"/>
              </w:rPr>
              <w:t xml:space="preserve">представници </w:t>
            </w:r>
            <w:r w:rsidR="00A26980">
              <w:rPr>
                <w:rFonts w:ascii="Times New Roman" w:hAnsi="Times New Roman" w:cs="Times New Roman"/>
              </w:rPr>
              <w:t xml:space="preserve">група презентују своје резултате </w:t>
            </w:r>
            <w:r>
              <w:rPr>
                <w:rFonts w:ascii="Times New Roman" w:hAnsi="Times New Roman" w:cs="Times New Roman"/>
              </w:rPr>
              <w:t>и изведене закључке</w:t>
            </w:r>
            <w:r w:rsidR="00533C05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533C05">
              <w:rPr>
                <w:rFonts w:ascii="Times New Roman" w:hAnsi="Times New Roman" w:cs="Times New Roman"/>
              </w:rPr>
              <w:t>д</w:t>
            </w:r>
            <w:r>
              <w:rPr>
                <w:rFonts w:ascii="Times New Roman" w:hAnsi="Times New Roman" w:cs="Times New Roman"/>
              </w:rPr>
              <w:t xml:space="preserve">искутују </w:t>
            </w:r>
            <w:r w:rsidR="00A26980">
              <w:rPr>
                <w:rFonts w:ascii="Times New Roman" w:hAnsi="Times New Roman" w:cs="Times New Roman"/>
              </w:rPr>
              <w:t xml:space="preserve"> са</w:t>
            </w:r>
            <w:proofErr w:type="gramEnd"/>
            <w:r w:rsidR="00A26980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осталим </w:t>
            </w:r>
            <w:r w:rsidR="00A26980">
              <w:rPr>
                <w:rFonts w:ascii="Times New Roman" w:hAnsi="Times New Roman" w:cs="Times New Roman"/>
              </w:rPr>
              <w:t>ученицима о добијеним резултатима рада</w:t>
            </w:r>
            <w:r w:rsidR="00533C05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33C05">
              <w:rPr>
                <w:rFonts w:ascii="Times New Roman" w:hAnsi="Times New Roman" w:cs="Times New Roman"/>
              </w:rPr>
              <w:t>о</w:t>
            </w:r>
            <w:r>
              <w:rPr>
                <w:rFonts w:ascii="Times New Roman" w:hAnsi="Times New Roman" w:cs="Times New Roman"/>
              </w:rPr>
              <w:t>цењују свој рад и залагање</w:t>
            </w:r>
            <w:r w:rsidR="00533C05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 и залагање других ученика.</w:t>
            </w:r>
          </w:p>
          <w:p w:rsidR="00A26980" w:rsidRPr="00EE317D" w:rsidRDefault="00AC391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="00A26980">
              <w:rPr>
                <w:rFonts w:ascii="Times New Roman" w:hAnsi="Times New Roman" w:cs="Times New Roman"/>
              </w:rPr>
              <w:t>ређују своја радна места.</w:t>
            </w:r>
          </w:p>
        </w:tc>
      </w:tr>
    </w:tbl>
    <w:p w:rsidR="00A26980" w:rsidRPr="001066DA" w:rsidRDefault="0042072F" w:rsidP="00A26980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Pr="00A10D63" w:rsidRDefault="00A26980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15"/>
        <w:gridCol w:w="5220"/>
      </w:tblGrid>
      <w:tr w:rsidR="00A26980" w:rsidTr="005753E8">
        <w:trPr>
          <w:trHeight w:val="510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3400" cy="714375"/>
                  <wp:effectExtent l="19050" t="0" r="0" b="0"/>
                  <wp:docPr id="5" name="Picture 1" descr="ogl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ogl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26980" w:rsidTr="005753E8">
        <w:trPr>
          <w:trHeight w:val="525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A7253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РЕДНИ БРОЈ ЧАСА: </w:t>
            </w:r>
            <w:r>
              <w:rPr>
                <w:rFonts w:ascii="Times New Roman" w:hAnsi="Times New Roman" w:cs="Times New Roman"/>
              </w:rPr>
              <w:t>5.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26980" w:rsidTr="005753E8">
        <w:trPr>
          <w:trHeight w:val="54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A7253C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ТЕМА: </w:t>
            </w:r>
            <w:r w:rsidRPr="005768A6">
              <w:rPr>
                <w:rFonts w:ascii="Times New Roman" w:hAnsi="Times New Roman" w:cs="Times New Roman"/>
              </w:rPr>
              <w:t>Метали, оксиди и хидроксиди (базе)</w:t>
            </w:r>
          </w:p>
        </w:tc>
      </w:tr>
      <w:tr w:rsidR="00A26980" w:rsidTr="005753E8">
        <w:trPr>
          <w:trHeight w:val="55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A7253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ЈЕДИНИЦА: </w:t>
            </w:r>
            <w:r>
              <w:rPr>
                <w:rFonts w:ascii="Times New Roman" w:hAnsi="Times New Roman" w:cs="Times New Roman"/>
              </w:rPr>
              <w:t>Физичка својства метала, алкални и земноалкални метали</w:t>
            </w:r>
          </w:p>
        </w:tc>
      </w:tr>
      <w:tr w:rsidR="00A26980" w:rsidTr="005753E8">
        <w:trPr>
          <w:trHeight w:val="46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A7253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ЦИЉ ЧАСА: </w:t>
            </w:r>
            <w:r>
              <w:rPr>
                <w:rFonts w:ascii="Times New Roman" w:hAnsi="Times New Roman" w:cs="Times New Roman"/>
              </w:rPr>
              <w:t>да ученици утврде и повежу знања о физичким и хемијским својствима алкалних и земноалкалних метала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66DA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26980" w:rsidRDefault="00157CC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A26980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A26980" w:rsidRPr="00D065DF" w:rsidRDefault="00A26980" w:rsidP="00A26980">
            <w:pPr>
              <w:pStyle w:val="Pasussalistom"/>
              <w:numPr>
                <w:ilvl w:val="0"/>
                <w:numId w:val="6"/>
              </w:numPr>
              <w:rPr>
                <w:rFonts w:ascii="Times New Roman" w:hAnsi="Times New Roman" w:cs="Times New Roman"/>
                <w:b/>
              </w:rPr>
            </w:pPr>
            <w:r w:rsidRPr="00D065DF">
              <w:rPr>
                <w:rFonts w:ascii="Times New Roman" w:hAnsi="Times New Roman" w:cs="Times New Roman"/>
              </w:rPr>
              <w:t xml:space="preserve">испита и опише физичка својства метала и повеже их са њиховом практичном применом; </w:t>
            </w:r>
          </w:p>
          <w:p w:rsidR="00A26980" w:rsidRPr="00D065DF" w:rsidRDefault="00A26980" w:rsidP="00A26980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D065DF">
              <w:rPr>
                <w:rFonts w:ascii="Times New Roman" w:hAnsi="Times New Roman" w:cs="Times New Roman"/>
              </w:rPr>
              <w:t>испита и опише хемијска својства метала и објасни их на основу структуре атома и положај</w:t>
            </w:r>
            <w:r>
              <w:rPr>
                <w:rFonts w:ascii="Times New Roman" w:hAnsi="Times New Roman" w:cs="Times New Roman"/>
              </w:rPr>
              <w:t xml:space="preserve">а елемената у Периодном систему; </w:t>
            </w:r>
          </w:p>
          <w:p w:rsidR="00A26980" w:rsidRPr="00144A74" w:rsidRDefault="00A26980" w:rsidP="00A26980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и тумачи једначине хемијских реакција метала;</w:t>
            </w:r>
          </w:p>
          <w:p w:rsidR="00A26980" w:rsidRPr="00D065DF" w:rsidRDefault="00A26980" w:rsidP="00A26980">
            <w:pPr>
              <w:pStyle w:val="Pasussalistom"/>
              <w:numPr>
                <w:ilvl w:val="0"/>
                <w:numId w:val="6"/>
              </w:numPr>
              <w:rPr>
                <w:rFonts w:ascii="Times New Roman" w:hAnsi="Times New Roman" w:cs="Times New Roman"/>
                <w:b/>
              </w:rPr>
            </w:pPr>
            <w:proofErr w:type="gramStart"/>
            <w:r>
              <w:rPr>
                <w:rFonts w:ascii="Times New Roman" w:hAnsi="Times New Roman" w:cs="Times New Roman"/>
              </w:rPr>
              <w:t>напише</w:t>
            </w:r>
            <w:proofErr w:type="gramEnd"/>
            <w:r>
              <w:rPr>
                <w:rFonts w:ascii="Times New Roman" w:hAnsi="Times New Roman" w:cs="Times New Roman"/>
              </w:rPr>
              <w:t xml:space="preserve"> формуле и именује оксиде, киселине, базе и соли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A7253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алкални метали, земноалкални метали, оксиди метала и хидроксиди (базе)</w:t>
            </w:r>
          </w:p>
        </w:tc>
      </w:tr>
      <w:tr w:rsidR="00A26980" w:rsidTr="005753E8">
        <w:trPr>
          <w:trHeight w:val="27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A7253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ТИП ЧАСА: </w:t>
            </w:r>
            <w:r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A26980" w:rsidTr="005753E8">
        <w:trPr>
          <w:trHeight w:val="33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A7253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МЕТОДЕ РАДА: </w:t>
            </w:r>
            <w:r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A26980" w:rsidTr="005753E8">
        <w:trPr>
          <w:trHeight w:val="28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A7253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рад у пару</w:t>
            </w:r>
          </w:p>
        </w:tc>
      </w:tr>
      <w:tr w:rsidR="00A26980" w:rsidTr="005753E8">
        <w:trPr>
          <w:trHeight w:val="191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A7253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>
              <w:rPr>
                <w:rFonts w:ascii="Times New Roman" w:hAnsi="Times New Roman" w:cs="Times New Roman"/>
              </w:rPr>
              <w:t>радни листићи</w:t>
            </w:r>
          </w:p>
        </w:tc>
      </w:tr>
      <w:tr w:rsidR="00A26980" w:rsidTr="005753E8">
        <w:trPr>
          <w:trHeight w:val="31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Pr="00A7253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ОРЕЛАЦИЈА: </w:t>
            </w:r>
            <w:r>
              <w:rPr>
                <w:rFonts w:ascii="Times New Roman" w:hAnsi="Times New Roman" w:cs="Times New Roman"/>
              </w:rPr>
              <w:t>математика</w:t>
            </w:r>
          </w:p>
        </w:tc>
      </w:tr>
      <w:tr w:rsidR="00A26980" w:rsidTr="005753E8">
        <w:trPr>
          <w:trHeight w:val="30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A26980" w:rsidTr="005753E8">
        <w:trPr>
          <w:trHeight w:val="19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0D63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10D63" w:rsidRPr="00A10D63" w:rsidRDefault="00A10D6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33C05">
              <w:rPr>
                <w:rFonts w:ascii="Times New Roman" w:hAnsi="Times New Roman" w:cs="Times New Roman"/>
              </w:rPr>
              <w:t xml:space="preserve">дели </w:t>
            </w:r>
            <w:r>
              <w:rPr>
                <w:rFonts w:ascii="Times New Roman" w:hAnsi="Times New Roman" w:cs="Times New Roman"/>
              </w:rPr>
              <w:t xml:space="preserve">ученике у групе према месту седења како би решавали асоцијацију која се налази у електронском уџбенику (и </w:t>
            </w:r>
            <w:r w:rsidR="00C94F59">
              <w:rPr>
                <w:rFonts w:ascii="Times New Roman" w:hAnsi="Times New Roman" w:cs="Times New Roman"/>
              </w:rPr>
              <w:t xml:space="preserve">на 9. страни збирке </w:t>
            </w:r>
            <w:r>
              <w:rPr>
                <w:rFonts w:ascii="Times New Roman" w:hAnsi="Times New Roman" w:cs="Times New Roman"/>
              </w:rPr>
              <w:t>задатака) и на тај начин поновили и повезали научене појмове.</w:t>
            </w:r>
          </w:p>
          <w:p w:rsidR="00A26980" w:rsidRPr="00A10D63" w:rsidRDefault="00A10D63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33C05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асоцијацију активно учествујући у такмичењу.</w:t>
            </w:r>
          </w:p>
          <w:p w:rsidR="00A10D63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A26980" w:rsidRDefault="00A10D6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Активности наставника:</w:t>
            </w:r>
            <w:r w:rsidR="00D45B32">
              <w:rPr>
                <w:rFonts w:ascii="Times New Roman" w:hAnsi="Times New Roman" w:cs="Times New Roman"/>
                <w:b/>
              </w:rPr>
              <w:t xml:space="preserve"> </w:t>
            </w:r>
            <w:r w:rsidR="00533C05">
              <w:rPr>
                <w:rFonts w:ascii="Times New Roman" w:hAnsi="Times New Roman" w:cs="Times New Roman"/>
              </w:rPr>
              <w:t xml:space="preserve">дели </w:t>
            </w:r>
            <w:r w:rsidR="00D45B32">
              <w:rPr>
                <w:rFonts w:ascii="Times New Roman" w:hAnsi="Times New Roman" w:cs="Times New Roman"/>
              </w:rPr>
              <w:t>ученике у парове</w:t>
            </w:r>
            <w:r w:rsidR="00533C05">
              <w:rPr>
                <w:rFonts w:ascii="Times New Roman" w:hAnsi="Times New Roman" w:cs="Times New Roman"/>
              </w:rPr>
              <w:t>,</w:t>
            </w:r>
            <w:r w:rsidR="00D45B32">
              <w:rPr>
                <w:rFonts w:ascii="Times New Roman" w:hAnsi="Times New Roman" w:cs="Times New Roman"/>
              </w:rPr>
              <w:t xml:space="preserve"> према месту седења дели наставне листиће и даје упутства за рад.</w:t>
            </w:r>
          </w:p>
          <w:p w:rsidR="00D45B32" w:rsidRDefault="00D45B32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ти атмосферу на часу, даје инструкције и додатна објашњења, помаже ученицима којима је потребна помоћ при изради задатака.</w:t>
            </w:r>
          </w:p>
          <w:p w:rsidR="00D45B32" w:rsidRPr="00D45B32" w:rsidRDefault="00D45B32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33C05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задатке, међусобно сарађују, коментаришу, помажу један другом.</w:t>
            </w:r>
          </w:p>
          <w:p w:rsidR="00D45B32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D45B32" w:rsidRDefault="00D45B32" w:rsidP="00D45B3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33C05">
              <w:rPr>
                <w:rFonts w:ascii="Times New Roman" w:hAnsi="Times New Roman" w:cs="Times New Roman"/>
              </w:rPr>
              <w:t xml:space="preserve">заједно </w:t>
            </w:r>
            <w:r>
              <w:rPr>
                <w:rFonts w:ascii="Times New Roman" w:hAnsi="Times New Roman" w:cs="Times New Roman"/>
              </w:rPr>
              <w:t>са ученицима проверава</w:t>
            </w:r>
            <w:r w:rsidR="00A26980">
              <w:rPr>
                <w:rFonts w:ascii="Times New Roman" w:hAnsi="Times New Roman" w:cs="Times New Roman"/>
              </w:rPr>
              <w:t xml:space="preserve"> тачнос</w:t>
            </w:r>
            <w:r>
              <w:rPr>
                <w:rFonts w:ascii="Times New Roman" w:hAnsi="Times New Roman" w:cs="Times New Roman"/>
              </w:rPr>
              <w:t xml:space="preserve">т урађених задатака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 w:rsidR="00A26980">
              <w:rPr>
                <w:rFonts w:ascii="Times New Roman" w:hAnsi="Times New Roman" w:cs="Times New Roman"/>
              </w:rPr>
              <w:t xml:space="preserve"> нејасноће. </w:t>
            </w:r>
          </w:p>
          <w:p w:rsidR="00A26980" w:rsidRDefault="00A26980" w:rsidP="00D45B3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="00D45B32">
              <w:rPr>
                <w:rFonts w:ascii="Times New Roman" w:hAnsi="Times New Roman" w:cs="Times New Roman"/>
              </w:rPr>
              <w:t>адаје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33C05">
              <w:rPr>
                <w:rFonts w:ascii="Times New Roman" w:hAnsi="Times New Roman" w:cs="Times New Roman"/>
              </w:rPr>
              <w:t xml:space="preserve">за домаћи 9, 10, 11, 12, 16. </w:t>
            </w:r>
            <w:proofErr w:type="gramStart"/>
            <w:r w:rsidR="00533C05">
              <w:rPr>
                <w:rFonts w:ascii="Times New Roman" w:hAnsi="Times New Roman" w:cs="Times New Roman"/>
              </w:rPr>
              <w:t>и</w:t>
            </w:r>
            <w:proofErr w:type="gramEnd"/>
            <w:r w:rsidR="00533C05">
              <w:rPr>
                <w:rFonts w:ascii="Times New Roman" w:hAnsi="Times New Roman" w:cs="Times New Roman"/>
              </w:rPr>
              <w:t xml:space="preserve"> 17. </w:t>
            </w:r>
            <w:proofErr w:type="gramStart"/>
            <w:r>
              <w:rPr>
                <w:rFonts w:ascii="Times New Roman" w:hAnsi="Times New Roman" w:cs="Times New Roman"/>
              </w:rPr>
              <w:t>задатак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533C05">
              <w:rPr>
                <w:rFonts w:ascii="Times New Roman" w:hAnsi="Times New Roman" w:cs="Times New Roman"/>
              </w:rPr>
              <w:t xml:space="preserve">са 35. </w:t>
            </w:r>
            <w:proofErr w:type="gramStart"/>
            <w:r w:rsidR="00533C05">
              <w:rPr>
                <w:rFonts w:ascii="Times New Roman" w:hAnsi="Times New Roman" w:cs="Times New Roman"/>
              </w:rPr>
              <w:t>стране</w:t>
            </w:r>
            <w:proofErr w:type="gramEnd"/>
            <w:r w:rsidR="00533C05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збирке задатака</w:t>
            </w:r>
            <w:r w:rsidR="00533C05">
              <w:rPr>
                <w:rFonts w:ascii="Times New Roman" w:hAnsi="Times New Roman" w:cs="Times New Roman"/>
              </w:rPr>
              <w:t>.</w:t>
            </w:r>
          </w:p>
          <w:p w:rsidR="00D45B32" w:rsidRPr="00D45B32" w:rsidRDefault="00D45B32" w:rsidP="00D45B32"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33C05">
              <w:rPr>
                <w:rFonts w:ascii="Times New Roman" w:hAnsi="Times New Roman" w:cs="Times New Roman"/>
              </w:rPr>
              <w:t xml:space="preserve">проверавају </w:t>
            </w:r>
            <w:r>
              <w:rPr>
                <w:rFonts w:ascii="Times New Roman" w:hAnsi="Times New Roman" w:cs="Times New Roman"/>
              </w:rPr>
              <w:t>тачност урађених задатака исписивањем решења на табли</w:t>
            </w:r>
            <w:r w:rsidR="00533C05">
              <w:rPr>
                <w:rFonts w:ascii="Times New Roman" w:hAnsi="Times New Roman" w:cs="Times New Roman"/>
              </w:rPr>
              <w:t>;</w:t>
            </w:r>
            <w:r w:rsidR="00C94F59">
              <w:rPr>
                <w:rFonts w:ascii="Times New Roman" w:hAnsi="Times New Roman" w:cs="Times New Roman"/>
              </w:rPr>
              <w:t xml:space="preserve"> </w:t>
            </w:r>
            <w:r w:rsidR="00533C05">
              <w:rPr>
                <w:rFonts w:ascii="Times New Roman" w:hAnsi="Times New Roman" w:cs="Times New Roman"/>
              </w:rPr>
              <w:t xml:space="preserve">бележе </w:t>
            </w:r>
            <w:r>
              <w:rPr>
                <w:rFonts w:ascii="Times New Roman" w:hAnsi="Times New Roman" w:cs="Times New Roman"/>
              </w:rPr>
              <w:t>домаћи задатак.</w:t>
            </w:r>
          </w:p>
        </w:tc>
      </w:tr>
    </w:tbl>
    <w:p w:rsidR="00A26980" w:rsidRDefault="00A26980" w:rsidP="00A26980">
      <w:r>
        <w:lastRenderedPageBreak/>
        <w:t>Белешке о часу:</w:t>
      </w:r>
    </w:p>
    <w:p w:rsidR="001066DA" w:rsidRDefault="001066DA" w:rsidP="00A26980">
      <w:pPr>
        <w:rPr>
          <w:b/>
          <w:sz w:val="32"/>
          <w:szCs w:val="32"/>
        </w:rPr>
      </w:pPr>
    </w:p>
    <w:p w:rsidR="001066DA" w:rsidRDefault="001066DA" w:rsidP="00A26980">
      <w:pPr>
        <w:rPr>
          <w:b/>
          <w:sz w:val="32"/>
          <w:szCs w:val="32"/>
        </w:rPr>
      </w:pPr>
    </w:p>
    <w:p w:rsidR="00A26980" w:rsidRPr="002D61F7" w:rsidRDefault="00A26980" w:rsidP="00A26980">
      <w:pPr>
        <w:rPr>
          <w:b/>
          <w:sz w:val="32"/>
          <w:szCs w:val="32"/>
        </w:rPr>
      </w:pPr>
      <w:r w:rsidRPr="002D61F7">
        <w:rPr>
          <w:b/>
          <w:sz w:val="32"/>
          <w:szCs w:val="32"/>
        </w:rPr>
        <w:t>РАДНИ ЛИСТИЋ</w:t>
      </w:r>
      <w:r w:rsidR="001066DA">
        <w:rPr>
          <w:b/>
          <w:sz w:val="32"/>
          <w:szCs w:val="32"/>
        </w:rPr>
        <w:t xml:space="preserve"> –</w:t>
      </w:r>
      <w:r w:rsidRPr="002D61F7">
        <w:rPr>
          <w:b/>
          <w:sz w:val="32"/>
          <w:szCs w:val="32"/>
        </w:rPr>
        <w:t xml:space="preserve"> МЕТАЛИ</w:t>
      </w:r>
    </w:p>
    <w:p w:rsidR="00A26980" w:rsidRDefault="00A26980" w:rsidP="00A26980"/>
    <w:p w:rsidR="00A26980" w:rsidRDefault="00A26980" w:rsidP="00A26980">
      <w:pPr>
        <w:pStyle w:val="Pasussalistom"/>
        <w:numPr>
          <w:ilvl w:val="0"/>
          <w:numId w:val="5"/>
        </w:numPr>
      </w:pPr>
      <w:r>
        <w:t>Попуни табелу тако што ћеш поред сваког метала написати његов хемијски симбол</w:t>
      </w:r>
      <w:r w:rsidR="00C94F59">
        <w:t>,</w:t>
      </w:r>
      <w:r>
        <w:t xml:space="preserve"> као и боју и агрегатно стање на собној температури и атмосферском притиску.</w:t>
      </w:r>
    </w:p>
    <w:p w:rsidR="00A26980" w:rsidRDefault="00A26980" w:rsidP="00A26980">
      <w:pPr>
        <w:pStyle w:val="Pasussalistom"/>
      </w:pPr>
    </w:p>
    <w:tbl>
      <w:tblPr>
        <w:tblStyle w:val="Koordinatnamreatabele"/>
        <w:tblW w:w="0" w:type="auto"/>
        <w:tblInd w:w="720" w:type="dxa"/>
        <w:tblLook w:val="04A0"/>
      </w:tblPr>
      <w:tblGrid>
        <w:gridCol w:w="2259"/>
        <w:gridCol w:w="2205"/>
        <w:gridCol w:w="2160"/>
        <w:gridCol w:w="2232"/>
      </w:tblGrid>
      <w:tr w:rsidR="00A26980" w:rsidTr="005753E8">
        <w:tc>
          <w:tcPr>
            <w:tcW w:w="2394" w:type="dxa"/>
          </w:tcPr>
          <w:p w:rsidR="00A26980" w:rsidRPr="00550610" w:rsidRDefault="00A26980" w:rsidP="005753E8">
            <w:pPr>
              <w:pStyle w:val="Pasussalistom"/>
              <w:ind w:left="0"/>
              <w:rPr>
                <w:b/>
              </w:rPr>
            </w:pPr>
            <w:r w:rsidRPr="00550610">
              <w:rPr>
                <w:b/>
              </w:rPr>
              <w:t>Метал</w:t>
            </w:r>
          </w:p>
        </w:tc>
        <w:tc>
          <w:tcPr>
            <w:tcW w:w="2394" w:type="dxa"/>
          </w:tcPr>
          <w:p w:rsidR="00A26980" w:rsidRPr="00550610" w:rsidRDefault="00A26980" w:rsidP="005753E8">
            <w:pPr>
              <w:pStyle w:val="Pasussalistom"/>
              <w:ind w:left="0"/>
              <w:rPr>
                <w:b/>
              </w:rPr>
            </w:pPr>
            <w:r w:rsidRPr="00550610">
              <w:rPr>
                <w:b/>
              </w:rPr>
              <w:t>Симбол метала</w:t>
            </w:r>
          </w:p>
        </w:tc>
        <w:tc>
          <w:tcPr>
            <w:tcW w:w="2394" w:type="dxa"/>
          </w:tcPr>
          <w:p w:rsidR="00A26980" w:rsidRPr="00550610" w:rsidRDefault="00A26980" w:rsidP="005753E8">
            <w:pPr>
              <w:pStyle w:val="Pasussalistom"/>
              <w:ind w:left="0"/>
              <w:rPr>
                <w:b/>
              </w:rPr>
            </w:pPr>
            <w:r w:rsidRPr="00550610">
              <w:rPr>
                <w:b/>
              </w:rPr>
              <w:t>Боја</w:t>
            </w:r>
          </w:p>
        </w:tc>
        <w:tc>
          <w:tcPr>
            <w:tcW w:w="2394" w:type="dxa"/>
          </w:tcPr>
          <w:p w:rsidR="00A26980" w:rsidRPr="00550610" w:rsidRDefault="00A26980" w:rsidP="005753E8">
            <w:pPr>
              <w:pStyle w:val="Pasussalistom"/>
              <w:ind w:left="0"/>
              <w:rPr>
                <w:b/>
              </w:rPr>
            </w:pPr>
            <w:r w:rsidRPr="00550610">
              <w:rPr>
                <w:b/>
              </w:rPr>
              <w:t>Агр</w:t>
            </w:r>
            <w:r w:rsidR="00C94F59">
              <w:rPr>
                <w:b/>
              </w:rPr>
              <w:t>е</w:t>
            </w:r>
            <w:r w:rsidRPr="00550610">
              <w:rPr>
                <w:b/>
              </w:rPr>
              <w:t>гатно стање</w:t>
            </w:r>
          </w:p>
        </w:tc>
      </w:tr>
      <w:tr w:rsidR="00A26980" w:rsidTr="005753E8">
        <w:tc>
          <w:tcPr>
            <w:tcW w:w="2394" w:type="dxa"/>
          </w:tcPr>
          <w:p w:rsidR="00A26980" w:rsidRPr="002D61F7" w:rsidRDefault="00A26980" w:rsidP="005753E8">
            <w:pPr>
              <w:pStyle w:val="Pasussalistom"/>
              <w:ind w:left="0"/>
            </w:pPr>
            <w:r>
              <w:t>Магнезијум</w:t>
            </w: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</w:tr>
      <w:tr w:rsidR="00A26980" w:rsidTr="005753E8"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  <w:r>
              <w:t>Бакар</w:t>
            </w: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</w:tr>
      <w:tr w:rsidR="00A26980" w:rsidTr="005753E8"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  <w:r>
              <w:t>Алуминијум</w:t>
            </w: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</w:tr>
      <w:tr w:rsidR="00A26980" w:rsidTr="005753E8"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  <w:r>
              <w:t>Жива</w:t>
            </w: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</w:tr>
      <w:tr w:rsidR="00A26980" w:rsidTr="005753E8">
        <w:tc>
          <w:tcPr>
            <w:tcW w:w="2394" w:type="dxa"/>
          </w:tcPr>
          <w:p w:rsidR="00A26980" w:rsidRPr="002D61F7" w:rsidRDefault="00A26980" w:rsidP="005753E8">
            <w:pPr>
              <w:pStyle w:val="Pasussalistom"/>
              <w:ind w:left="0"/>
            </w:pPr>
            <w:r>
              <w:t>Сребро</w:t>
            </w: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  <w:tc>
          <w:tcPr>
            <w:tcW w:w="2394" w:type="dxa"/>
          </w:tcPr>
          <w:p w:rsidR="00A26980" w:rsidRDefault="00A26980" w:rsidP="005753E8">
            <w:pPr>
              <w:pStyle w:val="Pasussalistom"/>
              <w:ind w:left="0"/>
            </w:pPr>
          </w:p>
        </w:tc>
      </w:tr>
    </w:tbl>
    <w:p w:rsidR="00A26980" w:rsidRDefault="00A26980" w:rsidP="00A26980">
      <w:pPr>
        <w:pStyle w:val="Pasussalistom"/>
      </w:pPr>
    </w:p>
    <w:p w:rsidR="00A26980" w:rsidRDefault="00A26980" w:rsidP="00A26980">
      <w:pPr>
        <w:pStyle w:val="Pasussalistom"/>
        <w:numPr>
          <w:ilvl w:val="0"/>
          <w:numId w:val="5"/>
        </w:numPr>
      </w:pPr>
      <w:r>
        <w:t>Метале:  Li, Ca, K, Fe, Ag, Mn, Li, Mg, Sr разврстај у табелу на основу положаја у Периодном систему елемената.</w:t>
      </w:r>
    </w:p>
    <w:p w:rsidR="00A26980" w:rsidRDefault="00A26980" w:rsidP="00A26980">
      <w:pPr>
        <w:pStyle w:val="Pasussalistom"/>
      </w:pPr>
    </w:p>
    <w:tbl>
      <w:tblPr>
        <w:tblStyle w:val="Koordinatnamreatabele"/>
        <w:tblW w:w="0" w:type="auto"/>
        <w:tblInd w:w="720" w:type="dxa"/>
        <w:tblLook w:val="04A0"/>
      </w:tblPr>
      <w:tblGrid>
        <w:gridCol w:w="4494"/>
        <w:gridCol w:w="4362"/>
      </w:tblGrid>
      <w:tr w:rsidR="00A26980" w:rsidTr="005753E8">
        <w:tc>
          <w:tcPr>
            <w:tcW w:w="4788" w:type="dxa"/>
          </w:tcPr>
          <w:p w:rsidR="00A26980" w:rsidRPr="0033035E" w:rsidRDefault="00A26980" w:rsidP="005753E8">
            <w:pPr>
              <w:pStyle w:val="Pasussalistom"/>
              <w:ind w:left="0"/>
              <w:rPr>
                <w:b/>
              </w:rPr>
            </w:pPr>
            <w:r w:rsidRPr="0033035E">
              <w:rPr>
                <w:b/>
              </w:rPr>
              <w:t>Алкални метали</w:t>
            </w:r>
          </w:p>
        </w:tc>
        <w:tc>
          <w:tcPr>
            <w:tcW w:w="4788" w:type="dxa"/>
          </w:tcPr>
          <w:p w:rsidR="00A26980" w:rsidRDefault="00A26980" w:rsidP="005753E8">
            <w:pPr>
              <w:pStyle w:val="Pasussalistom"/>
              <w:ind w:left="0"/>
            </w:pPr>
          </w:p>
        </w:tc>
      </w:tr>
      <w:tr w:rsidR="00A26980" w:rsidTr="005753E8">
        <w:tc>
          <w:tcPr>
            <w:tcW w:w="4788" w:type="dxa"/>
          </w:tcPr>
          <w:p w:rsidR="00A26980" w:rsidRPr="0033035E" w:rsidRDefault="00A26980" w:rsidP="005753E8">
            <w:pPr>
              <w:pStyle w:val="Pasussalistom"/>
              <w:ind w:left="0"/>
              <w:rPr>
                <w:b/>
              </w:rPr>
            </w:pPr>
            <w:r w:rsidRPr="0033035E">
              <w:rPr>
                <w:b/>
              </w:rPr>
              <w:t>Земноалкални метали</w:t>
            </w:r>
          </w:p>
        </w:tc>
        <w:tc>
          <w:tcPr>
            <w:tcW w:w="4788" w:type="dxa"/>
          </w:tcPr>
          <w:p w:rsidR="00A26980" w:rsidRDefault="00A26980" w:rsidP="005753E8">
            <w:pPr>
              <w:pStyle w:val="Pasussalistom"/>
              <w:ind w:left="0"/>
            </w:pPr>
          </w:p>
        </w:tc>
      </w:tr>
      <w:tr w:rsidR="00A26980" w:rsidTr="005753E8">
        <w:tc>
          <w:tcPr>
            <w:tcW w:w="4788" w:type="dxa"/>
          </w:tcPr>
          <w:p w:rsidR="00A26980" w:rsidRPr="0033035E" w:rsidRDefault="00A26980" w:rsidP="005753E8">
            <w:pPr>
              <w:pStyle w:val="Pasussalistom"/>
              <w:ind w:left="0"/>
              <w:rPr>
                <w:b/>
              </w:rPr>
            </w:pPr>
            <w:r w:rsidRPr="0033035E">
              <w:rPr>
                <w:b/>
              </w:rPr>
              <w:t>Прелазни метали</w:t>
            </w:r>
          </w:p>
        </w:tc>
        <w:tc>
          <w:tcPr>
            <w:tcW w:w="4788" w:type="dxa"/>
          </w:tcPr>
          <w:p w:rsidR="00A26980" w:rsidRDefault="00A26980" w:rsidP="005753E8">
            <w:pPr>
              <w:pStyle w:val="Pasussalistom"/>
              <w:ind w:left="0"/>
            </w:pPr>
          </w:p>
        </w:tc>
      </w:tr>
    </w:tbl>
    <w:p w:rsidR="00A26980" w:rsidRDefault="00A26980" w:rsidP="00A26980">
      <w:pPr>
        <w:pStyle w:val="Pasussalistom"/>
      </w:pPr>
    </w:p>
    <w:p w:rsidR="00A26980" w:rsidRPr="002D61F7" w:rsidRDefault="00A26980" w:rsidP="00A26980">
      <w:pPr>
        <w:pStyle w:val="Pasussalistom"/>
        <w:numPr>
          <w:ilvl w:val="0"/>
          <w:numId w:val="5"/>
        </w:numPr>
      </w:pPr>
      <w:r>
        <w:lastRenderedPageBreak/>
        <w:t xml:space="preserve">Напиши једначине хемијских реакција магнезијума са кисеоником, а затим </w:t>
      </w:r>
      <w:r w:rsidR="006B5F4B">
        <w:t xml:space="preserve">једначину </w:t>
      </w:r>
      <w:r>
        <w:t>тако добијеног реакционог производа са водом.</w:t>
      </w:r>
    </w:p>
    <w:p w:rsidR="00A26980" w:rsidRPr="002D61F7" w:rsidRDefault="00A26980" w:rsidP="00A26980">
      <w:pPr>
        <w:pStyle w:val="Pasussalistom"/>
        <w:numPr>
          <w:ilvl w:val="0"/>
          <w:numId w:val="5"/>
        </w:numPr>
      </w:pPr>
      <w:r>
        <w:t>Објасни разлику у реактивности између натријума, калцијума и магнезијума са водом.</w:t>
      </w:r>
    </w:p>
    <w:p w:rsidR="00A26980" w:rsidRDefault="00A26980" w:rsidP="00A26980">
      <w:pPr>
        <w:pStyle w:val="Pasussalistom"/>
        <w:numPr>
          <w:ilvl w:val="0"/>
          <w:numId w:val="5"/>
        </w:numPr>
      </w:pPr>
      <w:r>
        <w:t>Израчунај масу гаса водоника који се ослобађа реакцијом 5 молова атома калијума са одговарајућом количином воде.</w:t>
      </w:r>
    </w:p>
    <w:p w:rsidR="00A26980" w:rsidRDefault="006B5F4B" w:rsidP="00A26980">
      <w:pPr>
        <w:pStyle w:val="Pasussalistom"/>
        <w:numPr>
          <w:ilvl w:val="0"/>
          <w:numId w:val="5"/>
        </w:numPr>
      </w:pPr>
      <w:r>
        <w:t xml:space="preserve">Напиши </w:t>
      </w:r>
      <w:r w:rsidR="00A26980">
        <w:t xml:space="preserve">једначину хемијске реакције гашења креча и </w:t>
      </w:r>
      <w:r>
        <w:t xml:space="preserve">израчунај </w:t>
      </w:r>
      <w:r w:rsidR="00A26980">
        <w:t xml:space="preserve">масу гашеног креча који настаје у реакцији 10 kg негашеног креча са водом. </w:t>
      </w:r>
    </w:p>
    <w:p w:rsidR="00A26980" w:rsidRPr="002D61F7" w:rsidRDefault="00A26980" w:rsidP="00A26980">
      <w:pPr>
        <w:pStyle w:val="Pasussalistom"/>
      </w:pPr>
    </w:p>
    <w:p w:rsidR="00A26980" w:rsidRPr="00A3466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Default="00D45B32" w:rsidP="00A26980"/>
    <w:p w:rsidR="00D45B32" w:rsidRPr="00D45B32" w:rsidRDefault="00D45B32" w:rsidP="00A26980"/>
    <w:p w:rsidR="00A26980" w:rsidRDefault="00A26980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A26980" w:rsidTr="005753E8">
        <w:trPr>
          <w:trHeight w:val="510"/>
        </w:trPr>
        <w:tc>
          <w:tcPr>
            <w:tcW w:w="4815" w:type="dxa"/>
          </w:tcPr>
          <w:p w:rsidR="00A26980" w:rsidRPr="00732C80" w:rsidRDefault="00A26980" w:rsidP="005753E8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6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26980" w:rsidRPr="004D7F0C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26980" w:rsidTr="005753E8">
        <w:trPr>
          <w:trHeight w:val="525"/>
        </w:trPr>
        <w:tc>
          <w:tcPr>
            <w:tcW w:w="4815" w:type="dxa"/>
          </w:tcPr>
          <w:p w:rsidR="00A26980" w:rsidRPr="0084776C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6.</w:t>
            </w:r>
          </w:p>
        </w:tc>
        <w:tc>
          <w:tcPr>
            <w:tcW w:w="5220" w:type="dxa"/>
          </w:tcPr>
          <w:p w:rsidR="00A26980" w:rsidRPr="004D7F0C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26980" w:rsidTr="005753E8">
        <w:trPr>
          <w:trHeight w:val="540"/>
        </w:trPr>
        <w:tc>
          <w:tcPr>
            <w:tcW w:w="10035" w:type="dxa"/>
            <w:gridSpan w:val="2"/>
          </w:tcPr>
          <w:p w:rsidR="00A26980" w:rsidRPr="0084776C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5768A6">
              <w:rPr>
                <w:rFonts w:ascii="Times New Roman" w:hAnsi="Times New Roman" w:cs="Times New Roman"/>
              </w:rPr>
              <w:t>Метали, оксиди и хидроксиди (базе)</w:t>
            </w:r>
          </w:p>
        </w:tc>
      </w:tr>
      <w:tr w:rsidR="00A26980" w:rsidTr="005753E8">
        <w:trPr>
          <w:trHeight w:val="555"/>
        </w:trPr>
        <w:tc>
          <w:tcPr>
            <w:tcW w:w="10035" w:type="dxa"/>
            <w:gridSpan w:val="2"/>
          </w:tcPr>
          <w:p w:rsidR="00A26980" w:rsidRPr="0084776C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Гвожђе, бакар и алуминијум</w:t>
            </w:r>
          </w:p>
        </w:tc>
      </w:tr>
      <w:tr w:rsidR="00A26980" w:rsidTr="005753E8">
        <w:trPr>
          <w:trHeight w:val="465"/>
        </w:trPr>
        <w:tc>
          <w:tcPr>
            <w:tcW w:w="10035" w:type="dxa"/>
            <w:gridSpan w:val="2"/>
          </w:tcPr>
          <w:p w:rsidR="00A26980" w:rsidRPr="0084776C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схвате физичка и хемијска својства гвожђа, бакра и алуминијума</w:t>
            </w:r>
            <w:r w:rsidR="006B5F4B">
              <w:rPr>
                <w:rFonts w:ascii="Times New Roman" w:hAnsi="Times New Roman" w:cs="Times New Roman"/>
              </w:rPr>
              <w:t>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</w:tcPr>
          <w:p w:rsidR="001066DA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26980" w:rsidRDefault="00157CC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A26980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A26980" w:rsidRPr="0017725F" w:rsidRDefault="00A26980" w:rsidP="00A26980">
            <w:pPr>
              <w:pStyle w:val="Pasussalistom"/>
              <w:numPr>
                <w:ilvl w:val="0"/>
                <w:numId w:val="7"/>
              </w:numPr>
              <w:rPr>
                <w:rFonts w:ascii="Times New Roman" w:hAnsi="Times New Roman" w:cs="Times New Roman"/>
                <w:b/>
              </w:rPr>
            </w:pPr>
            <w:r w:rsidRPr="0017725F">
              <w:rPr>
                <w:rFonts w:ascii="Times New Roman" w:hAnsi="Times New Roman" w:cs="Times New Roman"/>
              </w:rPr>
              <w:t>испита и опише физичка својства метала и повеже их са њиховом практичном применом;</w:t>
            </w:r>
          </w:p>
          <w:p w:rsidR="00A26980" w:rsidRPr="0017725F" w:rsidRDefault="00A26980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17725F">
              <w:rPr>
                <w:rFonts w:ascii="Times New Roman" w:hAnsi="Times New Roman" w:cs="Times New Roman"/>
              </w:rPr>
              <w:t>испита и опише хемијска својства метала и објасни их на основу структуре атома и положаја елемената у Периодном систему</w:t>
            </w:r>
            <w:r>
              <w:rPr>
                <w:rFonts w:ascii="Times New Roman" w:hAnsi="Times New Roman" w:cs="Times New Roman"/>
              </w:rPr>
              <w:t xml:space="preserve">; </w:t>
            </w:r>
          </w:p>
          <w:p w:rsidR="00A26980" w:rsidRPr="00144A74" w:rsidRDefault="00A26980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и тумачи једначине хемијских реакција метала;</w:t>
            </w:r>
          </w:p>
          <w:p w:rsidR="00A26980" w:rsidRPr="0017725F" w:rsidRDefault="00A26980" w:rsidP="00A26980">
            <w:pPr>
              <w:pStyle w:val="Pasussalistom"/>
              <w:numPr>
                <w:ilvl w:val="0"/>
                <w:numId w:val="7"/>
              </w:numPr>
              <w:rPr>
                <w:rFonts w:ascii="Times New Roman" w:hAnsi="Times New Roman" w:cs="Times New Roman"/>
                <w:b/>
              </w:rPr>
            </w:pPr>
            <w:proofErr w:type="gramStart"/>
            <w:r>
              <w:rPr>
                <w:rFonts w:ascii="Times New Roman" w:hAnsi="Times New Roman" w:cs="Times New Roman"/>
              </w:rPr>
              <w:t>напише</w:t>
            </w:r>
            <w:proofErr w:type="gramEnd"/>
            <w:r>
              <w:rPr>
                <w:rFonts w:ascii="Times New Roman" w:hAnsi="Times New Roman" w:cs="Times New Roman"/>
              </w:rPr>
              <w:t xml:space="preserve"> формуле и именује оксиде, киселине, базе и соли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</w:tcPr>
          <w:p w:rsidR="00A26980" w:rsidRPr="0084776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гвожђе, бакар, алуминијум, корозија</w:t>
            </w:r>
          </w:p>
        </w:tc>
      </w:tr>
      <w:tr w:rsidR="00A26980" w:rsidTr="005753E8">
        <w:trPr>
          <w:trHeight w:val="270"/>
        </w:trPr>
        <w:tc>
          <w:tcPr>
            <w:tcW w:w="10035" w:type="dxa"/>
            <w:gridSpan w:val="2"/>
          </w:tcPr>
          <w:p w:rsidR="00A26980" w:rsidRPr="0084776C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A26980" w:rsidTr="005753E8">
        <w:trPr>
          <w:trHeight w:val="330"/>
        </w:trPr>
        <w:tc>
          <w:tcPr>
            <w:tcW w:w="10035" w:type="dxa"/>
            <w:gridSpan w:val="2"/>
          </w:tcPr>
          <w:p w:rsidR="00A26980" w:rsidRPr="0084776C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и</w:t>
            </w:r>
          </w:p>
        </w:tc>
      </w:tr>
      <w:tr w:rsidR="00A26980" w:rsidTr="005753E8">
        <w:trPr>
          <w:trHeight w:val="285"/>
        </w:trPr>
        <w:tc>
          <w:tcPr>
            <w:tcW w:w="10035" w:type="dxa"/>
            <w:gridSpan w:val="2"/>
          </w:tcPr>
          <w:p w:rsidR="00A26980" w:rsidRPr="0084776C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A26980" w:rsidTr="005753E8">
        <w:trPr>
          <w:trHeight w:val="191"/>
        </w:trPr>
        <w:tc>
          <w:tcPr>
            <w:tcW w:w="10035" w:type="dxa"/>
            <w:gridSpan w:val="2"/>
          </w:tcPr>
          <w:p w:rsidR="00A26980" w:rsidRPr="006B5F4B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>
              <w:rPr>
                <w:rFonts w:ascii="Times New Roman" w:hAnsi="Times New Roman" w:cs="Times New Roman"/>
              </w:rPr>
              <w:t xml:space="preserve"> Периодни систем елемената, узорци метала у елементарном облику или у облику једињења</w:t>
            </w:r>
            <w:r w:rsidR="006B5F4B">
              <w:rPr>
                <w:rFonts w:ascii="Times New Roman" w:hAnsi="Times New Roman" w:cs="Times New Roman"/>
              </w:rPr>
              <w:t>.</w:t>
            </w:r>
          </w:p>
        </w:tc>
      </w:tr>
      <w:tr w:rsidR="00A26980" w:rsidTr="005753E8">
        <w:trPr>
          <w:trHeight w:val="315"/>
        </w:trPr>
        <w:tc>
          <w:tcPr>
            <w:tcW w:w="10035" w:type="dxa"/>
            <w:gridSpan w:val="2"/>
          </w:tcPr>
          <w:p w:rsidR="00A26980" w:rsidRPr="006B5F4B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техника и технолог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  <w:r>
              <w:rPr>
                <w:rFonts w:ascii="Times New Roman" w:hAnsi="Times New Roman" w:cs="Times New Roman"/>
              </w:rPr>
              <w:t>, физика</w:t>
            </w:r>
            <w:r w:rsidR="006B5F4B">
              <w:rPr>
                <w:rFonts w:ascii="Times New Roman" w:hAnsi="Times New Roman" w:cs="Times New Roman"/>
              </w:rPr>
              <w:t>.</w:t>
            </w:r>
          </w:p>
        </w:tc>
      </w:tr>
      <w:tr w:rsidR="00A26980" w:rsidTr="005753E8">
        <w:trPr>
          <w:trHeight w:val="300"/>
        </w:trPr>
        <w:tc>
          <w:tcPr>
            <w:tcW w:w="10035" w:type="dxa"/>
            <w:gridSpan w:val="2"/>
          </w:tcPr>
          <w:p w:rsidR="00A26980" w:rsidRPr="004D7F0C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A26980" w:rsidTr="005753E8">
        <w:trPr>
          <w:trHeight w:val="195"/>
        </w:trPr>
        <w:tc>
          <w:tcPr>
            <w:tcW w:w="10035" w:type="dxa"/>
            <w:gridSpan w:val="2"/>
          </w:tcPr>
          <w:p w:rsidR="00280130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26980" w:rsidRPr="003B530A" w:rsidRDefault="0028013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 w:rsidR="00A26980">
              <w:rPr>
                <w:rFonts w:ascii="Times New Roman" w:hAnsi="Times New Roman" w:cs="Times New Roman"/>
                <w:b/>
              </w:rPr>
              <w:t xml:space="preserve"> </w:t>
            </w:r>
            <w:r w:rsidR="006B5F4B">
              <w:rPr>
                <w:rFonts w:ascii="Times New Roman" w:hAnsi="Times New Roman" w:cs="Times New Roman"/>
              </w:rPr>
              <w:t xml:space="preserve">проверава </w:t>
            </w:r>
            <w:r w:rsidR="00A26980">
              <w:rPr>
                <w:rFonts w:ascii="Times New Roman" w:hAnsi="Times New Roman" w:cs="Times New Roman"/>
              </w:rPr>
              <w:t>домаће задатке ученика.</w:t>
            </w:r>
          </w:p>
          <w:p w:rsidR="00A26980" w:rsidRPr="00280130" w:rsidRDefault="0028013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роз разговор са ученицима понавља</w:t>
            </w:r>
            <w:r w:rsidR="00A26980">
              <w:rPr>
                <w:rFonts w:ascii="Times New Roman" w:hAnsi="Times New Roman" w:cs="Times New Roman"/>
              </w:rPr>
              <w:t xml:space="preserve"> хемијске симболе гвожђа, бакра и</w:t>
            </w:r>
            <w:r>
              <w:rPr>
                <w:rFonts w:ascii="Times New Roman" w:hAnsi="Times New Roman" w:cs="Times New Roman"/>
              </w:rPr>
              <w:t xml:space="preserve"> алуминијума.</w:t>
            </w:r>
          </w:p>
          <w:p w:rsidR="00A26980" w:rsidRDefault="0028013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води</w:t>
            </w:r>
            <w:r w:rsidR="00A26980">
              <w:rPr>
                <w:rFonts w:ascii="Times New Roman" w:hAnsi="Times New Roman" w:cs="Times New Roman"/>
              </w:rPr>
              <w:t xml:space="preserve"> ученике да на основу </w:t>
            </w:r>
            <w:r w:rsidR="002A098B">
              <w:rPr>
                <w:rFonts w:ascii="Times New Roman" w:hAnsi="Times New Roman" w:cs="Times New Roman"/>
              </w:rPr>
              <w:t>претход</w:t>
            </w:r>
            <w:r w:rsidR="00A26980">
              <w:rPr>
                <w:rFonts w:ascii="Times New Roman" w:hAnsi="Times New Roman" w:cs="Times New Roman"/>
              </w:rPr>
              <w:t>но стеченог знања опишу физичка својства ових метала (боју, магнетичност, проводљивост топлоте, проводљивос</w:t>
            </w:r>
            <w:r>
              <w:rPr>
                <w:rFonts w:ascii="Times New Roman" w:hAnsi="Times New Roman" w:cs="Times New Roman"/>
              </w:rPr>
              <w:t xml:space="preserve">т електричне енергије). </w:t>
            </w:r>
            <w:r w:rsidR="006B5F4B">
              <w:rPr>
                <w:rFonts w:ascii="Times New Roman" w:hAnsi="Times New Roman" w:cs="Times New Roman"/>
              </w:rPr>
              <w:t xml:space="preserve">Ако је потребно, допуњава </w:t>
            </w:r>
            <w:r w:rsidR="00A26980">
              <w:rPr>
                <w:rFonts w:ascii="Times New Roman" w:hAnsi="Times New Roman" w:cs="Times New Roman"/>
              </w:rPr>
              <w:t>излагање ученика својствима метала које нису споменули.</w:t>
            </w:r>
          </w:p>
          <w:p w:rsidR="00157CCF" w:rsidRDefault="00280130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lastRenderedPageBreak/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6B5F4B">
              <w:rPr>
                <w:rFonts w:ascii="Times New Roman" w:hAnsi="Times New Roman" w:cs="Times New Roman"/>
              </w:rPr>
              <w:t>о</w:t>
            </w:r>
            <w:r w:rsidR="006B5F4B" w:rsidRPr="00280130">
              <w:rPr>
                <w:rFonts w:ascii="Times New Roman" w:hAnsi="Times New Roman" w:cs="Times New Roman"/>
              </w:rPr>
              <w:t xml:space="preserve">дговарају </w:t>
            </w:r>
            <w:r w:rsidRPr="00280130">
              <w:rPr>
                <w:rFonts w:ascii="Times New Roman" w:hAnsi="Times New Roman" w:cs="Times New Roman"/>
              </w:rPr>
              <w:t>на питања наставника,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описују физичка својства гвожђа, бакра и алуминијума на основу знања из живота и знања стеченог на </w:t>
            </w:r>
            <w:r w:rsidR="002A098B">
              <w:rPr>
                <w:rFonts w:ascii="Times New Roman" w:hAnsi="Times New Roman" w:cs="Times New Roman"/>
              </w:rPr>
              <w:t>претход</w:t>
            </w:r>
            <w:r>
              <w:rPr>
                <w:rFonts w:ascii="Times New Roman" w:hAnsi="Times New Roman" w:cs="Times New Roman"/>
              </w:rPr>
              <w:t>ним часовима</w:t>
            </w:r>
            <w:r w:rsidR="006B5F4B">
              <w:rPr>
                <w:rFonts w:ascii="Times New Roman" w:hAnsi="Times New Roman" w:cs="Times New Roman"/>
              </w:rPr>
              <w:t xml:space="preserve">; израчунавају </w:t>
            </w:r>
            <w:r>
              <w:rPr>
                <w:rFonts w:ascii="Times New Roman" w:hAnsi="Times New Roman" w:cs="Times New Roman"/>
              </w:rPr>
              <w:t>број елементарних честица у овим атомима и одређују њихов положај у Периодном систему елемената.</w:t>
            </w:r>
          </w:p>
          <w:p w:rsidR="00280130" w:rsidRPr="00157CCF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A26980" w:rsidRDefault="0028013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6B5F4B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>азговара</w:t>
            </w:r>
            <w:r w:rsidR="00A26980">
              <w:rPr>
                <w:rFonts w:ascii="Times New Roman" w:hAnsi="Times New Roman" w:cs="Times New Roman"/>
              </w:rPr>
              <w:t xml:space="preserve"> са ученицима о променама које се дешавају на гвожђу и бакру под ут</w:t>
            </w:r>
            <w:r>
              <w:rPr>
                <w:rFonts w:ascii="Times New Roman" w:hAnsi="Times New Roman" w:cs="Times New Roman"/>
              </w:rPr>
              <w:t>ицајем супстанци из ваздуха</w:t>
            </w:r>
            <w:r w:rsidR="006B5F4B">
              <w:rPr>
                <w:rFonts w:ascii="Times New Roman" w:hAnsi="Times New Roman" w:cs="Times New Roman"/>
              </w:rPr>
              <w:t xml:space="preserve">; пише </w:t>
            </w:r>
            <w:r w:rsidR="00A26980">
              <w:rPr>
                <w:rFonts w:ascii="Times New Roman" w:hAnsi="Times New Roman" w:cs="Times New Roman"/>
              </w:rPr>
              <w:t>формуле оксида и хидроксида гвожђа, бакра и алуминијума и једначине добијања оксида ових метала.</w:t>
            </w:r>
          </w:p>
          <w:p w:rsidR="00280130" w:rsidRDefault="0028013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стиче</w:t>
            </w:r>
            <w:r w:rsidR="00A26980">
              <w:rPr>
                <w:rFonts w:ascii="Times New Roman" w:hAnsi="Times New Roman" w:cs="Times New Roman"/>
              </w:rPr>
              <w:t xml:space="preserve"> примену ових метала и њихових једињења.</w:t>
            </w:r>
            <w:r w:rsidR="00A26980" w:rsidRPr="004D7F0C">
              <w:rPr>
                <w:rFonts w:ascii="Times New Roman" w:hAnsi="Times New Roman" w:cs="Times New Roman"/>
                <w:b/>
              </w:rPr>
              <w:t xml:space="preserve">  </w:t>
            </w:r>
          </w:p>
          <w:p w:rsidR="00A26980" w:rsidRPr="00280130" w:rsidRDefault="00280130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6B5F4B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.</w:t>
            </w:r>
          </w:p>
          <w:p w:rsidR="00280130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A26980" w:rsidRPr="00285243" w:rsidRDefault="0028013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6B5F4B">
              <w:rPr>
                <w:rFonts w:ascii="Times New Roman" w:hAnsi="Times New Roman" w:cs="Times New Roman"/>
              </w:rPr>
              <w:t xml:space="preserve">задаје </w:t>
            </w:r>
            <w:r w:rsidR="00A26980">
              <w:rPr>
                <w:rFonts w:ascii="Times New Roman" w:hAnsi="Times New Roman" w:cs="Times New Roman"/>
              </w:rPr>
              <w:t xml:space="preserve">питања </w:t>
            </w:r>
            <w:r w:rsidR="00CD47D8">
              <w:rPr>
                <w:rFonts w:ascii="Times New Roman" w:hAnsi="Times New Roman" w:cs="Times New Roman"/>
              </w:rPr>
              <w:t xml:space="preserve">са 25. </w:t>
            </w:r>
            <w:proofErr w:type="gramStart"/>
            <w:r w:rsidR="00CD47D8">
              <w:rPr>
                <w:rFonts w:ascii="Times New Roman" w:hAnsi="Times New Roman" w:cs="Times New Roman"/>
              </w:rPr>
              <w:t>стране</w:t>
            </w:r>
            <w:proofErr w:type="gramEnd"/>
            <w:r w:rsidR="00CD47D8">
              <w:rPr>
                <w:rFonts w:ascii="Times New Roman" w:hAnsi="Times New Roman" w:cs="Times New Roman"/>
              </w:rPr>
              <w:t xml:space="preserve"> </w:t>
            </w:r>
            <w:r w:rsidR="00A26980">
              <w:rPr>
                <w:rFonts w:ascii="Times New Roman" w:hAnsi="Times New Roman" w:cs="Times New Roman"/>
              </w:rPr>
              <w:t>уџбеника</w:t>
            </w:r>
            <w:r w:rsidR="00CD47D8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на кој</w:t>
            </w:r>
            <w:r w:rsidR="00285243">
              <w:rPr>
                <w:rFonts w:ascii="Times New Roman" w:hAnsi="Times New Roman" w:cs="Times New Roman"/>
              </w:rPr>
              <w:t>а ученици самостално одговарају</w:t>
            </w:r>
            <w:r w:rsidR="00CD47D8">
              <w:rPr>
                <w:rFonts w:ascii="Times New Roman" w:hAnsi="Times New Roman" w:cs="Times New Roman"/>
              </w:rPr>
              <w:t>,</w:t>
            </w:r>
            <w:r w:rsidR="00285243">
              <w:rPr>
                <w:rFonts w:ascii="Times New Roman" w:hAnsi="Times New Roman" w:cs="Times New Roman"/>
              </w:rPr>
              <w:t xml:space="preserve"> након чега следи анализа.</w:t>
            </w:r>
          </w:p>
          <w:p w:rsidR="00A26980" w:rsidRDefault="0028013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је</w:t>
            </w:r>
            <w:r w:rsidR="00A26980">
              <w:rPr>
                <w:rFonts w:ascii="Times New Roman" w:hAnsi="Times New Roman" w:cs="Times New Roman"/>
              </w:rPr>
              <w:t xml:space="preserve"> </w:t>
            </w:r>
            <w:r w:rsidR="00CD47D8">
              <w:rPr>
                <w:rFonts w:ascii="Times New Roman" w:hAnsi="Times New Roman" w:cs="Times New Roman"/>
              </w:rPr>
              <w:t xml:space="preserve">за </w:t>
            </w:r>
            <w:proofErr w:type="gramStart"/>
            <w:r w:rsidR="00A26980">
              <w:rPr>
                <w:rFonts w:ascii="Times New Roman" w:hAnsi="Times New Roman" w:cs="Times New Roman"/>
              </w:rPr>
              <w:t xml:space="preserve">домаћи </w:t>
            </w:r>
            <w:r w:rsidR="00CD47D8">
              <w:rPr>
                <w:rFonts w:ascii="Times New Roman" w:hAnsi="Times New Roman" w:cs="Times New Roman"/>
              </w:rPr>
              <w:t xml:space="preserve"> 5</w:t>
            </w:r>
            <w:proofErr w:type="gramEnd"/>
            <w:r w:rsidR="00CD47D8">
              <w:rPr>
                <w:rFonts w:ascii="Times New Roman" w:hAnsi="Times New Roman" w:cs="Times New Roman"/>
              </w:rPr>
              <w:t xml:space="preserve">, 15. </w:t>
            </w:r>
            <w:proofErr w:type="gramStart"/>
            <w:r w:rsidR="00CD47D8">
              <w:rPr>
                <w:rFonts w:ascii="Times New Roman" w:hAnsi="Times New Roman" w:cs="Times New Roman"/>
              </w:rPr>
              <w:t>и</w:t>
            </w:r>
            <w:proofErr w:type="gramEnd"/>
            <w:r w:rsidR="00CD47D8">
              <w:rPr>
                <w:rFonts w:ascii="Times New Roman" w:hAnsi="Times New Roman" w:cs="Times New Roman"/>
              </w:rPr>
              <w:t xml:space="preserve"> 19. </w:t>
            </w:r>
            <w:proofErr w:type="gramStart"/>
            <w:r w:rsidR="005E1CE8">
              <w:rPr>
                <w:rFonts w:ascii="Times New Roman" w:hAnsi="Times New Roman" w:cs="Times New Roman"/>
              </w:rPr>
              <w:t>задатак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 w:rsidR="00CD47D8">
              <w:rPr>
                <w:rFonts w:ascii="Times New Roman" w:hAnsi="Times New Roman" w:cs="Times New Roman"/>
              </w:rPr>
              <w:t xml:space="preserve">са 34. </w:t>
            </w:r>
            <w:proofErr w:type="gramStart"/>
            <w:r w:rsidR="00CD47D8">
              <w:rPr>
                <w:rFonts w:ascii="Times New Roman" w:hAnsi="Times New Roman" w:cs="Times New Roman"/>
              </w:rPr>
              <w:t>стране</w:t>
            </w:r>
            <w:proofErr w:type="gramEnd"/>
            <w:r w:rsidR="00CD47D8">
              <w:rPr>
                <w:rFonts w:ascii="Times New Roman" w:hAnsi="Times New Roman" w:cs="Times New Roman"/>
              </w:rPr>
              <w:t xml:space="preserve"> </w:t>
            </w:r>
            <w:r w:rsidR="00A26980">
              <w:rPr>
                <w:rFonts w:ascii="Times New Roman" w:hAnsi="Times New Roman" w:cs="Times New Roman"/>
              </w:rPr>
              <w:t>збирке задатака</w:t>
            </w:r>
            <w:r w:rsidR="00CD47D8">
              <w:rPr>
                <w:rFonts w:ascii="Times New Roman" w:hAnsi="Times New Roman" w:cs="Times New Roman"/>
              </w:rPr>
              <w:t>.</w:t>
            </w:r>
          </w:p>
          <w:p w:rsidR="00280130" w:rsidRDefault="00285243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9672CD">
              <w:rPr>
                <w:rFonts w:ascii="Times New Roman" w:hAnsi="Times New Roman" w:cs="Times New Roman"/>
              </w:rPr>
              <w:t>о</w:t>
            </w:r>
            <w:r w:rsidR="00B874BA">
              <w:rPr>
                <w:rFonts w:ascii="Times New Roman" w:hAnsi="Times New Roman" w:cs="Times New Roman"/>
              </w:rPr>
              <w:t>дговарају</w:t>
            </w:r>
            <w:r>
              <w:rPr>
                <w:rFonts w:ascii="Times New Roman" w:hAnsi="Times New Roman" w:cs="Times New Roman"/>
              </w:rPr>
              <w:t xml:space="preserve"> на питања и анализирају </w:t>
            </w:r>
            <w:r w:rsidR="009672CD">
              <w:rPr>
                <w:rFonts w:ascii="Times New Roman" w:hAnsi="Times New Roman" w:cs="Times New Roman"/>
              </w:rPr>
              <w:t>одговоре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A26980" w:rsidRPr="00285243" w:rsidRDefault="0028524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ележе домаћи задатак.</w:t>
            </w:r>
          </w:p>
        </w:tc>
      </w:tr>
    </w:tbl>
    <w:p w:rsidR="00A26980" w:rsidRPr="0084776C" w:rsidRDefault="00A26980" w:rsidP="00A26980">
      <w:pPr>
        <w:rPr>
          <w:rFonts w:ascii="Times New Roman" w:hAnsi="Times New Roman" w:cs="Times New Roman"/>
        </w:rPr>
      </w:pPr>
      <w:r w:rsidRPr="0084776C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Pr="00285243" w:rsidRDefault="00A26980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A26980" w:rsidTr="005753E8">
        <w:trPr>
          <w:trHeight w:val="510"/>
        </w:trPr>
        <w:tc>
          <w:tcPr>
            <w:tcW w:w="4815" w:type="dxa"/>
          </w:tcPr>
          <w:p w:rsidR="00A26980" w:rsidRPr="00732C80" w:rsidRDefault="00A26980" w:rsidP="005753E8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7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26980" w:rsidRPr="004D7F0C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26980" w:rsidTr="005753E8">
        <w:trPr>
          <w:trHeight w:val="525"/>
        </w:trPr>
        <w:tc>
          <w:tcPr>
            <w:tcW w:w="4815" w:type="dxa"/>
          </w:tcPr>
          <w:p w:rsidR="00A26980" w:rsidRPr="005D11DC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7.</w:t>
            </w:r>
          </w:p>
        </w:tc>
        <w:tc>
          <w:tcPr>
            <w:tcW w:w="5220" w:type="dxa"/>
          </w:tcPr>
          <w:p w:rsidR="00A26980" w:rsidRPr="004D7F0C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26980" w:rsidTr="005753E8">
        <w:trPr>
          <w:trHeight w:val="540"/>
        </w:trPr>
        <w:tc>
          <w:tcPr>
            <w:tcW w:w="10035" w:type="dxa"/>
            <w:gridSpan w:val="2"/>
          </w:tcPr>
          <w:p w:rsidR="00A26980" w:rsidRPr="005D11DC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5768A6">
              <w:rPr>
                <w:rFonts w:ascii="Times New Roman" w:hAnsi="Times New Roman" w:cs="Times New Roman"/>
              </w:rPr>
              <w:t>Метали, оксиди и хидроксиди (базе)</w:t>
            </w:r>
          </w:p>
        </w:tc>
      </w:tr>
      <w:tr w:rsidR="00A26980" w:rsidTr="005753E8">
        <w:trPr>
          <w:trHeight w:val="555"/>
        </w:trPr>
        <w:tc>
          <w:tcPr>
            <w:tcW w:w="10035" w:type="dxa"/>
            <w:gridSpan w:val="2"/>
          </w:tcPr>
          <w:p w:rsidR="00A26980" w:rsidRPr="005D11DC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</w:rPr>
              <w:t xml:space="preserve"> Олово и цинк</w:t>
            </w:r>
          </w:p>
        </w:tc>
      </w:tr>
      <w:tr w:rsidR="00A26980" w:rsidTr="005753E8">
        <w:trPr>
          <w:trHeight w:val="465"/>
        </w:trPr>
        <w:tc>
          <w:tcPr>
            <w:tcW w:w="10035" w:type="dxa"/>
            <w:gridSpan w:val="2"/>
          </w:tcPr>
          <w:p w:rsidR="00A26980" w:rsidRPr="009672CD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схвате физичка и хемијска својства олова и цинка</w:t>
            </w:r>
            <w:r w:rsidR="009672CD">
              <w:rPr>
                <w:rFonts w:ascii="Times New Roman" w:hAnsi="Times New Roman" w:cs="Times New Roman"/>
              </w:rPr>
              <w:t>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</w:tcPr>
          <w:p w:rsidR="001066DA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26980" w:rsidRDefault="001C536E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A26980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A26980" w:rsidRPr="00A5278A" w:rsidRDefault="00A26980" w:rsidP="00A26980">
            <w:pPr>
              <w:pStyle w:val="Pasussalistom"/>
              <w:numPr>
                <w:ilvl w:val="0"/>
                <w:numId w:val="8"/>
              </w:numPr>
              <w:rPr>
                <w:rFonts w:ascii="Times New Roman" w:hAnsi="Times New Roman" w:cs="Times New Roman"/>
                <w:b/>
              </w:rPr>
            </w:pPr>
            <w:r w:rsidRPr="00A5278A">
              <w:rPr>
                <w:rFonts w:ascii="Times New Roman" w:hAnsi="Times New Roman" w:cs="Times New Roman"/>
              </w:rPr>
              <w:t xml:space="preserve">испита и опише физичка својства метала и повеже их са њиховом практичном применом; </w:t>
            </w:r>
          </w:p>
          <w:p w:rsidR="00A26980" w:rsidRDefault="00A26980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A5278A">
              <w:rPr>
                <w:rFonts w:ascii="Times New Roman" w:hAnsi="Times New Roman" w:cs="Times New Roman"/>
              </w:rPr>
              <w:t>испита и опише хемијска својства метала и објасни их на основу структуре атома и положај</w:t>
            </w:r>
            <w:r>
              <w:rPr>
                <w:rFonts w:ascii="Times New Roman" w:hAnsi="Times New Roman" w:cs="Times New Roman"/>
              </w:rPr>
              <w:t>а елемената у Периодном систему;</w:t>
            </w:r>
          </w:p>
          <w:p w:rsidR="00A26980" w:rsidRPr="00144A74" w:rsidRDefault="00A26980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и тумачи једначине хемијских реакција метала;</w:t>
            </w:r>
          </w:p>
          <w:p w:rsidR="00A26980" w:rsidRPr="00A5278A" w:rsidRDefault="00A26980" w:rsidP="00A26980">
            <w:pPr>
              <w:pStyle w:val="Pasussalistom"/>
              <w:numPr>
                <w:ilvl w:val="0"/>
                <w:numId w:val="8"/>
              </w:numPr>
              <w:rPr>
                <w:rFonts w:ascii="Times New Roman" w:hAnsi="Times New Roman" w:cs="Times New Roman"/>
                <w:b/>
              </w:rPr>
            </w:pPr>
            <w:proofErr w:type="gramStart"/>
            <w:r>
              <w:rPr>
                <w:rFonts w:ascii="Times New Roman" w:hAnsi="Times New Roman" w:cs="Times New Roman"/>
              </w:rPr>
              <w:t>напише</w:t>
            </w:r>
            <w:proofErr w:type="gramEnd"/>
            <w:r>
              <w:rPr>
                <w:rFonts w:ascii="Times New Roman" w:hAnsi="Times New Roman" w:cs="Times New Roman"/>
              </w:rPr>
              <w:t xml:space="preserve"> формуле и именује оксиде, киселине, базе и соли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</w:tcPr>
          <w:p w:rsidR="00A26980" w:rsidRPr="005D11DC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олово, цинк</w:t>
            </w:r>
          </w:p>
        </w:tc>
      </w:tr>
      <w:tr w:rsidR="00A26980" w:rsidTr="005753E8">
        <w:trPr>
          <w:trHeight w:val="270"/>
        </w:trPr>
        <w:tc>
          <w:tcPr>
            <w:tcW w:w="10035" w:type="dxa"/>
            <w:gridSpan w:val="2"/>
          </w:tcPr>
          <w:p w:rsidR="00A26980" w:rsidRPr="005D11DC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A26980" w:rsidTr="005753E8">
        <w:trPr>
          <w:trHeight w:val="330"/>
        </w:trPr>
        <w:tc>
          <w:tcPr>
            <w:tcW w:w="10035" w:type="dxa"/>
            <w:gridSpan w:val="2"/>
          </w:tcPr>
          <w:p w:rsidR="00A26980" w:rsidRPr="005D11DC" w:rsidRDefault="00A26980" w:rsidP="009672CD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A26980" w:rsidTr="005753E8">
        <w:trPr>
          <w:trHeight w:val="285"/>
        </w:trPr>
        <w:tc>
          <w:tcPr>
            <w:tcW w:w="10035" w:type="dxa"/>
            <w:gridSpan w:val="2"/>
          </w:tcPr>
          <w:p w:rsidR="00A26980" w:rsidRPr="004D7F0C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A26980" w:rsidTr="005753E8">
        <w:trPr>
          <w:trHeight w:val="191"/>
        </w:trPr>
        <w:tc>
          <w:tcPr>
            <w:tcW w:w="10035" w:type="dxa"/>
            <w:gridSpan w:val="2"/>
          </w:tcPr>
          <w:p w:rsidR="00A26980" w:rsidRPr="005D11DC" w:rsidRDefault="00A26980" w:rsidP="009672CD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 w:rsidR="009672CD">
              <w:rPr>
                <w:rFonts w:ascii="Times New Roman" w:hAnsi="Times New Roman" w:cs="Times New Roman"/>
              </w:rPr>
              <w:t xml:space="preserve">узорци </w:t>
            </w:r>
            <w:r>
              <w:rPr>
                <w:rFonts w:ascii="Times New Roman" w:hAnsi="Times New Roman" w:cs="Times New Roman"/>
              </w:rPr>
              <w:t>метала у елементарном облику и у облику њихових једињења, таблица Периодног система елемената.</w:t>
            </w:r>
          </w:p>
        </w:tc>
      </w:tr>
      <w:tr w:rsidR="00A26980" w:rsidTr="005753E8">
        <w:trPr>
          <w:trHeight w:val="315"/>
        </w:trPr>
        <w:tc>
          <w:tcPr>
            <w:tcW w:w="10035" w:type="dxa"/>
            <w:gridSpan w:val="2"/>
          </w:tcPr>
          <w:p w:rsidR="00A26980" w:rsidRPr="009672CD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техника и технолог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  <w:r>
              <w:rPr>
                <w:rFonts w:ascii="Times New Roman" w:hAnsi="Times New Roman" w:cs="Times New Roman"/>
              </w:rPr>
              <w:t>, физика</w:t>
            </w:r>
            <w:r w:rsidR="009672CD">
              <w:rPr>
                <w:rFonts w:ascii="Times New Roman" w:hAnsi="Times New Roman" w:cs="Times New Roman"/>
              </w:rPr>
              <w:t>.</w:t>
            </w:r>
          </w:p>
        </w:tc>
      </w:tr>
      <w:tr w:rsidR="00A26980" w:rsidTr="005753E8">
        <w:trPr>
          <w:trHeight w:val="300"/>
        </w:trPr>
        <w:tc>
          <w:tcPr>
            <w:tcW w:w="10035" w:type="dxa"/>
            <w:gridSpan w:val="2"/>
          </w:tcPr>
          <w:p w:rsidR="00A26980" w:rsidRPr="004D7F0C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A26980" w:rsidTr="005753E8">
        <w:trPr>
          <w:trHeight w:val="195"/>
        </w:trPr>
        <w:tc>
          <w:tcPr>
            <w:tcW w:w="10035" w:type="dxa"/>
            <w:gridSpan w:val="2"/>
          </w:tcPr>
          <w:p w:rsidR="008020D3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26980" w:rsidRDefault="008020D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A26980">
              <w:rPr>
                <w:rFonts w:ascii="Times New Roman" w:hAnsi="Times New Roman" w:cs="Times New Roman"/>
                <w:b/>
              </w:rPr>
              <w:t xml:space="preserve"> </w:t>
            </w:r>
            <w:r w:rsidR="009672CD">
              <w:rPr>
                <w:rFonts w:ascii="Times New Roman" w:hAnsi="Times New Roman" w:cs="Times New Roman"/>
              </w:rPr>
              <w:t xml:space="preserve">проверава </w:t>
            </w:r>
            <w:r>
              <w:rPr>
                <w:rFonts w:ascii="Times New Roman" w:hAnsi="Times New Roman" w:cs="Times New Roman"/>
              </w:rPr>
              <w:t>домаће задатке ученика</w:t>
            </w:r>
            <w:r w:rsidR="009672CD">
              <w:rPr>
                <w:rFonts w:ascii="Times New Roman" w:hAnsi="Times New Roman" w:cs="Times New Roman"/>
              </w:rPr>
              <w:t>; и</w:t>
            </w:r>
            <w:r>
              <w:rPr>
                <w:rFonts w:ascii="Times New Roman" w:hAnsi="Times New Roman" w:cs="Times New Roman"/>
              </w:rPr>
              <w:t>стиче</w:t>
            </w:r>
            <w:r w:rsidR="00A26980">
              <w:rPr>
                <w:rFonts w:ascii="Times New Roman" w:hAnsi="Times New Roman" w:cs="Times New Roman"/>
              </w:rPr>
              <w:t xml:space="preserve"> циљ часа.</w:t>
            </w:r>
          </w:p>
          <w:p w:rsidR="008020D3" w:rsidRPr="001C536E" w:rsidRDefault="008020D3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 w:rsidR="001C536E">
              <w:rPr>
                <w:rFonts w:ascii="Times New Roman" w:hAnsi="Times New Roman" w:cs="Times New Roman"/>
              </w:rPr>
              <w:t xml:space="preserve"> </w:t>
            </w:r>
            <w:r w:rsidR="009672CD">
              <w:rPr>
                <w:rFonts w:ascii="Times New Roman" w:hAnsi="Times New Roman" w:cs="Times New Roman"/>
              </w:rPr>
              <w:t xml:space="preserve">коментаришу </w:t>
            </w:r>
            <w:r w:rsidR="001C536E">
              <w:rPr>
                <w:rFonts w:ascii="Times New Roman" w:hAnsi="Times New Roman" w:cs="Times New Roman"/>
              </w:rPr>
              <w:t>домаћи задатак, исправљају грешке, отклањају нејасноће.</w:t>
            </w:r>
          </w:p>
          <w:p w:rsidR="008020D3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8020D3" w:rsidRDefault="008020D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672CD">
              <w:rPr>
                <w:rFonts w:ascii="Times New Roman" w:hAnsi="Times New Roman" w:cs="Times New Roman"/>
              </w:rPr>
              <w:t>н</w:t>
            </w:r>
            <w:r>
              <w:rPr>
                <w:rFonts w:ascii="Times New Roman" w:hAnsi="Times New Roman" w:cs="Times New Roman"/>
              </w:rPr>
              <w:t>аводи</w:t>
            </w:r>
            <w:r w:rsidR="00A26980">
              <w:rPr>
                <w:rFonts w:ascii="Times New Roman" w:hAnsi="Times New Roman" w:cs="Times New Roman"/>
              </w:rPr>
              <w:t xml:space="preserve"> физичк</w:t>
            </w:r>
            <w:r>
              <w:rPr>
                <w:rFonts w:ascii="Times New Roman" w:hAnsi="Times New Roman" w:cs="Times New Roman"/>
              </w:rPr>
              <w:t>а својства олова и цинка</w:t>
            </w:r>
            <w:r w:rsidR="009672CD">
              <w:rPr>
                <w:rFonts w:ascii="Times New Roman" w:hAnsi="Times New Roman" w:cs="Times New Roman"/>
              </w:rPr>
              <w:t>; и</w:t>
            </w:r>
            <w:r>
              <w:rPr>
                <w:rFonts w:ascii="Times New Roman" w:hAnsi="Times New Roman" w:cs="Times New Roman"/>
              </w:rPr>
              <w:t>стиче</w:t>
            </w:r>
            <w:r w:rsidR="00A26980">
              <w:rPr>
                <w:rFonts w:ascii="Times New Roman" w:hAnsi="Times New Roman" w:cs="Times New Roman"/>
              </w:rPr>
              <w:t xml:space="preserve"> да је олово неуротоксин који може да оштети нервни систем и изазове неуролошке поремећаје, док је за разлику од њега цинк </w:t>
            </w:r>
            <w:r w:rsidR="00A26980">
              <w:rPr>
                <w:rFonts w:ascii="Times New Roman" w:hAnsi="Times New Roman" w:cs="Times New Roman"/>
              </w:rPr>
              <w:lastRenderedPageBreak/>
              <w:t>есенцијални минерал, важан за правилно ф</w:t>
            </w:r>
            <w:r>
              <w:rPr>
                <w:rFonts w:ascii="Times New Roman" w:hAnsi="Times New Roman" w:cs="Times New Roman"/>
              </w:rPr>
              <w:t>ункционисање организма. Пише</w:t>
            </w:r>
            <w:r w:rsidR="00A26980">
              <w:rPr>
                <w:rFonts w:ascii="Times New Roman" w:hAnsi="Times New Roman" w:cs="Times New Roman"/>
              </w:rPr>
              <w:t xml:space="preserve"> формуле најважнијих </w:t>
            </w:r>
            <w:r>
              <w:rPr>
                <w:rFonts w:ascii="Times New Roman" w:hAnsi="Times New Roman" w:cs="Times New Roman"/>
              </w:rPr>
              <w:t>једињења олова и цинка и наводи</w:t>
            </w:r>
            <w:r w:rsidR="00A26980">
              <w:rPr>
                <w:rFonts w:ascii="Times New Roman" w:hAnsi="Times New Roman" w:cs="Times New Roman"/>
              </w:rPr>
              <w:t xml:space="preserve"> њихову примену у свакодневном животу.</w:t>
            </w:r>
          </w:p>
          <w:p w:rsidR="008020D3" w:rsidRPr="00280130" w:rsidRDefault="008020D3" w:rsidP="008020D3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9672CD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.</w:t>
            </w:r>
          </w:p>
          <w:p w:rsidR="008020D3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 Завршни део часа</w:t>
            </w:r>
          </w:p>
          <w:p w:rsidR="00A26980" w:rsidRPr="008020D3" w:rsidRDefault="008020D3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672CD">
              <w:rPr>
                <w:rFonts w:ascii="Times New Roman" w:hAnsi="Times New Roman" w:cs="Times New Roman"/>
              </w:rPr>
              <w:t xml:space="preserve">задаје </w:t>
            </w:r>
            <w:r w:rsidR="00A26980">
              <w:rPr>
                <w:rFonts w:ascii="Times New Roman" w:hAnsi="Times New Roman" w:cs="Times New Roman"/>
              </w:rPr>
              <w:t xml:space="preserve">питања </w:t>
            </w:r>
            <w:r w:rsidR="00AE2873">
              <w:rPr>
                <w:rFonts w:ascii="Times New Roman" w:hAnsi="Times New Roman" w:cs="Times New Roman"/>
              </w:rPr>
              <w:t xml:space="preserve">са 27.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е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</w:t>
            </w:r>
            <w:r w:rsidR="00A26980">
              <w:rPr>
                <w:rFonts w:ascii="Times New Roman" w:hAnsi="Times New Roman" w:cs="Times New Roman"/>
              </w:rPr>
              <w:t>уџбеника на која ученици самостално одговарају.</w:t>
            </w:r>
          </w:p>
          <w:p w:rsidR="00A26980" w:rsidRPr="003B530A" w:rsidRDefault="008020D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је</w:t>
            </w:r>
            <w:r w:rsidR="00A26980">
              <w:rPr>
                <w:rFonts w:ascii="Times New Roman" w:hAnsi="Times New Roman" w:cs="Times New Roman"/>
              </w:rPr>
              <w:t xml:space="preserve"> ученицима </w:t>
            </w:r>
            <w:r w:rsidR="00AE2873">
              <w:rPr>
                <w:rFonts w:ascii="Times New Roman" w:hAnsi="Times New Roman" w:cs="Times New Roman"/>
              </w:rPr>
              <w:t xml:space="preserve">за </w:t>
            </w:r>
            <w:proofErr w:type="gramStart"/>
            <w:r w:rsidR="00A26980">
              <w:rPr>
                <w:rFonts w:ascii="Times New Roman" w:hAnsi="Times New Roman" w:cs="Times New Roman"/>
              </w:rPr>
              <w:t xml:space="preserve">домаћи </w:t>
            </w:r>
            <w:r w:rsidR="00AE2873">
              <w:rPr>
                <w:rFonts w:ascii="Times New Roman" w:hAnsi="Times New Roman" w:cs="Times New Roman"/>
              </w:rPr>
              <w:t xml:space="preserve"> 6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, 7. </w:t>
            </w:r>
            <w:proofErr w:type="gramStart"/>
            <w:r w:rsidR="00AE2873">
              <w:rPr>
                <w:rFonts w:ascii="Times New Roman" w:hAnsi="Times New Roman" w:cs="Times New Roman"/>
              </w:rPr>
              <w:t>и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8. </w:t>
            </w:r>
            <w:proofErr w:type="gramStart"/>
            <w:r w:rsidR="003E1389">
              <w:rPr>
                <w:rFonts w:ascii="Times New Roman" w:hAnsi="Times New Roman" w:cs="Times New Roman"/>
              </w:rPr>
              <w:t>задатак</w:t>
            </w:r>
            <w:proofErr w:type="gramEnd"/>
            <w:r w:rsidR="003E1389">
              <w:rPr>
                <w:rFonts w:ascii="Times New Roman" w:hAnsi="Times New Roman" w:cs="Times New Roman"/>
              </w:rPr>
              <w:t xml:space="preserve"> </w:t>
            </w:r>
            <w:r w:rsidR="00AE2873">
              <w:rPr>
                <w:rFonts w:ascii="Times New Roman" w:hAnsi="Times New Roman" w:cs="Times New Roman"/>
              </w:rPr>
              <w:t xml:space="preserve">са 34.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е</w:t>
            </w:r>
            <w:proofErr w:type="gramEnd"/>
            <w:r w:rsidR="00A26980">
              <w:rPr>
                <w:rFonts w:ascii="Times New Roman" w:hAnsi="Times New Roman" w:cs="Times New Roman"/>
              </w:rPr>
              <w:t xml:space="preserve"> збирке задатака</w:t>
            </w:r>
            <w:r w:rsidR="00AE2873">
              <w:rPr>
                <w:rFonts w:ascii="Times New Roman" w:hAnsi="Times New Roman" w:cs="Times New Roman"/>
              </w:rPr>
              <w:t>.</w:t>
            </w:r>
          </w:p>
          <w:p w:rsidR="008020D3" w:rsidRDefault="008020D3" w:rsidP="008020D3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B874BA">
              <w:rPr>
                <w:rFonts w:ascii="Times New Roman" w:hAnsi="Times New Roman" w:cs="Times New Roman"/>
              </w:rPr>
              <w:t>Одговарају</w:t>
            </w:r>
            <w:r>
              <w:rPr>
                <w:rFonts w:ascii="Times New Roman" w:hAnsi="Times New Roman" w:cs="Times New Roman"/>
              </w:rPr>
              <w:t xml:space="preserve"> на питања и анализирају их.</w:t>
            </w:r>
          </w:p>
          <w:p w:rsidR="00A26980" w:rsidRPr="008020D3" w:rsidRDefault="008020D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Бележе домаћи задатак.</w:t>
            </w:r>
          </w:p>
        </w:tc>
      </w:tr>
    </w:tbl>
    <w:p w:rsidR="00A26980" w:rsidRPr="005D11DC" w:rsidRDefault="00A26980" w:rsidP="00A26980">
      <w:pPr>
        <w:rPr>
          <w:rFonts w:ascii="Times New Roman" w:hAnsi="Times New Roman" w:cs="Times New Roman"/>
        </w:rPr>
      </w:pPr>
      <w:r w:rsidRPr="005D11DC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Pr="008020D3" w:rsidRDefault="00A26980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A26980" w:rsidTr="005753E8">
        <w:trPr>
          <w:trHeight w:val="510"/>
        </w:trPr>
        <w:tc>
          <w:tcPr>
            <w:tcW w:w="4815" w:type="dxa"/>
          </w:tcPr>
          <w:p w:rsidR="00A26980" w:rsidRPr="00732C80" w:rsidRDefault="00A26980" w:rsidP="005753E8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8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A26980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26980" w:rsidRPr="004D7F0C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26980" w:rsidTr="005753E8">
        <w:trPr>
          <w:trHeight w:val="525"/>
        </w:trPr>
        <w:tc>
          <w:tcPr>
            <w:tcW w:w="4815" w:type="dxa"/>
          </w:tcPr>
          <w:p w:rsidR="00A26980" w:rsidRPr="00B37346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8.</w:t>
            </w:r>
          </w:p>
        </w:tc>
        <w:tc>
          <w:tcPr>
            <w:tcW w:w="5220" w:type="dxa"/>
          </w:tcPr>
          <w:p w:rsidR="00A26980" w:rsidRPr="004D7F0C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26980" w:rsidTr="005753E8">
        <w:trPr>
          <w:trHeight w:val="540"/>
        </w:trPr>
        <w:tc>
          <w:tcPr>
            <w:tcW w:w="10035" w:type="dxa"/>
            <w:gridSpan w:val="2"/>
          </w:tcPr>
          <w:p w:rsidR="00A26980" w:rsidRPr="00B37346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5768A6">
              <w:rPr>
                <w:rFonts w:ascii="Times New Roman" w:hAnsi="Times New Roman" w:cs="Times New Roman"/>
              </w:rPr>
              <w:t>Метали, оксиди и хидроксиди (базе)</w:t>
            </w:r>
          </w:p>
        </w:tc>
      </w:tr>
      <w:tr w:rsidR="00A26980" w:rsidTr="005753E8">
        <w:trPr>
          <w:trHeight w:val="555"/>
        </w:trPr>
        <w:tc>
          <w:tcPr>
            <w:tcW w:w="10035" w:type="dxa"/>
            <w:gridSpan w:val="2"/>
          </w:tcPr>
          <w:p w:rsidR="00A26980" w:rsidRPr="00B37346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Легуре</w:t>
            </w:r>
          </w:p>
        </w:tc>
      </w:tr>
      <w:tr w:rsidR="00A26980" w:rsidTr="005753E8">
        <w:trPr>
          <w:trHeight w:val="465"/>
        </w:trPr>
        <w:tc>
          <w:tcPr>
            <w:tcW w:w="10035" w:type="dxa"/>
            <w:gridSpan w:val="2"/>
          </w:tcPr>
          <w:p w:rsidR="00A26980" w:rsidRPr="00B37346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схвате шта су легуре и који је значај њихове примене у свакодневном животу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</w:tcPr>
          <w:p w:rsidR="001066DA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26980" w:rsidRDefault="00002DB9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A26980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A26980" w:rsidRPr="0082163F" w:rsidRDefault="00A26980" w:rsidP="00A26980">
            <w:pPr>
              <w:pStyle w:val="Pasussalistom"/>
              <w:numPr>
                <w:ilvl w:val="0"/>
                <w:numId w:val="9"/>
              </w:numPr>
              <w:rPr>
                <w:rFonts w:ascii="Times New Roman" w:hAnsi="Times New Roman" w:cs="Times New Roman"/>
                <w:b/>
              </w:rPr>
            </w:pPr>
            <w:r w:rsidRPr="0082163F">
              <w:rPr>
                <w:rFonts w:ascii="Times New Roman" w:hAnsi="Times New Roman" w:cs="Times New Roman"/>
              </w:rPr>
              <w:t xml:space="preserve">испита и опише физичка својства метала и повеже их са њиховом практичном применом; </w:t>
            </w:r>
          </w:p>
          <w:p w:rsidR="00A26980" w:rsidRPr="00E4768C" w:rsidRDefault="00A26980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proofErr w:type="gramStart"/>
            <w:r w:rsidRPr="0082163F">
              <w:rPr>
                <w:rFonts w:ascii="Times New Roman" w:hAnsi="Times New Roman" w:cs="Times New Roman"/>
              </w:rPr>
              <w:t>испита</w:t>
            </w:r>
            <w:proofErr w:type="gramEnd"/>
            <w:r w:rsidRPr="0082163F">
              <w:rPr>
                <w:rFonts w:ascii="Times New Roman" w:hAnsi="Times New Roman" w:cs="Times New Roman"/>
              </w:rPr>
              <w:t xml:space="preserve"> и опише хемијска својства метала и објасни их на основу структуре атома и положаја елемената у Периодном систему.</w:t>
            </w:r>
          </w:p>
        </w:tc>
      </w:tr>
      <w:tr w:rsidR="00A26980" w:rsidTr="005753E8">
        <w:trPr>
          <w:trHeight w:val="360"/>
        </w:trPr>
        <w:tc>
          <w:tcPr>
            <w:tcW w:w="10035" w:type="dxa"/>
            <w:gridSpan w:val="2"/>
          </w:tcPr>
          <w:p w:rsidR="00A26980" w:rsidRPr="0082163F" w:rsidRDefault="00A26980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Pr="0082163F">
              <w:rPr>
                <w:rFonts w:ascii="Times New Roman" w:hAnsi="Times New Roman" w:cs="Times New Roman"/>
              </w:rPr>
              <w:t>легуре, бронза, месинг, челик, дуралуминијум, силумин</w:t>
            </w:r>
          </w:p>
        </w:tc>
      </w:tr>
      <w:tr w:rsidR="00A26980" w:rsidTr="005753E8">
        <w:trPr>
          <w:trHeight w:val="270"/>
        </w:trPr>
        <w:tc>
          <w:tcPr>
            <w:tcW w:w="10035" w:type="dxa"/>
            <w:gridSpan w:val="2"/>
          </w:tcPr>
          <w:p w:rsidR="00A26980" w:rsidRPr="0082163F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A26980" w:rsidTr="005753E8">
        <w:trPr>
          <w:trHeight w:val="330"/>
        </w:trPr>
        <w:tc>
          <w:tcPr>
            <w:tcW w:w="10035" w:type="dxa"/>
            <w:gridSpan w:val="2"/>
          </w:tcPr>
          <w:p w:rsidR="00A26980" w:rsidRPr="0082163F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и, демонстрациони</w:t>
            </w:r>
          </w:p>
        </w:tc>
      </w:tr>
      <w:tr w:rsidR="00A26980" w:rsidTr="005753E8">
        <w:trPr>
          <w:trHeight w:val="285"/>
        </w:trPr>
        <w:tc>
          <w:tcPr>
            <w:tcW w:w="10035" w:type="dxa"/>
            <w:gridSpan w:val="2"/>
          </w:tcPr>
          <w:p w:rsidR="00A26980" w:rsidRPr="0082163F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A26980" w:rsidTr="005753E8">
        <w:trPr>
          <w:trHeight w:val="191"/>
        </w:trPr>
        <w:tc>
          <w:tcPr>
            <w:tcW w:w="10035" w:type="dxa"/>
            <w:gridSpan w:val="2"/>
          </w:tcPr>
          <w:p w:rsidR="00A26980" w:rsidRPr="009672CD" w:rsidRDefault="00A26980" w:rsidP="009672C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 w:rsidRPr="0082163F">
              <w:rPr>
                <w:rFonts w:ascii="Times New Roman" w:hAnsi="Times New Roman" w:cs="Times New Roman"/>
              </w:rPr>
              <w:t>ексери,</w:t>
            </w:r>
            <w:r>
              <w:rPr>
                <w:rFonts w:ascii="Times New Roman" w:hAnsi="Times New Roman" w:cs="Times New Roman"/>
              </w:rPr>
              <w:t xml:space="preserve"> лабораторијско посуђе и прибор</w:t>
            </w:r>
            <w:r w:rsidR="009672CD">
              <w:rPr>
                <w:rFonts w:ascii="Times New Roman" w:hAnsi="Times New Roman" w:cs="Times New Roman"/>
              </w:rPr>
              <w:t>:</w:t>
            </w:r>
            <w:r w:rsidR="009672CD"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талак са епруветама</w:t>
            </w:r>
            <w:r w:rsidR="009672CD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супстанце</w:t>
            </w:r>
            <w:r w:rsidR="009672CD">
              <w:rPr>
                <w:rFonts w:ascii="Times New Roman" w:hAnsi="Times New Roman" w:cs="Times New Roman"/>
              </w:rPr>
              <w:t>:</w:t>
            </w:r>
            <w:r>
              <w:rPr>
                <w:rFonts w:ascii="Times New Roman" w:hAnsi="Times New Roman" w:cs="Times New Roman"/>
              </w:rPr>
              <w:t xml:space="preserve"> кухињска со, уље, дестилована вода</w:t>
            </w:r>
            <w:r w:rsidR="009672CD">
              <w:rPr>
                <w:rFonts w:ascii="Times New Roman" w:hAnsi="Times New Roman" w:cs="Times New Roman"/>
              </w:rPr>
              <w:t>.</w:t>
            </w:r>
          </w:p>
        </w:tc>
      </w:tr>
      <w:tr w:rsidR="00A26980" w:rsidTr="005753E8">
        <w:trPr>
          <w:trHeight w:val="315"/>
        </w:trPr>
        <w:tc>
          <w:tcPr>
            <w:tcW w:w="10035" w:type="dxa"/>
            <w:gridSpan w:val="2"/>
          </w:tcPr>
          <w:p w:rsidR="00A26980" w:rsidRPr="000363A1" w:rsidRDefault="00A26980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техника и технологија, историја</w:t>
            </w:r>
            <w:r w:rsidR="000363A1">
              <w:rPr>
                <w:rFonts w:ascii="Times New Roman" w:hAnsi="Times New Roman" w:cs="Times New Roman"/>
              </w:rPr>
              <w:t>.</w:t>
            </w:r>
          </w:p>
        </w:tc>
      </w:tr>
      <w:tr w:rsidR="00A26980" w:rsidTr="005753E8">
        <w:trPr>
          <w:trHeight w:val="300"/>
        </w:trPr>
        <w:tc>
          <w:tcPr>
            <w:tcW w:w="10035" w:type="dxa"/>
            <w:gridSpan w:val="2"/>
          </w:tcPr>
          <w:p w:rsidR="00A26980" w:rsidRPr="004D7F0C" w:rsidRDefault="00A26980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A26980" w:rsidTr="005753E8">
        <w:trPr>
          <w:trHeight w:val="195"/>
        </w:trPr>
        <w:tc>
          <w:tcPr>
            <w:tcW w:w="10035" w:type="dxa"/>
            <w:gridSpan w:val="2"/>
          </w:tcPr>
          <w:p w:rsidR="008020D3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26980" w:rsidRDefault="008020D3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672CD">
              <w:rPr>
                <w:rFonts w:ascii="Times New Roman" w:hAnsi="Times New Roman" w:cs="Times New Roman"/>
              </w:rPr>
              <w:t>п</w:t>
            </w:r>
            <w:r>
              <w:rPr>
                <w:rFonts w:ascii="Times New Roman" w:hAnsi="Times New Roman" w:cs="Times New Roman"/>
              </w:rPr>
              <w:t>роверава</w:t>
            </w:r>
            <w:r w:rsidR="00A26980">
              <w:rPr>
                <w:rFonts w:ascii="Times New Roman" w:hAnsi="Times New Roman" w:cs="Times New Roman"/>
              </w:rPr>
              <w:t xml:space="preserve"> д</w:t>
            </w:r>
            <w:r>
              <w:rPr>
                <w:rFonts w:ascii="Times New Roman" w:hAnsi="Times New Roman" w:cs="Times New Roman"/>
              </w:rPr>
              <w:t>омаће задатке ученика</w:t>
            </w:r>
            <w:r w:rsidR="009672CD">
              <w:rPr>
                <w:rFonts w:ascii="Times New Roman" w:hAnsi="Times New Roman" w:cs="Times New Roman"/>
              </w:rPr>
              <w:t>; к</w:t>
            </w:r>
            <w:r>
              <w:rPr>
                <w:rFonts w:ascii="Times New Roman" w:hAnsi="Times New Roman" w:cs="Times New Roman"/>
              </w:rPr>
              <w:t xml:space="preserve">роз разговор са ученицима понавља </w:t>
            </w:r>
            <w:r w:rsidR="00A26980">
              <w:rPr>
                <w:rFonts w:ascii="Times New Roman" w:hAnsi="Times New Roman" w:cs="Times New Roman"/>
              </w:rPr>
              <w:t>стечено знање о гвожђу, бакру и алуминијуму, њиховим физичким својствима и корозији.</w:t>
            </w:r>
          </w:p>
          <w:p w:rsidR="00A26980" w:rsidRDefault="00A61026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стиче</w:t>
            </w:r>
            <w:r w:rsidR="00A26980">
              <w:rPr>
                <w:rFonts w:ascii="Times New Roman" w:hAnsi="Times New Roman" w:cs="Times New Roman"/>
              </w:rPr>
              <w:t xml:space="preserve"> циљ часа.</w:t>
            </w:r>
          </w:p>
          <w:p w:rsidR="00A61026" w:rsidRDefault="00A61026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9672CD">
              <w:rPr>
                <w:rFonts w:ascii="Times New Roman" w:hAnsi="Times New Roman" w:cs="Times New Roman"/>
              </w:rPr>
              <w:t xml:space="preserve">коментаришу </w:t>
            </w:r>
            <w:r>
              <w:rPr>
                <w:rFonts w:ascii="Times New Roman" w:hAnsi="Times New Roman" w:cs="Times New Roman"/>
              </w:rPr>
              <w:t>домаћи задатак</w:t>
            </w:r>
            <w:r w:rsidR="009672CD">
              <w:rPr>
                <w:rFonts w:ascii="Times New Roman" w:hAnsi="Times New Roman" w:cs="Times New Roman"/>
              </w:rPr>
              <w:t>; у</w:t>
            </w:r>
            <w:r>
              <w:rPr>
                <w:rFonts w:ascii="Times New Roman" w:hAnsi="Times New Roman" w:cs="Times New Roman"/>
              </w:rPr>
              <w:t>чествују у разговору, понављају стечено знање.</w:t>
            </w:r>
          </w:p>
          <w:p w:rsidR="00A61026" w:rsidRDefault="00A61026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Г</w:t>
            </w:r>
            <w:r w:rsidR="00A26980">
              <w:rPr>
                <w:rFonts w:ascii="Times New Roman" w:hAnsi="Times New Roman" w:cs="Times New Roman"/>
                <w:b/>
              </w:rPr>
              <w:t>лавни део часа</w:t>
            </w:r>
          </w:p>
          <w:p w:rsidR="00A26980" w:rsidRPr="00A61026" w:rsidRDefault="00A61026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 xml:space="preserve">Активности наставника: </w:t>
            </w:r>
            <w:r w:rsidR="0042072F" w:rsidRPr="0042072F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>азговара</w:t>
            </w:r>
            <w:r w:rsidR="00A26980">
              <w:rPr>
                <w:rFonts w:ascii="Times New Roman" w:hAnsi="Times New Roman" w:cs="Times New Roman"/>
              </w:rPr>
              <w:t xml:space="preserve"> са ученицима о бронзаном добу које су помињали на часовима историје</w:t>
            </w:r>
            <w:r w:rsidR="009672CD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као и о томе да ли су чули за бронзу и која је њена примена.</w:t>
            </w:r>
          </w:p>
          <w:p w:rsidR="00A26980" w:rsidRPr="00002DB9" w:rsidRDefault="00A61026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ефинише легуре, истиче</w:t>
            </w:r>
            <w:r w:rsidR="00A26980">
              <w:rPr>
                <w:rFonts w:ascii="Times New Roman" w:hAnsi="Times New Roman" w:cs="Times New Roman"/>
              </w:rPr>
              <w:t xml:space="preserve"> да се карактеристична својства легура</w:t>
            </w:r>
            <w:r w:rsidR="00A26980">
              <w:rPr>
                <w:rFonts w:ascii="Times New Roman" w:hAnsi="Times New Roman" w:cs="Times New Roman"/>
                <w:b/>
              </w:rPr>
              <w:t xml:space="preserve"> </w:t>
            </w:r>
            <w:r w:rsidR="00A26980">
              <w:rPr>
                <w:rFonts w:ascii="Times New Roman" w:hAnsi="Times New Roman" w:cs="Times New Roman"/>
              </w:rPr>
              <w:t>разликују од својстава њихових састојака</w:t>
            </w:r>
            <w:r w:rsidR="009672CD">
              <w:rPr>
                <w:rFonts w:ascii="Times New Roman" w:hAnsi="Times New Roman" w:cs="Times New Roman"/>
              </w:rPr>
              <w:t>,</w:t>
            </w:r>
            <w:r w:rsidR="00A26980">
              <w:rPr>
                <w:rFonts w:ascii="Times New Roman" w:hAnsi="Times New Roman" w:cs="Times New Roman"/>
              </w:rPr>
              <w:t xml:space="preserve"> као и да додатком одређених елемената побољшавамо нека својства метала</w:t>
            </w:r>
            <w:r>
              <w:rPr>
                <w:rFonts w:ascii="Times New Roman" w:hAnsi="Times New Roman" w:cs="Times New Roman"/>
              </w:rPr>
              <w:t xml:space="preserve"> која нам не одговарају. Наводи</w:t>
            </w:r>
            <w:r w:rsidR="00A26980">
              <w:rPr>
                <w:rFonts w:ascii="Times New Roman" w:hAnsi="Times New Roman" w:cs="Times New Roman"/>
              </w:rPr>
              <w:t xml:space="preserve"> најпознатије легуре</w:t>
            </w:r>
            <w:r w:rsidR="009672CD">
              <w:rPr>
                <w:rFonts w:ascii="Times New Roman" w:hAnsi="Times New Roman" w:cs="Times New Roman"/>
              </w:rPr>
              <w:t xml:space="preserve"> –</w:t>
            </w:r>
            <w:r w:rsidR="00A26980">
              <w:rPr>
                <w:rFonts w:ascii="Times New Roman" w:hAnsi="Times New Roman" w:cs="Times New Roman"/>
              </w:rPr>
              <w:t xml:space="preserve"> челик, бронзу, месинг, силумин и дуралуминијум</w:t>
            </w:r>
            <w:r w:rsidR="009672CD">
              <w:rPr>
                <w:rFonts w:ascii="Times New Roman" w:hAnsi="Times New Roman" w:cs="Times New Roman"/>
              </w:rPr>
              <w:t xml:space="preserve"> – </w:t>
            </w:r>
            <w:r w:rsidR="00A26980">
              <w:rPr>
                <w:rFonts w:ascii="Times New Roman" w:hAnsi="Times New Roman" w:cs="Times New Roman"/>
              </w:rPr>
              <w:t xml:space="preserve">њихов састав, физичка својства и примену </w:t>
            </w:r>
            <w:r>
              <w:rPr>
                <w:rFonts w:ascii="Times New Roman" w:hAnsi="Times New Roman" w:cs="Times New Roman"/>
              </w:rPr>
              <w:t>у свакодневном животу. Поставља</w:t>
            </w:r>
            <w:r w:rsidR="00A26980">
              <w:rPr>
                <w:rFonts w:ascii="Times New Roman" w:hAnsi="Times New Roman" w:cs="Times New Roman"/>
              </w:rPr>
              <w:t xml:space="preserve"> демонстрациони оглед</w:t>
            </w:r>
            <w:r w:rsidR="009672CD">
              <w:rPr>
                <w:rFonts w:ascii="Times New Roman" w:hAnsi="Times New Roman" w:cs="Times New Roman"/>
              </w:rPr>
              <w:t xml:space="preserve"> –</w:t>
            </w:r>
            <w:r w:rsidR="00A26980">
              <w:rPr>
                <w:rFonts w:ascii="Times New Roman" w:hAnsi="Times New Roman" w:cs="Times New Roman"/>
              </w:rPr>
              <w:t xml:space="preserve"> </w:t>
            </w:r>
            <w:r w:rsidR="009672CD">
              <w:rPr>
                <w:rFonts w:ascii="Times New Roman" w:hAnsi="Times New Roman" w:cs="Times New Roman"/>
              </w:rPr>
              <w:t xml:space="preserve">корозија </w:t>
            </w:r>
            <w:r w:rsidR="00A26980">
              <w:rPr>
                <w:rFonts w:ascii="Times New Roman" w:hAnsi="Times New Roman" w:cs="Times New Roman"/>
              </w:rPr>
              <w:t>гвожђа</w:t>
            </w:r>
            <w:r w:rsidR="009672CD">
              <w:rPr>
                <w:rFonts w:ascii="Times New Roman" w:hAnsi="Times New Roman" w:cs="Times New Roman"/>
              </w:rPr>
              <w:t xml:space="preserve"> – </w:t>
            </w:r>
            <w:r w:rsidR="00A26980">
              <w:rPr>
                <w:rFonts w:ascii="Times New Roman" w:hAnsi="Times New Roman" w:cs="Times New Roman"/>
              </w:rPr>
              <w:t>који има за циљ да ученици уоче који фактори утичу на корозију гвожђа</w:t>
            </w:r>
            <w:r w:rsidR="00002DB9">
              <w:rPr>
                <w:rFonts w:ascii="Times New Roman" w:hAnsi="Times New Roman" w:cs="Times New Roman"/>
              </w:rPr>
              <w:t>.</w:t>
            </w:r>
          </w:p>
          <w:p w:rsidR="00A26980" w:rsidRDefault="00A26980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путство за извођење огледа: </w:t>
            </w:r>
            <w:r w:rsidR="009672CD">
              <w:rPr>
                <w:rFonts w:ascii="Times New Roman" w:hAnsi="Times New Roman" w:cs="Times New Roman"/>
              </w:rPr>
              <w:t xml:space="preserve">у </w:t>
            </w:r>
            <w:r>
              <w:rPr>
                <w:rFonts w:ascii="Times New Roman" w:hAnsi="Times New Roman" w:cs="Times New Roman"/>
              </w:rPr>
              <w:t>три епрувете ставити по један или два већа ексера</w:t>
            </w:r>
            <w:r w:rsidR="009672CD">
              <w:rPr>
                <w:rFonts w:ascii="Times New Roman" w:hAnsi="Times New Roman" w:cs="Times New Roman"/>
              </w:rPr>
              <w:t>; у</w:t>
            </w:r>
            <w:r>
              <w:rPr>
                <w:rFonts w:ascii="Times New Roman" w:hAnsi="Times New Roman" w:cs="Times New Roman"/>
              </w:rPr>
              <w:t xml:space="preserve"> прву епрувету сипати прокувану дестиловану воду тако да су ексери потпуно уроњени и додати мало уља</w:t>
            </w:r>
            <w:r w:rsidR="009672CD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у другу епрувету сипати дестиловану воду и једну кашичицу кухињске соли, ексери су такође потпуно уроњени за раствор, и у трећу сипати дестиловану воду до половине ексера.</w:t>
            </w:r>
          </w:p>
          <w:p w:rsidR="00A26980" w:rsidRDefault="00A61026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води да ће р</w:t>
            </w:r>
            <w:r w:rsidR="00A26980">
              <w:rPr>
                <w:rFonts w:ascii="Times New Roman" w:hAnsi="Times New Roman" w:cs="Times New Roman"/>
              </w:rPr>
              <w:t>езу</w:t>
            </w:r>
            <w:r>
              <w:rPr>
                <w:rFonts w:ascii="Times New Roman" w:hAnsi="Times New Roman" w:cs="Times New Roman"/>
              </w:rPr>
              <w:t>лтати огледа</w:t>
            </w:r>
            <w:r w:rsidR="00A26980">
              <w:rPr>
                <w:rFonts w:ascii="Times New Roman" w:hAnsi="Times New Roman" w:cs="Times New Roman"/>
              </w:rPr>
              <w:t xml:space="preserve"> би</w:t>
            </w:r>
            <w:r>
              <w:rPr>
                <w:rFonts w:ascii="Times New Roman" w:hAnsi="Times New Roman" w:cs="Times New Roman"/>
              </w:rPr>
              <w:t>ти анализирани на следећем часу, подстиче ученике да дају своје мишљење о резултатима огледа.</w:t>
            </w:r>
          </w:p>
          <w:p w:rsidR="00A61026" w:rsidRPr="00A61026" w:rsidRDefault="00A61026" w:rsidP="00A61026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9672CD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</w:t>
            </w:r>
            <w:r w:rsidR="009672CD">
              <w:rPr>
                <w:rFonts w:ascii="Times New Roman" w:hAnsi="Times New Roman" w:cs="Times New Roman"/>
              </w:rPr>
              <w:t>; к</w:t>
            </w:r>
            <w:r>
              <w:rPr>
                <w:rFonts w:ascii="Times New Roman" w:hAnsi="Times New Roman" w:cs="Times New Roman"/>
              </w:rPr>
              <w:t>оментаришу очекиване резултате огледа.</w:t>
            </w:r>
          </w:p>
          <w:p w:rsidR="00A61026" w:rsidRDefault="00A26980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A26980" w:rsidRDefault="00A61026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672CD">
              <w:rPr>
                <w:rFonts w:ascii="Times New Roman" w:hAnsi="Times New Roman" w:cs="Times New Roman"/>
              </w:rPr>
              <w:t>з</w:t>
            </w:r>
            <w:r>
              <w:rPr>
                <w:rFonts w:ascii="Times New Roman" w:hAnsi="Times New Roman" w:cs="Times New Roman"/>
              </w:rPr>
              <w:t>адаје питања</w:t>
            </w:r>
            <w:r w:rsidR="00A26980">
              <w:rPr>
                <w:rFonts w:ascii="Times New Roman" w:hAnsi="Times New Roman" w:cs="Times New Roman"/>
              </w:rPr>
              <w:t xml:space="preserve"> са </w:t>
            </w:r>
            <w:r w:rsidR="00762532">
              <w:rPr>
                <w:rFonts w:ascii="Times New Roman" w:hAnsi="Times New Roman" w:cs="Times New Roman"/>
              </w:rPr>
              <w:t xml:space="preserve">30. </w:t>
            </w:r>
            <w:proofErr w:type="gramStart"/>
            <w:r w:rsidR="00A26980">
              <w:rPr>
                <w:rFonts w:ascii="Times New Roman" w:hAnsi="Times New Roman" w:cs="Times New Roman"/>
              </w:rPr>
              <w:t>стране</w:t>
            </w:r>
            <w:proofErr w:type="gramEnd"/>
            <w:r w:rsidR="00A26980">
              <w:rPr>
                <w:rFonts w:ascii="Times New Roman" w:hAnsi="Times New Roman" w:cs="Times New Roman"/>
              </w:rPr>
              <w:t xml:space="preserve"> </w:t>
            </w:r>
            <w:r w:rsidR="00762532">
              <w:rPr>
                <w:rFonts w:ascii="Times New Roman" w:hAnsi="Times New Roman" w:cs="Times New Roman"/>
              </w:rPr>
              <w:t xml:space="preserve">уџбеника, </w:t>
            </w:r>
            <w:r w:rsidR="00A26980">
              <w:rPr>
                <w:rFonts w:ascii="Times New Roman" w:hAnsi="Times New Roman" w:cs="Times New Roman"/>
              </w:rPr>
              <w:t xml:space="preserve">на која ученици самостално </w:t>
            </w:r>
            <w:r>
              <w:rPr>
                <w:rFonts w:ascii="Times New Roman" w:hAnsi="Times New Roman" w:cs="Times New Roman"/>
              </w:rPr>
              <w:t>одговарају, након чега следи анализа</w:t>
            </w:r>
            <w:r w:rsidR="00396A29">
              <w:rPr>
                <w:rFonts w:ascii="Times New Roman" w:hAnsi="Times New Roman" w:cs="Times New Roman"/>
              </w:rPr>
              <w:t xml:space="preserve"> </w:t>
            </w:r>
            <w:r w:rsidR="00762532">
              <w:rPr>
                <w:rFonts w:ascii="Times New Roman" w:hAnsi="Times New Roman" w:cs="Times New Roman"/>
              </w:rPr>
              <w:t xml:space="preserve">одговора </w:t>
            </w:r>
            <w:r w:rsidR="00396A29">
              <w:rPr>
                <w:rFonts w:ascii="Times New Roman" w:hAnsi="Times New Roman" w:cs="Times New Roman"/>
              </w:rPr>
              <w:t>и от</w:t>
            </w:r>
            <w:r>
              <w:rPr>
                <w:rFonts w:ascii="Times New Roman" w:hAnsi="Times New Roman" w:cs="Times New Roman"/>
              </w:rPr>
              <w:t>клањање евентуалн</w:t>
            </w:r>
            <w:r w:rsidR="00AE2873">
              <w:rPr>
                <w:rFonts w:ascii="Times New Roman" w:hAnsi="Times New Roman" w:cs="Times New Roman"/>
              </w:rPr>
              <w:t>их</w:t>
            </w:r>
            <w:r>
              <w:rPr>
                <w:rFonts w:ascii="Times New Roman" w:hAnsi="Times New Roman" w:cs="Times New Roman"/>
              </w:rPr>
              <w:t xml:space="preserve"> нејасноћа</w:t>
            </w:r>
            <w:r w:rsidR="00A26980">
              <w:rPr>
                <w:rFonts w:ascii="Times New Roman" w:hAnsi="Times New Roman" w:cs="Times New Roman"/>
              </w:rPr>
              <w:t>.</w:t>
            </w:r>
          </w:p>
          <w:p w:rsidR="00A26980" w:rsidRPr="00A61026" w:rsidRDefault="00A61026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B874BA">
              <w:rPr>
                <w:rFonts w:ascii="Times New Roman" w:hAnsi="Times New Roman" w:cs="Times New Roman"/>
              </w:rPr>
              <w:t>Одговарају</w:t>
            </w:r>
            <w:r>
              <w:rPr>
                <w:rFonts w:ascii="Times New Roman" w:hAnsi="Times New Roman" w:cs="Times New Roman"/>
              </w:rPr>
              <w:t xml:space="preserve"> на питања и анализирају их.</w:t>
            </w:r>
          </w:p>
        </w:tc>
      </w:tr>
    </w:tbl>
    <w:p w:rsidR="00A26980" w:rsidRPr="00B37346" w:rsidRDefault="00A26980" w:rsidP="00A26980">
      <w:pPr>
        <w:rPr>
          <w:rFonts w:ascii="Times New Roman" w:hAnsi="Times New Roman" w:cs="Times New Roman"/>
        </w:rPr>
      </w:pPr>
      <w:r w:rsidRPr="00B37346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Default="00A26980" w:rsidP="00A26980"/>
    <w:p w:rsidR="00A26980" w:rsidRPr="00A61026" w:rsidRDefault="00A26980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D26E9F" w:rsidTr="005753E8">
        <w:trPr>
          <w:trHeight w:val="510"/>
        </w:trPr>
        <w:tc>
          <w:tcPr>
            <w:tcW w:w="4815" w:type="dxa"/>
          </w:tcPr>
          <w:p w:rsidR="00D26E9F" w:rsidRPr="00732C80" w:rsidRDefault="00D26E9F" w:rsidP="005753E8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9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D26E9F" w:rsidRDefault="00D26E9F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D26E9F" w:rsidRPr="004D7F0C" w:rsidRDefault="00D26E9F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D26E9F" w:rsidTr="005753E8">
        <w:trPr>
          <w:trHeight w:val="525"/>
        </w:trPr>
        <w:tc>
          <w:tcPr>
            <w:tcW w:w="4815" w:type="dxa"/>
          </w:tcPr>
          <w:p w:rsidR="00D26E9F" w:rsidRPr="000E2EE1" w:rsidRDefault="00D26E9F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9.</w:t>
            </w:r>
          </w:p>
        </w:tc>
        <w:tc>
          <w:tcPr>
            <w:tcW w:w="5220" w:type="dxa"/>
          </w:tcPr>
          <w:p w:rsidR="00D26E9F" w:rsidRPr="004D7F0C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D26E9F" w:rsidTr="005753E8">
        <w:trPr>
          <w:trHeight w:val="540"/>
        </w:trPr>
        <w:tc>
          <w:tcPr>
            <w:tcW w:w="10035" w:type="dxa"/>
            <w:gridSpan w:val="2"/>
          </w:tcPr>
          <w:p w:rsidR="00D26E9F" w:rsidRPr="000E2EE1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5768A6">
              <w:rPr>
                <w:rFonts w:ascii="Times New Roman" w:hAnsi="Times New Roman" w:cs="Times New Roman"/>
              </w:rPr>
              <w:t>Метали, оксиди и хидроксиди (базе)</w:t>
            </w:r>
          </w:p>
        </w:tc>
      </w:tr>
      <w:tr w:rsidR="00D26E9F" w:rsidTr="005753E8">
        <w:trPr>
          <w:trHeight w:val="555"/>
        </w:trPr>
        <w:tc>
          <w:tcPr>
            <w:tcW w:w="10035" w:type="dxa"/>
            <w:gridSpan w:val="2"/>
          </w:tcPr>
          <w:p w:rsidR="00D26E9F" w:rsidRPr="000E2EE1" w:rsidRDefault="00D26E9F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ксиди метала и хидроксиди (базе)</w:t>
            </w:r>
          </w:p>
        </w:tc>
      </w:tr>
      <w:tr w:rsidR="00D26E9F" w:rsidTr="005753E8">
        <w:trPr>
          <w:trHeight w:val="465"/>
        </w:trPr>
        <w:tc>
          <w:tcPr>
            <w:tcW w:w="10035" w:type="dxa"/>
            <w:gridSpan w:val="2"/>
          </w:tcPr>
          <w:p w:rsidR="00D26E9F" w:rsidRPr="000E2EE1" w:rsidRDefault="00D26E9F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понове, повежу и утврде знања о металима</w:t>
            </w:r>
          </w:p>
        </w:tc>
      </w:tr>
      <w:tr w:rsidR="00D26E9F" w:rsidTr="005753E8">
        <w:trPr>
          <w:trHeight w:val="360"/>
        </w:trPr>
        <w:tc>
          <w:tcPr>
            <w:tcW w:w="10035" w:type="dxa"/>
            <w:gridSpan w:val="2"/>
          </w:tcPr>
          <w:p w:rsidR="001066DA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D26E9F" w:rsidRDefault="00002DB9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D26E9F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D26E9F" w:rsidRPr="0082163F" w:rsidRDefault="00D26E9F" w:rsidP="00D26E9F">
            <w:pPr>
              <w:pStyle w:val="Pasussalistom"/>
              <w:numPr>
                <w:ilvl w:val="0"/>
                <w:numId w:val="9"/>
              </w:numPr>
              <w:rPr>
                <w:rFonts w:ascii="Times New Roman" w:hAnsi="Times New Roman" w:cs="Times New Roman"/>
                <w:b/>
              </w:rPr>
            </w:pPr>
            <w:r w:rsidRPr="0082163F">
              <w:rPr>
                <w:rFonts w:ascii="Times New Roman" w:hAnsi="Times New Roman" w:cs="Times New Roman"/>
              </w:rPr>
              <w:t xml:space="preserve">испита и опише физичка својства метала и повеже их са њиховом практичном применом; </w:t>
            </w:r>
          </w:p>
          <w:p w:rsidR="00D26E9F" w:rsidRPr="00684C33" w:rsidRDefault="00D26E9F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82163F">
              <w:rPr>
                <w:rFonts w:ascii="Times New Roman" w:hAnsi="Times New Roman" w:cs="Times New Roman"/>
              </w:rPr>
              <w:t>испита и опише хемијска својства метала и објасни их на основу структуре атома и положај</w:t>
            </w:r>
            <w:r w:rsidR="00002DB9">
              <w:rPr>
                <w:rFonts w:ascii="Times New Roman" w:hAnsi="Times New Roman" w:cs="Times New Roman"/>
              </w:rPr>
              <w:t>а елемената у Периодном систему;</w:t>
            </w:r>
          </w:p>
          <w:p w:rsidR="00D26E9F" w:rsidRPr="000E2EE1" w:rsidRDefault="00D26E9F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и тумачи једначине хемијских реакција метала;</w:t>
            </w:r>
          </w:p>
          <w:p w:rsidR="00D26E9F" w:rsidRPr="000E2EE1" w:rsidRDefault="00D26E9F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proofErr w:type="gramStart"/>
            <w:r w:rsidRPr="000E2EE1">
              <w:rPr>
                <w:rFonts w:ascii="Times New Roman" w:hAnsi="Times New Roman" w:cs="Times New Roman"/>
              </w:rPr>
              <w:t>напише</w:t>
            </w:r>
            <w:proofErr w:type="gramEnd"/>
            <w:r w:rsidRPr="000E2EE1">
              <w:rPr>
                <w:rFonts w:ascii="Times New Roman" w:hAnsi="Times New Roman" w:cs="Times New Roman"/>
              </w:rPr>
              <w:t xml:space="preserve"> формуле и именује оксиде, киселине, базе и соли.</w:t>
            </w:r>
          </w:p>
        </w:tc>
      </w:tr>
      <w:tr w:rsidR="00D26E9F" w:rsidTr="005753E8">
        <w:trPr>
          <w:trHeight w:val="360"/>
        </w:trPr>
        <w:tc>
          <w:tcPr>
            <w:tcW w:w="10035" w:type="dxa"/>
            <w:gridSpan w:val="2"/>
          </w:tcPr>
          <w:p w:rsidR="00D26E9F" w:rsidRPr="000E2EE1" w:rsidRDefault="00D26E9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метали, оксиди метала, хидроксиди, корозија, легуре</w:t>
            </w:r>
          </w:p>
        </w:tc>
      </w:tr>
      <w:tr w:rsidR="00D26E9F" w:rsidTr="005753E8">
        <w:trPr>
          <w:trHeight w:val="270"/>
        </w:trPr>
        <w:tc>
          <w:tcPr>
            <w:tcW w:w="10035" w:type="dxa"/>
            <w:gridSpan w:val="2"/>
          </w:tcPr>
          <w:p w:rsidR="00D26E9F" w:rsidRPr="000E2EE1" w:rsidRDefault="00D26E9F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D26E9F" w:rsidTr="005753E8">
        <w:trPr>
          <w:trHeight w:val="330"/>
        </w:trPr>
        <w:tc>
          <w:tcPr>
            <w:tcW w:w="10035" w:type="dxa"/>
            <w:gridSpan w:val="2"/>
          </w:tcPr>
          <w:p w:rsidR="00D26E9F" w:rsidRPr="000E2EE1" w:rsidRDefault="00D26E9F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D26E9F" w:rsidTr="005753E8">
        <w:trPr>
          <w:trHeight w:val="285"/>
        </w:trPr>
        <w:tc>
          <w:tcPr>
            <w:tcW w:w="10035" w:type="dxa"/>
            <w:gridSpan w:val="2"/>
          </w:tcPr>
          <w:p w:rsidR="00D26E9F" w:rsidRPr="000E2EE1" w:rsidRDefault="00D26E9F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рад у пару</w:t>
            </w:r>
          </w:p>
        </w:tc>
      </w:tr>
      <w:tr w:rsidR="00D26E9F" w:rsidTr="005753E8">
        <w:trPr>
          <w:trHeight w:val="191"/>
        </w:trPr>
        <w:tc>
          <w:tcPr>
            <w:tcW w:w="10035" w:type="dxa"/>
            <w:gridSpan w:val="2"/>
          </w:tcPr>
          <w:p w:rsidR="00D26E9F" w:rsidRPr="000E2EE1" w:rsidRDefault="00D26E9F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 w:rsidRPr="000E2EE1">
              <w:rPr>
                <w:rFonts w:ascii="Times New Roman" w:hAnsi="Times New Roman" w:cs="Times New Roman"/>
              </w:rPr>
              <w:t>радни листићи</w:t>
            </w:r>
          </w:p>
        </w:tc>
      </w:tr>
      <w:tr w:rsidR="00D26E9F" w:rsidTr="005753E8">
        <w:trPr>
          <w:trHeight w:val="315"/>
        </w:trPr>
        <w:tc>
          <w:tcPr>
            <w:tcW w:w="10035" w:type="dxa"/>
            <w:gridSpan w:val="2"/>
          </w:tcPr>
          <w:p w:rsidR="00D26E9F" w:rsidRPr="007C35D9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7C35D9">
              <w:rPr>
                <w:rFonts w:ascii="Times New Roman" w:hAnsi="Times New Roman" w:cs="Times New Roman"/>
              </w:rPr>
              <w:t>техника и технологија, физика, математика</w:t>
            </w:r>
          </w:p>
        </w:tc>
      </w:tr>
      <w:tr w:rsidR="00D26E9F" w:rsidTr="005753E8">
        <w:trPr>
          <w:trHeight w:val="300"/>
        </w:trPr>
        <w:tc>
          <w:tcPr>
            <w:tcW w:w="10035" w:type="dxa"/>
            <w:gridSpan w:val="2"/>
          </w:tcPr>
          <w:p w:rsidR="00D26E9F" w:rsidRPr="004D7F0C" w:rsidRDefault="00D26E9F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D26E9F" w:rsidTr="005753E8">
        <w:trPr>
          <w:trHeight w:val="195"/>
        </w:trPr>
        <w:tc>
          <w:tcPr>
            <w:tcW w:w="10035" w:type="dxa"/>
            <w:gridSpan w:val="2"/>
          </w:tcPr>
          <w:p w:rsidR="00AD6692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D26E9F" w:rsidRDefault="00AD6692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3242">
              <w:rPr>
                <w:rFonts w:ascii="Times New Roman" w:hAnsi="Times New Roman" w:cs="Times New Roman"/>
              </w:rPr>
              <w:t>п</w:t>
            </w:r>
            <w:r>
              <w:rPr>
                <w:rFonts w:ascii="Times New Roman" w:hAnsi="Times New Roman" w:cs="Times New Roman"/>
              </w:rPr>
              <w:t>оказује</w:t>
            </w:r>
            <w:r w:rsidR="00D26E9F">
              <w:rPr>
                <w:rFonts w:ascii="Times New Roman" w:hAnsi="Times New Roman" w:cs="Times New Roman"/>
              </w:rPr>
              <w:t xml:space="preserve"> ученицима резултате огледа изведеног на претходном часу</w:t>
            </w:r>
            <w:r w:rsidR="00F03242">
              <w:rPr>
                <w:rFonts w:ascii="Times New Roman" w:hAnsi="Times New Roman" w:cs="Times New Roman"/>
              </w:rPr>
              <w:t xml:space="preserve">; </w:t>
            </w:r>
            <w:r w:rsidR="00D26E9F">
              <w:rPr>
                <w:rFonts w:ascii="Times New Roman" w:hAnsi="Times New Roman" w:cs="Times New Roman"/>
              </w:rPr>
              <w:t>ученици би требало да закључе да на корозију утичу влага и кисеоник из ваздуха</w:t>
            </w:r>
            <w:r w:rsidR="00F03242">
              <w:rPr>
                <w:rFonts w:ascii="Times New Roman" w:hAnsi="Times New Roman" w:cs="Times New Roman"/>
              </w:rPr>
              <w:t>,</w:t>
            </w:r>
            <w:r w:rsidR="00D26E9F">
              <w:rPr>
                <w:rFonts w:ascii="Times New Roman" w:hAnsi="Times New Roman" w:cs="Times New Roman"/>
              </w:rPr>
              <w:t xml:space="preserve"> а такође и присуство неких ј</w:t>
            </w:r>
            <w:r>
              <w:rPr>
                <w:rFonts w:ascii="Times New Roman" w:hAnsi="Times New Roman" w:cs="Times New Roman"/>
              </w:rPr>
              <w:t>она (хлоридних)</w:t>
            </w:r>
            <w:r w:rsidR="00F03242">
              <w:rPr>
                <w:rFonts w:ascii="Times New Roman" w:hAnsi="Times New Roman" w:cs="Times New Roman"/>
              </w:rPr>
              <w:t>; у</w:t>
            </w:r>
            <w:r>
              <w:rPr>
                <w:rFonts w:ascii="Times New Roman" w:hAnsi="Times New Roman" w:cs="Times New Roman"/>
              </w:rPr>
              <w:t xml:space="preserve">смено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>
              <w:rPr>
                <w:rFonts w:ascii="Times New Roman" w:hAnsi="Times New Roman" w:cs="Times New Roman"/>
              </w:rPr>
              <w:t xml:space="preserve"> стечено знање</w:t>
            </w:r>
            <w:r w:rsidR="00D26E9F">
              <w:rPr>
                <w:rFonts w:ascii="Times New Roman" w:hAnsi="Times New Roman" w:cs="Times New Roman"/>
              </w:rPr>
              <w:t xml:space="preserve"> о металима.</w:t>
            </w:r>
          </w:p>
          <w:p w:rsidR="00AD6692" w:rsidRPr="00AD6692" w:rsidRDefault="00AD6692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3242">
              <w:rPr>
                <w:rFonts w:ascii="Times New Roman" w:hAnsi="Times New Roman" w:cs="Times New Roman"/>
              </w:rPr>
              <w:t xml:space="preserve">коментаришу </w:t>
            </w:r>
            <w:r>
              <w:rPr>
                <w:rFonts w:ascii="Times New Roman" w:hAnsi="Times New Roman" w:cs="Times New Roman"/>
              </w:rPr>
              <w:t>резултате огледа, изводе закључке</w:t>
            </w:r>
            <w:r w:rsidR="00F03242">
              <w:rPr>
                <w:rFonts w:ascii="Times New Roman" w:hAnsi="Times New Roman" w:cs="Times New Roman"/>
              </w:rPr>
              <w:t xml:space="preserve">; понављају </w:t>
            </w:r>
            <w:r>
              <w:rPr>
                <w:rFonts w:ascii="Times New Roman" w:hAnsi="Times New Roman" w:cs="Times New Roman"/>
              </w:rPr>
              <w:t>стечено знање.</w:t>
            </w:r>
          </w:p>
          <w:p w:rsidR="00AD6692" w:rsidRDefault="00D26E9F" w:rsidP="00AD6692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AD6692" w:rsidRPr="00AD6692" w:rsidRDefault="00AD6692" w:rsidP="00AD669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3242">
              <w:rPr>
                <w:rFonts w:ascii="Times New Roman" w:hAnsi="Times New Roman" w:cs="Times New Roman"/>
              </w:rPr>
              <w:t xml:space="preserve">дели </w:t>
            </w:r>
            <w:r>
              <w:rPr>
                <w:rFonts w:ascii="Times New Roman" w:hAnsi="Times New Roman" w:cs="Times New Roman"/>
              </w:rPr>
              <w:t>ученике у парове</w:t>
            </w:r>
            <w:r w:rsidR="00F03242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према месту седења дели наставне листиће и даје </w:t>
            </w:r>
            <w:r>
              <w:rPr>
                <w:rFonts w:ascii="Times New Roman" w:hAnsi="Times New Roman" w:cs="Times New Roman"/>
              </w:rPr>
              <w:lastRenderedPageBreak/>
              <w:t>упутства за рад.</w:t>
            </w:r>
          </w:p>
          <w:p w:rsidR="00AD6692" w:rsidRDefault="00AD6692" w:rsidP="00AD669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ти атмосферу на часу,</w:t>
            </w:r>
            <w:r w:rsidR="00002DB9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је инструкције и додатна објашњења, помаже ученицима којима је потребна помоћ при изради задатака.</w:t>
            </w:r>
          </w:p>
          <w:p w:rsidR="00AD6692" w:rsidRPr="00D45B32" w:rsidRDefault="00AD6692" w:rsidP="00AD669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3242">
              <w:rPr>
                <w:rFonts w:ascii="Times New Roman" w:hAnsi="Times New Roman" w:cs="Times New Roman"/>
              </w:rPr>
              <w:t xml:space="preserve">у </w:t>
            </w:r>
            <w:r>
              <w:rPr>
                <w:rFonts w:ascii="Times New Roman" w:hAnsi="Times New Roman" w:cs="Times New Roman"/>
              </w:rPr>
              <w:t>паровима решавају задатке, међусобно сар</w:t>
            </w:r>
            <w:r w:rsidR="00002DB9">
              <w:rPr>
                <w:rFonts w:ascii="Times New Roman" w:hAnsi="Times New Roman" w:cs="Times New Roman"/>
              </w:rPr>
              <w:t>ађују, коментаришу, помажу једни другима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D26E9F" w:rsidRPr="00AD6692" w:rsidRDefault="00D26E9F" w:rsidP="005753E8">
            <w:pPr>
              <w:rPr>
                <w:rFonts w:ascii="Times New Roman" w:hAnsi="Times New Roman" w:cs="Times New Roman"/>
                <w:b/>
              </w:rPr>
            </w:pPr>
          </w:p>
          <w:p w:rsidR="00D26E9F" w:rsidRDefault="00D26E9F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РАДНИ ЛИСТИЋ</w:t>
            </w:r>
            <w:r w:rsidRPr="004D7F0C">
              <w:rPr>
                <w:rFonts w:ascii="Times New Roman" w:hAnsi="Times New Roman" w:cs="Times New Roman"/>
                <w:b/>
              </w:rPr>
              <w:t xml:space="preserve">   </w:t>
            </w:r>
          </w:p>
          <w:p w:rsidR="00D26E9F" w:rsidRPr="00A4580B" w:rsidRDefault="00D26E9F" w:rsidP="00D26E9F">
            <w:pPr>
              <w:pStyle w:val="Pasussalistom"/>
              <w:numPr>
                <w:ilvl w:val="0"/>
                <w:numId w:val="10"/>
              </w:numPr>
              <w:spacing w:after="160" w:line="259" w:lineRule="auto"/>
              <w:jc w:val="both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Шта повезује све метале?</w:t>
            </w:r>
          </w:p>
          <w:p w:rsidR="00D26E9F" w:rsidRPr="00A4580B" w:rsidRDefault="00D26E9F" w:rsidP="00D26E9F">
            <w:pPr>
              <w:pStyle w:val="Pasussalistom"/>
              <w:numPr>
                <w:ilvl w:val="0"/>
                <w:numId w:val="10"/>
              </w:numPr>
              <w:spacing w:after="160" w:line="259" w:lineRule="auto"/>
              <w:jc w:val="both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Шта су изразити метали?</w:t>
            </w:r>
          </w:p>
          <w:p w:rsidR="00D26E9F" w:rsidRPr="00A4580B" w:rsidRDefault="00D26E9F" w:rsidP="00D26E9F">
            <w:pPr>
              <w:pStyle w:val="Pasussalistom"/>
              <w:numPr>
                <w:ilvl w:val="0"/>
                <w:numId w:val="10"/>
              </w:numPr>
              <w:spacing w:after="160" w:line="259" w:lineRule="auto"/>
              <w:jc w:val="both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По чему се метали разликују?</w:t>
            </w:r>
          </w:p>
          <w:p w:rsidR="00D26E9F" w:rsidRPr="00A4580B" w:rsidRDefault="00D26E9F" w:rsidP="00D26E9F">
            <w:pPr>
              <w:pStyle w:val="Pasussalistom"/>
              <w:numPr>
                <w:ilvl w:val="0"/>
                <w:numId w:val="10"/>
              </w:numPr>
              <w:spacing w:after="160" w:line="259" w:lineRule="auto"/>
              <w:jc w:val="both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Који метали су најреактивнији?</w:t>
            </w:r>
          </w:p>
          <w:p w:rsidR="00D26E9F" w:rsidRPr="00A4580B" w:rsidRDefault="00D26E9F" w:rsidP="00D26E9F">
            <w:pPr>
              <w:pStyle w:val="Pasussalistom"/>
              <w:numPr>
                <w:ilvl w:val="0"/>
                <w:numId w:val="10"/>
              </w:numPr>
              <w:spacing w:after="160" w:line="259" w:lineRule="auto"/>
              <w:jc w:val="both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Заокружи ДА ако је исказ тачан или НЕ уколико је нетачан.</w:t>
            </w:r>
          </w:p>
          <w:p w:rsidR="00D26E9F" w:rsidRPr="00A4580B" w:rsidRDefault="00D26E9F" w:rsidP="005753E8">
            <w:pPr>
              <w:pStyle w:val="Pasussalistom"/>
              <w:jc w:val="both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а) Основно хемијско својство метала је да граде хидроксиде</w:t>
            </w:r>
            <w:r w:rsidR="00F03242">
              <w:rPr>
                <w:rFonts w:ascii="Times New Roman" w:hAnsi="Times New Roman" w:cs="Times New Roman"/>
              </w:rPr>
              <w:t>.</w:t>
            </w:r>
            <w:r w:rsidRPr="00A4580B">
              <w:rPr>
                <w:rFonts w:ascii="Times New Roman" w:hAnsi="Times New Roman" w:cs="Times New Roman"/>
              </w:rPr>
              <w:t xml:space="preserve">  </w:t>
            </w:r>
            <w:r w:rsidR="0033035E">
              <w:rPr>
                <w:rFonts w:ascii="Times New Roman" w:hAnsi="Times New Roman" w:cs="Times New Roman"/>
              </w:rPr>
              <w:t xml:space="preserve">                             </w:t>
            </w:r>
            <w:r w:rsidRPr="00A4580B">
              <w:rPr>
                <w:rFonts w:ascii="Times New Roman" w:hAnsi="Times New Roman" w:cs="Times New Roman"/>
              </w:rPr>
              <w:t xml:space="preserve"> ДА   НЕ</w:t>
            </w:r>
          </w:p>
          <w:p w:rsidR="00D26E9F" w:rsidRPr="00A4580B" w:rsidRDefault="00D26E9F" w:rsidP="005753E8">
            <w:pPr>
              <w:pStyle w:val="Pasussalistom"/>
              <w:jc w:val="both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 xml:space="preserve">б) Хидроксиди настају у реакцији метала са кисеоником. </w:t>
            </w:r>
            <w:r>
              <w:rPr>
                <w:rFonts w:ascii="Times New Roman" w:hAnsi="Times New Roman" w:cs="Times New Roman"/>
              </w:rPr>
              <w:t xml:space="preserve">      </w:t>
            </w:r>
            <w:r w:rsidRPr="00A4580B">
              <w:rPr>
                <w:rFonts w:ascii="Times New Roman" w:hAnsi="Times New Roman" w:cs="Times New Roman"/>
              </w:rPr>
              <w:t xml:space="preserve"> </w:t>
            </w:r>
            <w:r w:rsidR="0033035E">
              <w:rPr>
                <w:rFonts w:ascii="Times New Roman" w:hAnsi="Times New Roman" w:cs="Times New Roman"/>
              </w:rPr>
              <w:t xml:space="preserve">                             </w:t>
            </w:r>
            <w:r w:rsidRPr="00A4580B">
              <w:rPr>
                <w:rFonts w:ascii="Times New Roman" w:hAnsi="Times New Roman" w:cs="Times New Roman"/>
              </w:rPr>
              <w:t xml:space="preserve"> ДА   НЕ</w:t>
            </w:r>
          </w:p>
          <w:p w:rsidR="00D26E9F" w:rsidRDefault="00D26E9F" w:rsidP="005753E8">
            <w:pPr>
              <w:pStyle w:val="Pasussalistom"/>
              <w:jc w:val="both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в) Валенца метала у хидроксиду и у одговарајућем анхидриду хидроксида је увек једнака.</w:t>
            </w:r>
          </w:p>
          <w:p w:rsidR="00D26E9F" w:rsidRPr="00A4580B" w:rsidRDefault="00D26E9F" w:rsidP="005753E8">
            <w:pPr>
              <w:pStyle w:val="Pasussalistom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                                                                   </w:t>
            </w:r>
            <w:r w:rsidRPr="00A4580B">
              <w:rPr>
                <w:rFonts w:ascii="Times New Roman" w:hAnsi="Times New Roman" w:cs="Times New Roman"/>
              </w:rPr>
              <w:t xml:space="preserve"> </w:t>
            </w:r>
            <w:r w:rsidR="0033035E">
              <w:rPr>
                <w:rFonts w:ascii="Times New Roman" w:hAnsi="Times New Roman" w:cs="Times New Roman"/>
              </w:rPr>
              <w:t xml:space="preserve">                                </w:t>
            </w:r>
            <w:r w:rsidRPr="00A4580B">
              <w:rPr>
                <w:rFonts w:ascii="Times New Roman" w:hAnsi="Times New Roman" w:cs="Times New Roman"/>
              </w:rPr>
              <w:t>ДА  НЕ</w:t>
            </w:r>
          </w:p>
          <w:p w:rsidR="00D26E9F" w:rsidRPr="00A4580B" w:rsidRDefault="00D26E9F" w:rsidP="005753E8">
            <w:pPr>
              <w:pStyle w:val="Pasussalistom"/>
              <w:jc w:val="both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 xml:space="preserve">г) Хидроксиди мењају црвену боју лакмус хартије у плаву. 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="0033035E">
              <w:rPr>
                <w:rFonts w:ascii="Times New Roman" w:hAnsi="Times New Roman" w:cs="Times New Roman"/>
              </w:rPr>
              <w:t xml:space="preserve">                           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A4580B">
              <w:rPr>
                <w:rFonts w:ascii="Times New Roman" w:hAnsi="Times New Roman" w:cs="Times New Roman"/>
              </w:rPr>
              <w:t>ДА НЕ</w:t>
            </w:r>
          </w:p>
          <w:p w:rsidR="00D26E9F" w:rsidRPr="00A4580B" w:rsidRDefault="00D26E9F" w:rsidP="00D26E9F">
            <w:pPr>
              <w:pStyle w:val="Pasussalistom"/>
              <w:numPr>
                <w:ilvl w:val="0"/>
                <w:numId w:val="10"/>
              </w:numPr>
              <w:spacing w:after="160" w:line="259" w:lineRule="auto"/>
              <w:jc w:val="both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У празна поља изнад стрелице упиши формуле потребних реактаната тако да шема буде исправно написана.</w:t>
            </w:r>
          </w:p>
          <w:p w:rsidR="00D26E9F" w:rsidRPr="00A4580B" w:rsidRDefault="00D26E9F" w:rsidP="005753E8">
            <w:pPr>
              <w:jc w:val="both"/>
              <w:rPr>
                <w:rFonts w:ascii="Times New Roman" w:hAnsi="Times New Roman" w:cs="Times New Roman"/>
                <w:vertAlign w:val="subscript"/>
              </w:rPr>
            </w:pPr>
            <w:r w:rsidRPr="00A4580B">
              <w:rPr>
                <w:rFonts w:ascii="Times New Roman" w:hAnsi="Times New Roman" w:cs="Times New Roman"/>
              </w:rPr>
              <w:t xml:space="preserve">             Ca   →   CaO   →   Ca(OH)</w:t>
            </w:r>
            <w:r w:rsidRPr="00A4580B">
              <w:rPr>
                <w:rFonts w:ascii="Times New Roman" w:hAnsi="Times New Roman" w:cs="Times New Roman"/>
                <w:vertAlign w:val="subscript"/>
              </w:rPr>
              <w:t>2</w:t>
            </w:r>
          </w:p>
          <w:p w:rsidR="00D26E9F" w:rsidRPr="00A4580B" w:rsidRDefault="00D26E9F" w:rsidP="00D26E9F">
            <w:pPr>
              <w:pStyle w:val="Pasussalistom"/>
              <w:numPr>
                <w:ilvl w:val="0"/>
                <w:numId w:val="10"/>
              </w:numPr>
              <w:spacing w:after="160" w:line="259" w:lineRule="auto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На линији поред формуле супстанце напиши њен назив.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FeO_________________     Ca(OH)</w:t>
            </w:r>
            <w:r w:rsidRPr="00A4580B">
              <w:rPr>
                <w:rFonts w:ascii="Times New Roman" w:hAnsi="Times New Roman" w:cs="Times New Roman"/>
                <w:vertAlign w:val="subscript"/>
              </w:rPr>
              <w:t>2</w:t>
            </w:r>
            <w:r w:rsidRPr="00A4580B">
              <w:rPr>
                <w:rFonts w:ascii="Times New Roman" w:hAnsi="Times New Roman" w:cs="Times New Roman"/>
              </w:rPr>
              <w:t xml:space="preserve"> ________________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NaOH _______________      Li</w:t>
            </w:r>
            <w:r w:rsidRPr="00A4580B">
              <w:rPr>
                <w:rFonts w:ascii="Times New Roman" w:hAnsi="Times New Roman" w:cs="Times New Roman"/>
                <w:vertAlign w:val="subscript"/>
              </w:rPr>
              <w:t>2</w:t>
            </w:r>
            <w:r w:rsidRPr="00A4580B">
              <w:rPr>
                <w:rFonts w:ascii="Times New Roman" w:hAnsi="Times New Roman" w:cs="Times New Roman"/>
              </w:rPr>
              <w:t>O __________________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KOH ________________     PbO ___________________</w:t>
            </w:r>
          </w:p>
          <w:p w:rsidR="00D26E9F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Fe(OH)</w:t>
            </w:r>
            <w:r w:rsidRPr="00A4580B">
              <w:rPr>
                <w:rFonts w:ascii="Times New Roman" w:hAnsi="Times New Roman" w:cs="Times New Roman"/>
                <w:vertAlign w:val="subscript"/>
              </w:rPr>
              <w:t>3</w:t>
            </w:r>
            <w:r w:rsidRPr="00A4580B">
              <w:rPr>
                <w:rFonts w:ascii="Times New Roman" w:hAnsi="Times New Roman" w:cs="Times New Roman"/>
              </w:rPr>
              <w:t>______________     PbO</w:t>
            </w:r>
            <w:r w:rsidRPr="00A4580B">
              <w:rPr>
                <w:rFonts w:ascii="Times New Roman" w:hAnsi="Times New Roman" w:cs="Times New Roman"/>
                <w:vertAlign w:val="subscript"/>
              </w:rPr>
              <w:t>2</w:t>
            </w:r>
            <w:r w:rsidRPr="00A4580B">
              <w:rPr>
                <w:rFonts w:ascii="Times New Roman" w:hAnsi="Times New Roman" w:cs="Times New Roman"/>
              </w:rPr>
              <w:t>___________________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D26E9F" w:rsidRPr="00A4580B" w:rsidRDefault="00D26E9F" w:rsidP="00D26E9F">
            <w:pPr>
              <w:pStyle w:val="Pasussalistom"/>
              <w:numPr>
                <w:ilvl w:val="0"/>
                <w:numId w:val="10"/>
              </w:numPr>
              <w:spacing w:after="160" w:line="259" w:lineRule="auto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На линији поред назива супстанце напиши њену формулу.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Гвожђе(II)-хидроксид______________________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Гвожђе (III)-оксид_________________________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Натријум-оксид___________________________</w:t>
            </w:r>
          </w:p>
          <w:p w:rsidR="00D26E9F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Калцијум-оксид___________________________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Бакар(II)-оксид____________________________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D26E9F" w:rsidRPr="00A4580B" w:rsidRDefault="00D26E9F" w:rsidP="00D26E9F">
            <w:pPr>
              <w:pStyle w:val="Pasussalistom"/>
              <w:numPr>
                <w:ilvl w:val="0"/>
                <w:numId w:val="10"/>
              </w:numPr>
              <w:spacing w:after="160" w:line="259" w:lineRule="auto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Напиши једначине реакција: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а) синтезе магнезијум-оксида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 xml:space="preserve">б) </w:t>
            </w:r>
            <w:r w:rsidR="00F03242" w:rsidRPr="00A4580B">
              <w:rPr>
                <w:rFonts w:ascii="Times New Roman" w:hAnsi="Times New Roman" w:cs="Times New Roman"/>
              </w:rPr>
              <w:t>загревањ</w:t>
            </w:r>
            <w:r w:rsidR="00F03242">
              <w:rPr>
                <w:rFonts w:ascii="Times New Roman" w:hAnsi="Times New Roman" w:cs="Times New Roman"/>
              </w:rPr>
              <w:t>а</w:t>
            </w:r>
            <w:r w:rsidR="00F03242" w:rsidRPr="00A4580B">
              <w:rPr>
                <w:rFonts w:ascii="Times New Roman" w:hAnsi="Times New Roman" w:cs="Times New Roman"/>
              </w:rPr>
              <w:t xml:space="preserve"> </w:t>
            </w:r>
            <w:r w:rsidRPr="00A4580B">
              <w:rPr>
                <w:rFonts w:ascii="Times New Roman" w:hAnsi="Times New Roman" w:cs="Times New Roman"/>
              </w:rPr>
              <w:t>алуминијум-хидроксида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в) калијума са водом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г) литијум-оксида са водом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D26E9F" w:rsidRPr="00A4580B" w:rsidRDefault="00D26E9F" w:rsidP="00D26E9F">
            <w:pPr>
              <w:pStyle w:val="Pasussalistom"/>
              <w:numPr>
                <w:ilvl w:val="0"/>
                <w:numId w:val="10"/>
              </w:numPr>
              <w:spacing w:after="160" w:line="259" w:lineRule="auto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lastRenderedPageBreak/>
              <w:t>Колико грама оксида настаје у реакцији сагоревања 30 грама магнезијума?</w:t>
            </w:r>
          </w:p>
          <w:p w:rsidR="00D26E9F" w:rsidRPr="00A4580B" w:rsidRDefault="00D26E9F" w:rsidP="005753E8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D26E9F" w:rsidRPr="00A4580B" w:rsidRDefault="00D26E9F" w:rsidP="00D26E9F">
            <w:pPr>
              <w:pStyle w:val="Pasussalistom"/>
              <w:numPr>
                <w:ilvl w:val="0"/>
                <w:numId w:val="10"/>
              </w:numPr>
              <w:spacing w:after="160" w:line="259" w:lineRule="auto"/>
              <w:rPr>
                <w:rFonts w:ascii="Times New Roman" w:hAnsi="Times New Roman" w:cs="Times New Roman"/>
              </w:rPr>
            </w:pPr>
            <w:r w:rsidRPr="00A4580B">
              <w:rPr>
                <w:rFonts w:ascii="Times New Roman" w:hAnsi="Times New Roman" w:cs="Times New Roman"/>
              </w:rPr>
              <w:t>Колико грама калцијум</w:t>
            </w:r>
            <w:r w:rsidR="00F03242">
              <w:rPr>
                <w:rFonts w:ascii="Times New Roman" w:hAnsi="Times New Roman" w:cs="Times New Roman"/>
              </w:rPr>
              <w:t>-</w:t>
            </w:r>
            <w:r w:rsidRPr="00A4580B">
              <w:rPr>
                <w:rFonts w:ascii="Times New Roman" w:hAnsi="Times New Roman" w:cs="Times New Roman"/>
              </w:rPr>
              <w:t>хидроксида настаје у реакцији 0</w:t>
            </w:r>
            <w:proofErr w:type="gramStart"/>
            <w:r w:rsidRPr="00A4580B">
              <w:rPr>
                <w:rFonts w:ascii="Times New Roman" w:hAnsi="Times New Roman" w:cs="Times New Roman"/>
              </w:rPr>
              <w:t>,5</w:t>
            </w:r>
            <w:proofErr w:type="gramEnd"/>
            <w:r w:rsidRPr="00A4580B">
              <w:rPr>
                <w:rFonts w:ascii="Times New Roman" w:hAnsi="Times New Roman" w:cs="Times New Roman"/>
              </w:rPr>
              <w:t xml:space="preserve"> молова калцијума са одговарајућом количином воде?</w:t>
            </w:r>
          </w:p>
          <w:p w:rsidR="00D26E9F" w:rsidRPr="00F03242" w:rsidRDefault="0042072F" w:rsidP="00D26E9F">
            <w:pPr>
              <w:numPr>
                <w:ilvl w:val="0"/>
                <w:numId w:val="10"/>
              </w:numPr>
              <w:spacing w:after="0" w:line="240" w:lineRule="auto"/>
              <w:textAlignment w:val="center"/>
              <w:rPr>
                <w:rFonts w:ascii="Times New Roman" w:eastAsia="Times New Roman" w:hAnsi="Times New Roman" w:cs="Times New Roman"/>
              </w:rPr>
            </w:pPr>
            <w:r w:rsidRPr="0042072F">
              <w:rPr>
                <w:rFonts w:ascii="Times New Roman" w:eastAsia="Times New Roman" w:hAnsi="Times New Roman" w:cs="Times New Roman"/>
              </w:rPr>
              <w:t>У реакцији тровалентног метала са 2</w:t>
            </w:r>
            <w:proofErr w:type="gramStart"/>
            <w:r w:rsidRPr="0042072F">
              <w:rPr>
                <w:rFonts w:ascii="Times New Roman" w:eastAsia="Times New Roman" w:hAnsi="Times New Roman" w:cs="Times New Roman"/>
              </w:rPr>
              <w:t>,4</w:t>
            </w:r>
            <w:proofErr w:type="gramEnd"/>
            <w:r w:rsidRPr="0042072F">
              <w:rPr>
                <w:rFonts w:ascii="Times New Roman" w:eastAsia="Times New Roman" w:hAnsi="Times New Roman" w:cs="Times New Roman"/>
              </w:rPr>
              <w:t xml:space="preserve"> грама кисеоника настаје 5,1 грам производа. Колика је релативна атомска маса метала?</w:t>
            </w:r>
          </w:p>
          <w:p w:rsidR="00AD6692" w:rsidRPr="00A4580B" w:rsidRDefault="00AD6692" w:rsidP="00AD6692">
            <w:pPr>
              <w:spacing w:after="0" w:line="240" w:lineRule="auto"/>
              <w:ind w:left="720"/>
              <w:textAlignment w:val="center"/>
              <w:rPr>
                <w:rFonts w:ascii="Calibri" w:eastAsia="Times New Roman" w:hAnsi="Calibri" w:cs="Calibri"/>
              </w:rPr>
            </w:pPr>
          </w:p>
          <w:p w:rsidR="00AD6692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AD6692" w:rsidRPr="00AD6692" w:rsidRDefault="00AD6692" w:rsidP="00AD669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3242">
              <w:rPr>
                <w:rFonts w:ascii="Times New Roman" w:hAnsi="Times New Roman" w:cs="Times New Roman"/>
              </w:rPr>
              <w:t xml:space="preserve">заједно </w:t>
            </w:r>
            <w:r>
              <w:rPr>
                <w:rFonts w:ascii="Times New Roman" w:hAnsi="Times New Roman" w:cs="Times New Roman"/>
              </w:rPr>
              <w:t xml:space="preserve">са ученицима проверава тачност урађених задатака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 </w:t>
            </w:r>
          </w:p>
          <w:p w:rsidR="00D26E9F" w:rsidRPr="00AD6692" w:rsidRDefault="00AD6692" w:rsidP="00F0324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3242">
              <w:rPr>
                <w:rFonts w:ascii="Times New Roman" w:hAnsi="Times New Roman" w:cs="Times New Roman"/>
              </w:rPr>
              <w:t xml:space="preserve">проверавају </w:t>
            </w:r>
            <w:r>
              <w:rPr>
                <w:rFonts w:ascii="Times New Roman" w:hAnsi="Times New Roman" w:cs="Times New Roman"/>
              </w:rPr>
              <w:t>тачност урађених задатака исписивањем решења на табли.</w:t>
            </w:r>
          </w:p>
        </w:tc>
      </w:tr>
    </w:tbl>
    <w:p w:rsidR="00D26E9F" w:rsidRPr="00F03242" w:rsidRDefault="0042072F" w:rsidP="00D26E9F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Default="00D26E9F" w:rsidP="00D26E9F"/>
    <w:p w:rsidR="00D26E9F" w:rsidRPr="00AD6692" w:rsidRDefault="00D26E9F" w:rsidP="00D26E9F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D26E9F" w:rsidTr="005753E8">
        <w:trPr>
          <w:trHeight w:val="510"/>
        </w:trPr>
        <w:tc>
          <w:tcPr>
            <w:tcW w:w="4815" w:type="dxa"/>
          </w:tcPr>
          <w:p w:rsidR="00D26E9F" w:rsidRPr="00732C80" w:rsidRDefault="00D26E9F" w:rsidP="005753E8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10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D26E9F" w:rsidRDefault="00D26E9F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D26E9F" w:rsidRPr="004D7F0C" w:rsidRDefault="00D26E9F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D26E9F" w:rsidTr="005753E8">
        <w:trPr>
          <w:trHeight w:val="525"/>
        </w:trPr>
        <w:tc>
          <w:tcPr>
            <w:tcW w:w="4815" w:type="dxa"/>
          </w:tcPr>
          <w:p w:rsidR="00D26E9F" w:rsidRPr="00AB24B8" w:rsidRDefault="00D26E9F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10.</w:t>
            </w:r>
          </w:p>
        </w:tc>
        <w:tc>
          <w:tcPr>
            <w:tcW w:w="5220" w:type="dxa"/>
          </w:tcPr>
          <w:p w:rsidR="00D26E9F" w:rsidRPr="004D7F0C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D26E9F" w:rsidTr="005753E8">
        <w:trPr>
          <w:trHeight w:val="540"/>
        </w:trPr>
        <w:tc>
          <w:tcPr>
            <w:tcW w:w="10035" w:type="dxa"/>
            <w:gridSpan w:val="2"/>
          </w:tcPr>
          <w:p w:rsidR="00D26E9F" w:rsidRPr="00AB24B8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5768A6">
              <w:rPr>
                <w:rFonts w:ascii="Times New Roman" w:hAnsi="Times New Roman" w:cs="Times New Roman"/>
              </w:rPr>
              <w:t>Метали, оксиди и хидроксиди (базе)</w:t>
            </w:r>
          </w:p>
        </w:tc>
      </w:tr>
      <w:tr w:rsidR="00D26E9F" w:rsidTr="005753E8">
        <w:trPr>
          <w:trHeight w:val="555"/>
        </w:trPr>
        <w:tc>
          <w:tcPr>
            <w:tcW w:w="10035" w:type="dxa"/>
            <w:gridSpan w:val="2"/>
          </w:tcPr>
          <w:p w:rsidR="00D26E9F" w:rsidRPr="00AB24B8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AB24B8">
              <w:rPr>
                <w:rFonts w:ascii="Times New Roman" w:hAnsi="Times New Roman" w:cs="Times New Roman"/>
              </w:rPr>
              <w:t>Метали</w:t>
            </w:r>
          </w:p>
        </w:tc>
      </w:tr>
      <w:tr w:rsidR="00D26E9F" w:rsidTr="005753E8">
        <w:trPr>
          <w:trHeight w:val="465"/>
        </w:trPr>
        <w:tc>
          <w:tcPr>
            <w:tcW w:w="10035" w:type="dxa"/>
            <w:gridSpan w:val="2"/>
          </w:tcPr>
          <w:p w:rsidR="00D26E9F" w:rsidRPr="00AB24B8" w:rsidRDefault="00D26E9F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провера знања ученика о металима, оксидима метала и хидроксидима.</w:t>
            </w:r>
          </w:p>
        </w:tc>
      </w:tr>
      <w:tr w:rsidR="00D26E9F" w:rsidTr="005753E8">
        <w:trPr>
          <w:trHeight w:val="360"/>
        </w:trPr>
        <w:tc>
          <w:tcPr>
            <w:tcW w:w="10035" w:type="dxa"/>
            <w:gridSpan w:val="2"/>
          </w:tcPr>
          <w:p w:rsidR="001066DA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D26E9F" w:rsidRDefault="00002DB9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D26E9F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D26E9F" w:rsidRPr="0082163F" w:rsidRDefault="00D26E9F" w:rsidP="00D26E9F">
            <w:pPr>
              <w:pStyle w:val="Pasussalistom"/>
              <w:numPr>
                <w:ilvl w:val="0"/>
                <w:numId w:val="9"/>
              </w:numPr>
              <w:rPr>
                <w:rFonts w:ascii="Times New Roman" w:hAnsi="Times New Roman" w:cs="Times New Roman"/>
                <w:b/>
              </w:rPr>
            </w:pPr>
            <w:r w:rsidRPr="0082163F">
              <w:rPr>
                <w:rFonts w:ascii="Times New Roman" w:hAnsi="Times New Roman" w:cs="Times New Roman"/>
              </w:rPr>
              <w:t xml:space="preserve">испита и опише физичка својства метала и повеже их са њиховом практичном применом; </w:t>
            </w:r>
          </w:p>
          <w:p w:rsidR="00D26E9F" w:rsidRPr="00684C33" w:rsidRDefault="00D26E9F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 w:rsidRPr="0082163F">
              <w:rPr>
                <w:rFonts w:ascii="Times New Roman" w:hAnsi="Times New Roman" w:cs="Times New Roman"/>
              </w:rPr>
              <w:t>испита и опише хемијска својства метала и објасни их на основу структуре атома и положај</w:t>
            </w:r>
            <w:r w:rsidR="00002DB9">
              <w:rPr>
                <w:rFonts w:ascii="Times New Roman" w:hAnsi="Times New Roman" w:cs="Times New Roman"/>
              </w:rPr>
              <w:t>а елемената у Периодном систему;</w:t>
            </w:r>
          </w:p>
          <w:p w:rsidR="00D26E9F" w:rsidRPr="00AB24B8" w:rsidRDefault="00D26E9F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и тумачи једначине хемијских реакција метала;</w:t>
            </w:r>
          </w:p>
          <w:p w:rsidR="00D26E9F" w:rsidRPr="00AB24B8" w:rsidRDefault="00D26E9F" w:rsidP="005753E8">
            <w:pPr>
              <w:pStyle w:val="Pasussalistom"/>
              <w:numPr>
                <w:ilvl w:val="0"/>
                <w:numId w:val="2"/>
              </w:numPr>
              <w:rPr>
                <w:rFonts w:ascii="Times New Roman" w:hAnsi="Times New Roman" w:cs="Times New Roman"/>
              </w:rPr>
            </w:pPr>
            <w:proofErr w:type="gramStart"/>
            <w:r w:rsidRPr="00AB24B8">
              <w:rPr>
                <w:rFonts w:ascii="Times New Roman" w:hAnsi="Times New Roman" w:cs="Times New Roman"/>
              </w:rPr>
              <w:t>напише</w:t>
            </w:r>
            <w:proofErr w:type="gramEnd"/>
            <w:r w:rsidRPr="00AB24B8">
              <w:rPr>
                <w:rFonts w:ascii="Times New Roman" w:hAnsi="Times New Roman" w:cs="Times New Roman"/>
              </w:rPr>
              <w:t xml:space="preserve"> формуле и именује оксиде, киселине, базе и соли.</w:t>
            </w:r>
          </w:p>
        </w:tc>
      </w:tr>
      <w:tr w:rsidR="00D26E9F" w:rsidTr="005753E8">
        <w:trPr>
          <w:trHeight w:val="360"/>
        </w:trPr>
        <w:tc>
          <w:tcPr>
            <w:tcW w:w="10035" w:type="dxa"/>
            <w:gridSpan w:val="2"/>
          </w:tcPr>
          <w:p w:rsidR="00D26E9F" w:rsidRPr="004D7F0C" w:rsidRDefault="00D26E9F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метали, оксиди метала, хидроксиди, корозија, легуре</w:t>
            </w:r>
          </w:p>
        </w:tc>
      </w:tr>
      <w:tr w:rsidR="00D26E9F" w:rsidTr="005753E8">
        <w:trPr>
          <w:trHeight w:val="270"/>
        </w:trPr>
        <w:tc>
          <w:tcPr>
            <w:tcW w:w="10035" w:type="dxa"/>
            <w:gridSpan w:val="2"/>
          </w:tcPr>
          <w:p w:rsidR="00D26E9F" w:rsidRPr="00AB24B8" w:rsidRDefault="00D26E9F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провера знања</w:t>
            </w:r>
          </w:p>
        </w:tc>
      </w:tr>
      <w:tr w:rsidR="00D26E9F" w:rsidTr="005753E8">
        <w:trPr>
          <w:trHeight w:val="330"/>
        </w:trPr>
        <w:tc>
          <w:tcPr>
            <w:tcW w:w="10035" w:type="dxa"/>
            <w:gridSpan w:val="2"/>
          </w:tcPr>
          <w:p w:rsidR="00D26E9F" w:rsidRPr="00AB24B8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AB24B8"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D26E9F" w:rsidTr="005753E8">
        <w:trPr>
          <w:trHeight w:val="285"/>
        </w:trPr>
        <w:tc>
          <w:tcPr>
            <w:tcW w:w="10035" w:type="dxa"/>
            <w:gridSpan w:val="2"/>
          </w:tcPr>
          <w:p w:rsidR="00D26E9F" w:rsidRPr="00AB24B8" w:rsidRDefault="00D26E9F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индивидуални</w:t>
            </w:r>
          </w:p>
        </w:tc>
      </w:tr>
      <w:tr w:rsidR="00D26E9F" w:rsidTr="005753E8">
        <w:trPr>
          <w:trHeight w:val="191"/>
        </w:trPr>
        <w:tc>
          <w:tcPr>
            <w:tcW w:w="10035" w:type="dxa"/>
            <w:gridSpan w:val="2"/>
          </w:tcPr>
          <w:p w:rsidR="00D26E9F" w:rsidRPr="00AB24B8" w:rsidRDefault="00D26E9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>
              <w:rPr>
                <w:rFonts w:ascii="Times New Roman" w:hAnsi="Times New Roman" w:cs="Times New Roman"/>
              </w:rPr>
              <w:t>радни листићи</w:t>
            </w:r>
          </w:p>
        </w:tc>
      </w:tr>
      <w:tr w:rsidR="00D26E9F" w:rsidTr="005753E8">
        <w:trPr>
          <w:trHeight w:val="315"/>
        </w:trPr>
        <w:tc>
          <w:tcPr>
            <w:tcW w:w="10035" w:type="dxa"/>
            <w:gridSpan w:val="2"/>
          </w:tcPr>
          <w:p w:rsidR="00D26E9F" w:rsidRPr="00226B28" w:rsidRDefault="00D26E9F" w:rsidP="005753E8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физика, математика</w:t>
            </w:r>
          </w:p>
        </w:tc>
      </w:tr>
      <w:tr w:rsidR="00D26E9F" w:rsidTr="005753E8">
        <w:trPr>
          <w:trHeight w:val="300"/>
        </w:trPr>
        <w:tc>
          <w:tcPr>
            <w:tcW w:w="10035" w:type="dxa"/>
            <w:gridSpan w:val="2"/>
          </w:tcPr>
          <w:p w:rsidR="00D26E9F" w:rsidRPr="004D7F0C" w:rsidRDefault="00D26E9F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D26E9F" w:rsidTr="005753E8">
        <w:trPr>
          <w:trHeight w:val="195"/>
        </w:trPr>
        <w:tc>
          <w:tcPr>
            <w:tcW w:w="10035" w:type="dxa"/>
            <w:gridSpan w:val="2"/>
          </w:tcPr>
          <w:p w:rsidR="00AD6692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D26E9F" w:rsidRDefault="00AD6692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D26E9F">
              <w:rPr>
                <w:rFonts w:ascii="Times New Roman" w:hAnsi="Times New Roman" w:cs="Times New Roman"/>
                <w:b/>
              </w:rPr>
              <w:t xml:space="preserve"> </w:t>
            </w:r>
            <w:r w:rsidR="00F03242">
              <w:rPr>
                <w:rFonts w:ascii="Times New Roman" w:hAnsi="Times New Roman" w:cs="Times New Roman"/>
              </w:rPr>
              <w:t xml:space="preserve">дели </w:t>
            </w:r>
            <w:r w:rsidR="00D26E9F">
              <w:rPr>
                <w:rFonts w:ascii="Times New Roman" w:hAnsi="Times New Roman" w:cs="Times New Roman"/>
              </w:rPr>
              <w:t>уч</w:t>
            </w:r>
            <w:r>
              <w:rPr>
                <w:rFonts w:ascii="Times New Roman" w:hAnsi="Times New Roman" w:cs="Times New Roman"/>
              </w:rPr>
              <w:t xml:space="preserve">еницима наставне листиће и даје </w:t>
            </w:r>
            <w:r w:rsidR="00D26E9F">
              <w:rPr>
                <w:rFonts w:ascii="Times New Roman" w:hAnsi="Times New Roman" w:cs="Times New Roman"/>
              </w:rPr>
              <w:t xml:space="preserve">кратка упуства у </w:t>
            </w:r>
            <w:r w:rsidR="008F1DE5">
              <w:rPr>
                <w:rFonts w:ascii="Times New Roman" w:hAnsi="Times New Roman" w:cs="Times New Roman"/>
              </w:rPr>
              <w:t>вези са израдом контролне вежбе, укратко прелази питања и објашњава поступак у раду који је потребно користити</w:t>
            </w:r>
            <w:r w:rsidR="00F03242">
              <w:rPr>
                <w:rFonts w:ascii="Times New Roman" w:hAnsi="Times New Roman" w:cs="Times New Roman"/>
              </w:rPr>
              <w:t xml:space="preserve">; скреће </w:t>
            </w:r>
            <w:r w:rsidR="008F1DE5">
              <w:rPr>
                <w:rFonts w:ascii="Times New Roman" w:hAnsi="Times New Roman" w:cs="Times New Roman"/>
              </w:rPr>
              <w:t>пажњу ученицима да воде рачуна о времену за израду контролног задатка и да провере тачност урађених задатака.</w:t>
            </w:r>
          </w:p>
          <w:p w:rsidR="008F1DE5" w:rsidRPr="008F1DE5" w:rsidRDefault="008F1DE5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3242">
              <w:rPr>
                <w:rFonts w:ascii="Times New Roman" w:hAnsi="Times New Roman" w:cs="Times New Roman"/>
              </w:rPr>
              <w:t xml:space="preserve">слушају </w:t>
            </w:r>
            <w:r>
              <w:rPr>
                <w:rFonts w:ascii="Times New Roman" w:hAnsi="Times New Roman" w:cs="Times New Roman"/>
              </w:rPr>
              <w:t>упутства.</w:t>
            </w:r>
          </w:p>
          <w:p w:rsidR="008F1DE5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D26E9F" w:rsidRDefault="008F1DE5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 xml:space="preserve">Активности наставника: </w:t>
            </w:r>
            <w:r w:rsidR="00F03242">
              <w:rPr>
                <w:rFonts w:ascii="Times New Roman" w:hAnsi="Times New Roman" w:cs="Times New Roman"/>
              </w:rPr>
              <w:t xml:space="preserve">прати </w:t>
            </w:r>
            <w:r w:rsidR="00D26E9F">
              <w:rPr>
                <w:rFonts w:ascii="Times New Roman" w:hAnsi="Times New Roman" w:cs="Times New Roman"/>
              </w:rPr>
              <w:t>ток часа.</w:t>
            </w:r>
            <w:r w:rsidR="00D26E9F" w:rsidRPr="004D7F0C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8F1DE5" w:rsidRPr="008F1DE5" w:rsidRDefault="008F1DE5" w:rsidP="005753E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3242">
              <w:rPr>
                <w:rFonts w:ascii="Times New Roman" w:hAnsi="Times New Roman" w:cs="Times New Roman"/>
              </w:rPr>
              <w:t xml:space="preserve">самостално </w:t>
            </w:r>
            <w:r>
              <w:rPr>
                <w:rFonts w:ascii="Times New Roman" w:hAnsi="Times New Roman" w:cs="Times New Roman"/>
              </w:rPr>
              <w:t>раде контролни задатак.</w:t>
            </w:r>
          </w:p>
          <w:p w:rsidR="008F1DE5" w:rsidRDefault="00D26E9F" w:rsidP="005753E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8F1DE5" w:rsidRPr="008F1DE5" w:rsidRDefault="008F1DE5" w:rsidP="008F1DE5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3242">
              <w:rPr>
                <w:rFonts w:ascii="Times New Roman" w:hAnsi="Times New Roman" w:cs="Times New Roman"/>
              </w:rPr>
              <w:t xml:space="preserve">пита </w:t>
            </w:r>
            <w:r>
              <w:rPr>
                <w:rFonts w:ascii="Times New Roman" w:hAnsi="Times New Roman" w:cs="Times New Roman"/>
              </w:rPr>
              <w:t>ученике који су им задаци били најтежи и објашњава на који начин их је требало урадити</w:t>
            </w:r>
            <w:r w:rsidR="00F03242">
              <w:rPr>
                <w:rFonts w:ascii="Times New Roman" w:hAnsi="Times New Roman" w:cs="Times New Roman"/>
              </w:rPr>
              <w:t xml:space="preserve">; обавештава </w:t>
            </w:r>
            <w:r>
              <w:rPr>
                <w:rFonts w:ascii="Times New Roman" w:hAnsi="Times New Roman" w:cs="Times New Roman"/>
              </w:rPr>
              <w:t xml:space="preserve">ученике да ће прегледане задатке донети на </w:t>
            </w:r>
            <w:r w:rsidR="00CD31A2">
              <w:rPr>
                <w:rFonts w:ascii="Times New Roman" w:hAnsi="Times New Roman" w:cs="Times New Roman"/>
              </w:rPr>
              <w:t xml:space="preserve">следећи </w:t>
            </w:r>
            <w:r>
              <w:rPr>
                <w:rFonts w:ascii="Times New Roman" w:hAnsi="Times New Roman" w:cs="Times New Roman"/>
              </w:rPr>
              <w:t>час.</w:t>
            </w:r>
          </w:p>
          <w:p w:rsidR="00D26E9F" w:rsidRPr="008F1DE5" w:rsidRDefault="008F1DE5" w:rsidP="00F0324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3242">
              <w:rPr>
                <w:rFonts w:ascii="Times New Roman" w:hAnsi="Times New Roman" w:cs="Times New Roman"/>
              </w:rPr>
              <w:t xml:space="preserve">предају </w:t>
            </w:r>
            <w:r>
              <w:rPr>
                <w:rFonts w:ascii="Times New Roman" w:hAnsi="Times New Roman" w:cs="Times New Roman"/>
              </w:rPr>
              <w:t>урађене контролне задатке, активно учествују у разговору.</w:t>
            </w:r>
          </w:p>
        </w:tc>
      </w:tr>
    </w:tbl>
    <w:p w:rsidR="00D26E9F" w:rsidRDefault="00D26E9F" w:rsidP="00D26E9F"/>
    <w:p w:rsidR="00D26E9F" w:rsidRPr="00F03242" w:rsidRDefault="0042072F" w:rsidP="00D26E9F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t xml:space="preserve">Белешке о часу: </w:t>
      </w:r>
    </w:p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Default="007B28EA" w:rsidP="00D26E9F"/>
    <w:p w:rsidR="007B28EA" w:rsidRPr="007B28EA" w:rsidRDefault="007B28EA" w:rsidP="00D26E9F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15"/>
        <w:gridCol w:w="5220"/>
      </w:tblGrid>
      <w:tr w:rsidR="00D26E9F" w:rsidTr="005753E8">
        <w:trPr>
          <w:trHeight w:val="510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Default="00D26E9F" w:rsidP="005753E8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3400" cy="714375"/>
                  <wp:effectExtent l="19050" t="0" r="0" b="0"/>
                  <wp:docPr id="11" name="Picture 1" descr="ogl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ogl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6E9F" w:rsidRDefault="00D26E9F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D26E9F" w:rsidRDefault="00D26E9F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D26E9F" w:rsidTr="005753E8">
        <w:trPr>
          <w:trHeight w:val="525"/>
        </w:trPr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Pr="006F356E" w:rsidRDefault="00D26E9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РЕДНИ БРОЈ ЧАСА: </w:t>
            </w:r>
            <w:r>
              <w:rPr>
                <w:rFonts w:ascii="Times New Roman" w:hAnsi="Times New Roman" w:cs="Times New Roman"/>
              </w:rPr>
              <w:t>11.</w:t>
            </w:r>
          </w:p>
        </w:tc>
        <w:tc>
          <w:tcPr>
            <w:tcW w:w="5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Default="00D26E9F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D26E9F" w:rsidTr="005753E8">
        <w:trPr>
          <w:trHeight w:val="54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Pr="006F356E" w:rsidRDefault="00D26E9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ТЕМА: </w:t>
            </w:r>
            <w:r>
              <w:rPr>
                <w:rFonts w:ascii="Times New Roman" w:hAnsi="Times New Roman" w:cs="Times New Roman"/>
              </w:rPr>
              <w:t>Неметали, оксиди и киселине</w:t>
            </w:r>
          </w:p>
        </w:tc>
      </w:tr>
      <w:tr w:rsidR="00D26E9F" w:rsidTr="005753E8">
        <w:trPr>
          <w:trHeight w:val="55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Pr="006F356E" w:rsidRDefault="00D26E9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</w:rPr>
              <w:t xml:space="preserve"> Општа физичка и хемијска својства неметала, налажење неметала у природи</w:t>
            </w:r>
          </w:p>
        </w:tc>
      </w:tr>
      <w:tr w:rsidR="00D26E9F" w:rsidTr="005753E8">
        <w:trPr>
          <w:trHeight w:val="46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Pr="00534473" w:rsidRDefault="00D26E9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ЦИЉ ЧАСА: </w:t>
            </w:r>
            <w:r>
              <w:rPr>
                <w:rFonts w:ascii="Times New Roman" w:hAnsi="Times New Roman" w:cs="Times New Roman"/>
              </w:rPr>
              <w:t>уочавање општих својстава неметала и њихове заступљености у природи</w:t>
            </w:r>
          </w:p>
        </w:tc>
      </w:tr>
      <w:tr w:rsidR="00D26E9F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66DA" w:rsidRDefault="00D26E9F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D26E9F" w:rsidRDefault="00E856A1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D26E9F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D26E9F" w:rsidRPr="00534473" w:rsidRDefault="00D26E9F" w:rsidP="005753E8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300417">
              <w:rPr>
                <w:rFonts w:ascii="Times New Roman" w:hAnsi="Times New Roman" w:cs="Times New Roman"/>
              </w:rPr>
              <w:t xml:space="preserve">наведе заступљеност </w:t>
            </w:r>
            <w:r>
              <w:rPr>
                <w:rFonts w:ascii="Times New Roman" w:hAnsi="Times New Roman" w:cs="Times New Roman"/>
              </w:rPr>
              <w:t>не</w:t>
            </w:r>
            <w:r w:rsidRPr="00300417">
              <w:rPr>
                <w:rFonts w:ascii="Times New Roman" w:hAnsi="Times New Roman" w:cs="Times New Roman"/>
              </w:rPr>
              <w:t xml:space="preserve">метала у живој и неживој природи; </w:t>
            </w:r>
          </w:p>
          <w:p w:rsidR="00D26E9F" w:rsidRPr="00534473" w:rsidRDefault="00D26E9F" w:rsidP="005753E8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proofErr w:type="gramStart"/>
            <w:r w:rsidRPr="00534473">
              <w:rPr>
                <w:rFonts w:ascii="Times New Roman" w:hAnsi="Times New Roman" w:cs="Times New Roman"/>
              </w:rPr>
              <w:t>испита</w:t>
            </w:r>
            <w:proofErr w:type="gramEnd"/>
            <w:r w:rsidRPr="00534473">
              <w:rPr>
                <w:rFonts w:ascii="Times New Roman" w:hAnsi="Times New Roman" w:cs="Times New Roman"/>
              </w:rPr>
              <w:t xml:space="preserve"> и опише физичка својства </w:t>
            </w:r>
            <w:r>
              <w:rPr>
                <w:rFonts w:ascii="Times New Roman" w:hAnsi="Times New Roman" w:cs="Times New Roman"/>
              </w:rPr>
              <w:t>не</w:t>
            </w:r>
            <w:r w:rsidRPr="00534473">
              <w:rPr>
                <w:rFonts w:ascii="Times New Roman" w:hAnsi="Times New Roman" w:cs="Times New Roman"/>
              </w:rPr>
              <w:t>метала и повеже их са практичном применом.</w:t>
            </w:r>
          </w:p>
        </w:tc>
      </w:tr>
      <w:tr w:rsidR="00D26E9F" w:rsidTr="005753E8">
        <w:trPr>
          <w:trHeight w:val="36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Pr="00534473" w:rsidRDefault="00D26E9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Pr="00534473">
              <w:rPr>
                <w:rFonts w:ascii="Times New Roman" w:hAnsi="Times New Roman" w:cs="Times New Roman"/>
              </w:rPr>
              <w:t>неметали, физичка својства неметала, биогени елементи</w:t>
            </w:r>
          </w:p>
        </w:tc>
      </w:tr>
      <w:tr w:rsidR="00D26E9F" w:rsidTr="005753E8">
        <w:trPr>
          <w:trHeight w:val="27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Pr="00534473" w:rsidRDefault="00D26E9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ТИП ЧАСА: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D26E9F" w:rsidTr="005753E8">
        <w:trPr>
          <w:trHeight w:val="33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Pr="00D26E9F" w:rsidRDefault="00D26E9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МЕТОДЕ РАДА: </w:t>
            </w:r>
            <w:r>
              <w:rPr>
                <w:rFonts w:ascii="Times New Roman" w:hAnsi="Times New Roman" w:cs="Times New Roman"/>
              </w:rPr>
              <w:t>дијалошки, рад на тексту</w:t>
            </w:r>
          </w:p>
        </w:tc>
      </w:tr>
      <w:tr w:rsidR="00D26E9F" w:rsidTr="005753E8">
        <w:trPr>
          <w:trHeight w:val="28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Pr="00102D15" w:rsidRDefault="00D26E9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102D15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D26E9F" w:rsidTr="005753E8">
        <w:trPr>
          <w:trHeight w:val="191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Pr="00102D15" w:rsidRDefault="00D26E9F" w:rsidP="005753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102D15">
              <w:rPr>
                <w:rFonts w:ascii="Times New Roman" w:hAnsi="Times New Roman" w:cs="Times New Roman"/>
                <w:b/>
              </w:rPr>
              <w:t xml:space="preserve"> </w:t>
            </w:r>
            <w:r w:rsidR="00102D15">
              <w:rPr>
                <w:rFonts w:ascii="Times New Roman" w:hAnsi="Times New Roman" w:cs="Times New Roman"/>
              </w:rPr>
              <w:t>узорци неметала у елементарном стању и у облику једињења, Периодни систем елемената</w:t>
            </w:r>
          </w:p>
        </w:tc>
      </w:tr>
      <w:tr w:rsidR="00D26E9F" w:rsidTr="005753E8">
        <w:trPr>
          <w:trHeight w:val="31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Pr="00102D15" w:rsidRDefault="00D26E9F" w:rsidP="005753E8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КОРЕЛАЦИЈА:</w:t>
            </w:r>
            <w:r w:rsidR="00102D15">
              <w:rPr>
                <w:rFonts w:ascii="Times New Roman" w:hAnsi="Times New Roman" w:cs="Times New Roman"/>
                <w:b/>
              </w:rPr>
              <w:t xml:space="preserve"> </w:t>
            </w:r>
            <w:r w:rsidR="00102D15" w:rsidRPr="00102D15">
              <w:rPr>
                <w:rFonts w:ascii="Times New Roman" w:hAnsi="Times New Roman" w:cs="Times New Roman"/>
              </w:rPr>
              <w:t xml:space="preserve">биологија, геофрафија, техника и технолог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D26E9F" w:rsidTr="005753E8">
        <w:trPr>
          <w:trHeight w:val="300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6E9F" w:rsidRDefault="00D26E9F" w:rsidP="005753E8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D26E9F" w:rsidTr="005753E8">
        <w:trPr>
          <w:trHeight w:val="195"/>
        </w:trPr>
        <w:tc>
          <w:tcPr>
            <w:tcW w:w="10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3898" w:rsidRDefault="00D26E9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D26E9F" w:rsidRDefault="005B4B95" w:rsidP="00A521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3242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="00102D15">
              <w:rPr>
                <w:rFonts w:ascii="Times New Roman" w:hAnsi="Times New Roman" w:cs="Times New Roman"/>
              </w:rPr>
              <w:t xml:space="preserve"> положај неметала у Перио</w:t>
            </w:r>
            <w:r>
              <w:rPr>
                <w:rFonts w:ascii="Times New Roman" w:hAnsi="Times New Roman" w:cs="Times New Roman"/>
              </w:rPr>
              <w:t>дном систему елемената,</w:t>
            </w:r>
            <w:r w:rsidR="00102D15">
              <w:rPr>
                <w:rFonts w:ascii="Times New Roman" w:hAnsi="Times New Roman" w:cs="Times New Roman"/>
              </w:rPr>
              <w:t xml:space="preserve"> физичка и хемијска својства водон</w:t>
            </w:r>
            <w:r>
              <w:rPr>
                <w:rFonts w:ascii="Times New Roman" w:hAnsi="Times New Roman" w:cs="Times New Roman"/>
              </w:rPr>
              <w:t>ика и кисеоника</w:t>
            </w:r>
            <w:r w:rsidR="00F03242">
              <w:rPr>
                <w:rFonts w:ascii="Times New Roman" w:hAnsi="Times New Roman" w:cs="Times New Roman"/>
              </w:rPr>
              <w:t xml:space="preserve">; истиче </w:t>
            </w:r>
            <w:r w:rsidR="00102D15">
              <w:rPr>
                <w:rFonts w:ascii="Times New Roman" w:hAnsi="Times New Roman" w:cs="Times New Roman"/>
              </w:rPr>
              <w:t>циљ часа.</w:t>
            </w:r>
          </w:p>
          <w:p w:rsidR="005B4B95" w:rsidRPr="005B4B95" w:rsidRDefault="005B4B95" w:rsidP="00A521C3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F03242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5B4B95" w:rsidRDefault="00102D15" w:rsidP="00A521C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5753E8" w:rsidRPr="002A098B" w:rsidRDefault="005B4B95" w:rsidP="00A521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3242">
              <w:rPr>
                <w:rFonts w:ascii="Times New Roman" w:hAnsi="Times New Roman" w:cs="Times New Roman"/>
              </w:rPr>
              <w:t xml:space="preserve">подстиче </w:t>
            </w:r>
            <w:r w:rsidR="00102D15">
              <w:rPr>
                <w:rFonts w:ascii="Times New Roman" w:hAnsi="Times New Roman" w:cs="Times New Roman"/>
              </w:rPr>
              <w:t>ученике да на</w:t>
            </w:r>
            <w:r>
              <w:rPr>
                <w:rFonts w:ascii="Times New Roman" w:hAnsi="Times New Roman" w:cs="Times New Roman"/>
              </w:rPr>
              <w:t>веду још неке неметале које зна</w:t>
            </w:r>
            <w:r w:rsidR="00102D15">
              <w:rPr>
                <w:rFonts w:ascii="Times New Roman" w:hAnsi="Times New Roman" w:cs="Times New Roman"/>
              </w:rPr>
              <w:t>ју и њихова фи</w:t>
            </w:r>
            <w:r>
              <w:rPr>
                <w:rFonts w:ascii="Times New Roman" w:hAnsi="Times New Roman" w:cs="Times New Roman"/>
              </w:rPr>
              <w:t>зичка својства, а затим допуњава</w:t>
            </w:r>
            <w:r w:rsidR="00102D15">
              <w:rPr>
                <w:rFonts w:ascii="Times New Roman" w:hAnsi="Times New Roman" w:cs="Times New Roman"/>
              </w:rPr>
              <w:t xml:space="preserve"> њихово излагање</w:t>
            </w:r>
            <w:r w:rsidR="005753E8">
              <w:rPr>
                <w:rFonts w:ascii="Times New Roman" w:hAnsi="Times New Roman" w:cs="Times New Roman"/>
              </w:rPr>
              <w:t xml:space="preserve"> оним неметалима и својств</w:t>
            </w:r>
            <w:r>
              <w:rPr>
                <w:rFonts w:ascii="Times New Roman" w:hAnsi="Times New Roman" w:cs="Times New Roman"/>
              </w:rPr>
              <w:t>има која нису споменули</w:t>
            </w:r>
            <w:r w:rsidR="00352812">
              <w:rPr>
                <w:rFonts w:ascii="Times New Roman" w:hAnsi="Times New Roman" w:cs="Times New Roman"/>
              </w:rPr>
              <w:t xml:space="preserve">; уколико </w:t>
            </w:r>
            <w:r>
              <w:rPr>
                <w:rFonts w:ascii="Times New Roman" w:hAnsi="Times New Roman" w:cs="Times New Roman"/>
              </w:rPr>
              <w:t>је могуће, показује ученицима узорке неметала и наводи их</w:t>
            </w:r>
            <w:r w:rsidR="005753E8">
              <w:rPr>
                <w:rFonts w:ascii="Times New Roman" w:hAnsi="Times New Roman" w:cs="Times New Roman"/>
              </w:rPr>
              <w:t xml:space="preserve"> да дођу до закључка да се </w:t>
            </w:r>
            <w:r w:rsidR="005753E8">
              <w:rPr>
                <w:rFonts w:ascii="Times New Roman" w:hAnsi="Times New Roman" w:cs="Times New Roman"/>
              </w:rPr>
              <w:lastRenderedPageBreak/>
              <w:t xml:space="preserve">неметали веома разликују по физичким својствима </w:t>
            </w:r>
            <w:r w:rsidR="002A098B">
              <w:rPr>
                <w:rFonts w:ascii="Times New Roman" w:hAnsi="Times New Roman" w:cs="Times New Roman"/>
              </w:rPr>
              <w:t xml:space="preserve">– </w:t>
            </w:r>
            <w:r w:rsidR="005753E8">
              <w:rPr>
                <w:rFonts w:ascii="Times New Roman" w:hAnsi="Times New Roman" w:cs="Times New Roman"/>
              </w:rPr>
              <w:t>боји, агрегатном стању и мирису</w:t>
            </w:r>
            <w:r w:rsidR="00D26E9F">
              <w:rPr>
                <w:rFonts w:ascii="Times New Roman" w:hAnsi="Times New Roman" w:cs="Times New Roman"/>
                <w:b/>
              </w:rPr>
              <w:t xml:space="preserve"> </w:t>
            </w:r>
            <w:r w:rsidR="002A098B">
              <w:rPr>
                <w:rFonts w:ascii="Times New Roman" w:hAnsi="Times New Roman" w:cs="Times New Roman"/>
                <w:b/>
              </w:rPr>
              <w:t>(</w:t>
            </w:r>
            <w:r w:rsidR="00352812">
              <w:rPr>
                <w:rFonts w:ascii="Times New Roman" w:hAnsi="Times New Roman" w:cs="Times New Roman"/>
                <w:lang w:val="sr-Cyrl-CS"/>
              </w:rPr>
              <w:t>г</w:t>
            </w:r>
            <w:r w:rsidR="00F03242" w:rsidRPr="005753E8">
              <w:rPr>
                <w:rFonts w:ascii="Times New Roman" w:hAnsi="Times New Roman" w:cs="Times New Roman"/>
                <w:lang w:val="sr-Cyrl-CS"/>
              </w:rPr>
              <w:t xml:space="preserve">асовити </w:t>
            </w:r>
            <w:r w:rsidR="005753E8" w:rsidRPr="005753E8">
              <w:rPr>
                <w:rFonts w:ascii="Times New Roman" w:hAnsi="Times New Roman" w:cs="Times New Roman"/>
                <w:lang w:val="sr-Cyrl-CS"/>
              </w:rPr>
              <w:t>су водоник, кисеоник, азот, флуор</w:t>
            </w:r>
            <w:r w:rsidR="00F03242">
              <w:rPr>
                <w:rFonts w:ascii="Times New Roman" w:hAnsi="Times New Roman" w:cs="Times New Roman"/>
                <w:lang w:val="sr-Cyrl-CS"/>
              </w:rPr>
              <w:t xml:space="preserve"> и</w:t>
            </w:r>
            <w:r w:rsidR="005753E8" w:rsidRPr="005753E8">
              <w:rPr>
                <w:rFonts w:ascii="Times New Roman" w:hAnsi="Times New Roman" w:cs="Times New Roman"/>
                <w:lang w:val="sr-Cyrl-CS"/>
              </w:rPr>
              <w:t xml:space="preserve"> хлор; једини течни неметал је бром;</w:t>
            </w:r>
            <w:r>
              <w:rPr>
                <w:rFonts w:ascii="Times New Roman" w:hAnsi="Times New Roman" w:cs="Times New Roman"/>
                <w:lang w:val="sr-Cyrl-CS"/>
              </w:rPr>
              <w:t xml:space="preserve"> </w:t>
            </w:r>
            <w:r w:rsidR="005753E8" w:rsidRPr="005753E8">
              <w:rPr>
                <w:rFonts w:ascii="Times New Roman" w:hAnsi="Times New Roman" w:cs="Times New Roman"/>
                <w:lang w:val="sr-Cyrl-CS"/>
              </w:rPr>
              <w:t>чврстог агрегатног стања су угљеник, фосфор, јод и сумпор</w:t>
            </w:r>
            <w:r w:rsidR="00352812">
              <w:rPr>
                <w:rFonts w:ascii="Times New Roman" w:hAnsi="Times New Roman" w:cs="Times New Roman"/>
                <w:lang w:val="sr-Cyrl-CS"/>
              </w:rPr>
              <w:t>; в</w:t>
            </w:r>
            <w:r w:rsidR="00352812" w:rsidRPr="005753E8">
              <w:rPr>
                <w:rFonts w:ascii="Times New Roman" w:hAnsi="Times New Roman" w:cs="Times New Roman"/>
                <w:lang w:val="sr-Cyrl-CS"/>
              </w:rPr>
              <w:t>одоник</w:t>
            </w:r>
            <w:r w:rsidR="005753E8" w:rsidRPr="005753E8">
              <w:rPr>
                <w:rFonts w:ascii="Times New Roman" w:hAnsi="Times New Roman" w:cs="Times New Roman"/>
                <w:lang w:val="sr-Cyrl-CS"/>
              </w:rPr>
              <w:t>, кисеоник, азот и флуор су без боје;</w:t>
            </w:r>
            <w:r w:rsidR="005753E8">
              <w:rPr>
                <w:rFonts w:ascii="Times New Roman" w:hAnsi="Times New Roman" w:cs="Times New Roman"/>
                <w:lang w:val="sr-Cyrl-CS"/>
              </w:rPr>
              <w:t xml:space="preserve"> </w:t>
            </w:r>
            <w:r w:rsidR="005753E8" w:rsidRPr="005753E8">
              <w:rPr>
                <w:rFonts w:ascii="Times New Roman" w:hAnsi="Times New Roman" w:cs="Times New Roman"/>
                <w:lang w:val="sr-Cyrl-CS"/>
              </w:rPr>
              <w:t>сумпор је жут;</w:t>
            </w:r>
            <w:r w:rsidR="005753E8">
              <w:rPr>
                <w:rFonts w:ascii="Times New Roman" w:hAnsi="Times New Roman" w:cs="Times New Roman"/>
                <w:lang w:val="sr-Cyrl-CS"/>
              </w:rPr>
              <w:t xml:space="preserve"> </w:t>
            </w:r>
            <w:r w:rsidR="005753E8" w:rsidRPr="005753E8">
              <w:rPr>
                <w:rFonts w:ascii="Times New Roman" w:hAnsi="Times New Roman" w:cs="Times New Roman"/>
                <w:lang w:val="sr-Cyrl-CS"/>
              </w:rPr>
              <w:t>фосфор је бео и црвен; угљеник је безбојан и црн;</w:t>
            </w:r>
            <w:r w:rsidR="005753E8">
              <w:rPr>
                <w:rFonts w:ascii="Times New Roman" w:hAnsi="Times New Roman" w:cs="Times New Roman"/>
                <w:lang w:val="sr-Cyrl-CS"/>
              </w:rPr>
              <w:t xml:space="preserve"> </w:t>
            </w:r>
            <w:r w:rsidR="005753E8" w:rsidRPr="005753E8">
              <w:rPr>
                <w:rFonts w:ascii="Times New Roman" w:hAnsi="Times New Roman" w:cs="Times New Roman"/>
                <w:lang w:val="sr-Cyrl-CS"/>
              </w:rPr>
              <w:t>хлор је жуто-зелен;</w:t>
            </w:r>
            <w:r w:rsidR="005753E8">
              <w:rPr>
                <w:rFonts w:ascii="Times New Roman" w:hAnsi="Times New Roman" w:cs="Times New Roman"/>
                <w:lang w:val="sr-Cyrl-CS"/>
              </w:rPr>
              <w:t xml:space="preserve"> </w:t>
            </w:r>
            <w:r w:rsidR="005753E8" w:rsidRPr="005753E8">
              <w:rPr>
                <w:rFonts w:ascii="Times New Roman" w:hAnsi="Times New Roman" w:cs="Times New Roman"/>
                <w:lang w:val="sr-Cyrl-CS"/>
              </w:rPr>
              <w:t>бром је браон; јод је љубичаст</w:t>
            </w:r>
            <w:r w:rsidR="00352812">
              <w:rPr>
                <w:rFonts w:ascii="Times New Roman" w:hAnsi="Times New Roman" w:cs="Times New Roman"/>
                <w:lang w:val="sr-Cyrl-CS"/>
              </w:rPr>
              <w:t>; к</w:t>
            </w:r>
            <w:r w:rsidR="00352812" w:rsidRPr="005753E8">
              <w:rPr>
                <w:rFonts w:ascii="Times New Roman" w:hAnsi="Times New Roman" w:cs="Times New Roman"/>
                <w:lang w:val="sr-Cyrl-CS"/>
              </w:rPr>
              <w:t>исеоник</w:t>
            </w:r>
            <w:r w:rsidR="005753E8" w:rsidRPr="005753E8">
              <w:rPr>
                <w:rFonts w:ascii="Times New Roman" w:hAnsi="Times New Roman" w:cs="Times New Roman"/>
                <w:lang w:val="sr-Cyrl-CS"/>
              </w:rPr>
              <w:t>, водоник, азот, угљеник и сумпор су без мириса;</w:t>
            </w:r>
            <w:r w:rsidR="005753E8">
              <w:rPr>
                <w:rFonts w:ascii="Times New Roman" w:hAnsi="Times New Roman" w:cs="Times New Roman"/>
                <w:lang w:val="sr-Cyrl-CS"/>
              </w:rPr>
              <w:t xml:space="preserve"> </w:t>
            </w:r>
            <w:r w:rsidR="005753E8" w:rsidRPr="005753E8">
              <w:rPr>
                <w:rFonts w:ascii="Times New Roman" w:hAnsi="Times New Roman" w:cs="Times New Roman"/>
                <w:lang w:val="sr-Cyrl-CS"/>
              </w:rPr>
              <w:t xml:space="preserve">хлор је оштрог мириса и отрован је за човека; паре белог фосфора су </w:t>
            </w:r>
            <w:r w:rsidR="005753E8">
              <w:rPr>
                <w:rFonts w:ascii="Times New Roman" w:hAnsi="Times New Roman" w:cs="Times New Roman"/>
                <w:lang w:val="sr-Cyrl-CS"/>
              </w:rPr>
              <w:t xml:space="preserve">такође </w:t>
            </w:r>
            <w:r w:rsidR="005753E8" w:rsidRPr="005753E8">
              <w:rPr>
                <w:rFonts w:ascii="Times New Roman" w:hAnsi="Times New Roman" w:cs="Times New Roman"/>
                <w:lang w:val="sr-Cyrl-CS"/>
              </w:rPr>
              <w:t>отровне</w:t>
            </w:r>
            <w:r w:rsidR="002A098B">
              <w:rPr>
                <w:rFonts w:ascii="Times New Roman" w:hAnsi="Times New Roman" w:cs="Times New Roman"/>
                <w:lang w:val="sr-Cyrl-CS"/>
              </w:rPr>
              <w:t>);</w:t>
            </w:r>
            <w:r>
              <w:rPr>
                <w:rFonts w:ascii="Times New Roman" w:hAnsi="Times New Roman" w:cs="Times New Roman"/>
                <w:lang w:val="sr-Cyrl-CS"/>
              </w:rPr>
              <w:t xml:space="preserve"> </w:t>
            </w:r>
            <w:r w:rsidR="002A098B">
              <w:rPr>
                <w:rFonts w:ascii="Times New Roman" w:hAnsi="Times New Roman" w:cs="Times New Roman"/>
                <w:lang w:val="sr-Cyrl-CS"/>
              </w:rPr>
              <w:t>р</w:t>
            </w:r>
            <w:r w:rsidR="00BE0677">
              <w:rPr>
                <w:rFonts w:ascii="Times New Roman" w:hAnsi="Times New Roman" w:cs="Times New Roman"/>
                <w:lang w:val="sr-Cyrl-CS"/>
              </w:rPr>
              <w:t xml:space="preserve">азговара </w:t>
            </w:r>
            <w:r w:rsidR="005753E8">
              <w:rPr>
                <w:rFonts w:ascii="Times New Roman" w:hAnsi="Times New Roman" w:cs="Times New Roman"/>
                <w:lang w:val="sr-Cyrl-CS"/>
              </w:rPr>
              <w:t>са ученицима о заједничким својствима неметала</w:t>
            </w:r>
            <w:r w:rsidR="005551C9">
              <w:rPr>
                <w:rFonts w:ascii="Times New Roman" w:hAnsi="Times New Roman" w:cs="Times New Roman"/>
                <w:lang w:val="sr-Cyrl-CS"/>
              </w:rPr>
              <w:t xml:space="preserve">: </w:t>
            </w:r>
            <w:r w:rsidR="005753E8">
              <w:rPr>
                <w:rFonts w:ascii="Times New Roman" w:hAnsi="Times New Roman" w:cs="Times New Roman"/>
                <w:lang w:val="sr-Cyrl-CS"/>
              </w:rPr>
              <w:t>растворљивости у води и</w:t>
            </w:r>
            <w:r w:rsidR="00C02BAA">
              <w:rPr>
                <w:rFonts w:ascii="Times New Roman" w:hAnsi="Times New Roman" w:cs="Times New Roman"/>
                <w:lang w:val="sr-Cyrl-CS"/>
              </w:rPr>
              <w:t xml:space="preserve"> проводљивости електрицитета</w:t>
            </w:r>
            <w:r w:rsidR="00BE0677">
              <w:rPr>
                <w:rFonts w:ascii="Times New Roman" w:hAnsi="Times New Roman" w:cs="Times New Roman"/>
                <w:lang w:val="sr-Cyrl-CS"/>
              </w:rPr>
              <w:t xml:space="preserve">; наводи </w:t>
            </w:r>
            <w:r w:rsidR="005753E8">
              <w:rPr>
                <w:rFonts w:ascii="Times New Roman" w:hAnsi="Times New Roman" w:cs="Times New Roman"/>
                <w:lang w:val="sr-Cyrl-CS"/>
              </w:rPr>
              <w:t xml:space="preserve">их да </w:t>
            </w:r>
            <w:r w:rsidR="005551C9">
              <w:rPr>
                <w:rFonts w:ascii="Times New Roman" w:hAnsi="Times New Roman" w:cs="Times New Roman"/>
                <w:lang w:val="sr-Cyrl-CS"/>
              </w:rPr>
              <w:t xml:space="preserve">повезивањем </w:t>
            </w:r>
            <w:r w:rsidR="005753E8">
              <w:rPr>
                <w:rFonts w:ascii="Times New Roman" w:hAnsi="Times New Roman" w:cs="Times New Roman"/>
                <w:lang w:val="sr-Cyrl-CS"/>
              </w:rPr>
              <w:t>са претходно наученим градивом закључе због чега су неметали слабо растворљиви у води.</w:t>
            </w:r>
          </w:p>
          <w:p w:rsidR="005753E8" w:rsidRDefault="005B4B95" w:rsidP="00A521C3">
            <w:pPr>
              <w:rPr>
                <w:rFonts w:ascii="Times New Roman" w:hAnsi="Times New Roman" w:cs="Times New Roman"/>
                <w:lang w:val="sr-Cyrl-CS"/>
              </w:rPr>
            </w:pPr>
            <w:r>
              <w:rPr>
                <w:rFonts w:ascii="Times New Roman" w:hAnsi="Times New Roman" w:cs="Times New Roman"/>
                <w:lang w:val="sr-Cyrl-CS"/>
              </w:rPr>
              <w:t>Уводи</w:t>
            </w:r>
            <w:r w:rsidR="005753E8">
              <w:rPr>
                <w:rFonts w:ascii="Times New Roman" w:hAnsi="Times New Roman" w:cs="Times New Roman"/>
                <w:lang w:val="sr-Cyrl-CS"/>
              </w:rPr>
              <w:t xml:space="preserve"> појам алотропске модификац</w:t>
            </w:r>
            <w:r>
              <w:rPr>
                <w:rFonts w:ascii="Times New Roman" w:hAnsi="Times New Roman" w:cs="Times New Roman"/>
                <w:lang w:val="sr-Cyrl-CS"/>
              </w:rPr>
              <w:t>ије на примеру угљеника и истиче</w:t>
            </w:r>
            <w:r w:rsidR="005753E8">
              <w:rPr>
                <w:rFonts w:ascii="Times New Roman" w:hAnsi="Times New Roman" w:cs="Times New Roman"/>
                <w:lang w:val="sr-Cyrl-CS"/>
              </w:rPr>
              <w:t xml:space="preserve"> да </w:t>
            </w:r>
            <w:r w:rsidR="00C02BAA">
              <w:rPr>
                <w:rFonts w:ascii="Times New Roman" w:hAnsi="Times New Roman" w:cs="Times New Roman"/>
                <w:lang w:val="sr-Cyrl-CS"/>
              </w:rPr>
              <w:t>је графит једини неметал који проводи струју.</w:t>
            </w:r>
          </w:p>
          <w:p w:rsidR="00C02BAA" w:rsidRDefault="005B4B95" w:rsidP="00A521C3">
            <w:pPr>
              <w:rPr>
                <w:rFonts w:ascii="Times New Roman" w:hAnsi="Times New Roman" w:cs="Times New Roman"/>
                <w:lang w:val="sr-Cyrl-CS"/>
              </w:rPr>
            </w:pPr>
            <w:r>
              <w:rPr>
                <w:rFonts w:ascii="Times New Roman" w:hAnsi="Times New Roman" w:cs="Times New Roman"/>
                <w:lang w:val="sr-Cyrl-CS"/>
              </w:rPr>
              <w:t>Уводи</w:t>
            </w:r>
            <w:r w:rsidR="00C02BAA">
              <w:rPr>
                <w:rFonts w:ascii="Times New Roman" w:hAnsi="Times New Roman" w:cs="Times New Roman"/>
                <w:lang w:val="sr-Cyrl-CS"/>
              </w:rPr>
              <w:t xml:space="preserve"> појам биогени елементи.</w:t>
            </w:r>
          </w:p>
          <w:p w:rsidR="00D26E9F" w:rsidRDefault="005B4B95" w:rsidP="00A521C3">
            <w:pPr>
              <w:rPr>
                <w:rFonts w:ascii="Times New Roman" w:hAnsi="Times New Roman" w:cs="Times New Roman"/>
                <w:lang w:val="sr-Cyrl-CS"/>
              </w:rPr>
            </w:pPr>
            <w:r>
              <w:rPr>
                <w:rFonts w:ascii="Times New Roman" w:hAnsi="Times New Roman" w:cs="Times New Roman"/>
                <w:lang w:val="sr-Cyrl-CS"/>
              </w:rPr>
              <w:t>Разговара</w:t>
            </w:r>
            <w:r w:rsidR="00C02BAA">
              <w:rPr>
                <w:rFonts w:ascii="Times New Roman" w:hAnsi="Times New Roman" w:cs="Times New Roman"/>
                <w:lang w:val="sr-Cyrl-CS"/>
              </w:rPr>
              <w:t xml:space="preserve"> са ученицима о томе који неметали улазе у састав ваздуха, земљишта и свемира, а затим </w:t>
            </w:r>
            <w:r>
              <w:rPr>
                <w:rFonts w:ascii="Times New Roman" w:hAnsi="Times New Roman" w:cs="Times New Roman"/>
                <w:lang w:val="sr-Cyrl-CS"/>
              </w:rPr>
              <w:t>допуњава</w:t>
            </w:r>
            <w:r w:rsidR="00C02BAA">
              <w:rPr>
                <w:rFonts w:ascii="Times New Roman" w:hAnsi="Times New Roman" w:cs="Times New Roman"/>
                <w:lang w:val="sr-Cyrl-CS"/>
              </w:rPr>
              <w:t xml:space="preserve"> њихово излагање.</w:t>
            </w:r>
          </w:p>
          <w:p w:rsidR="005B4B95" w:rsidRPr="00A61026" w:rsidRDefault="005B4B95" w:rsidP="00A521C3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551C9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.</w:t>
            </w:r>
          </w:p>
          <w:p w:rsidR="005B4B95" w:rsidRDefault="00D26E9F" w:rsidP="00A521C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D26E9F" w:rsidRDefault="005B4B95" w:rsidP="00A521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551C9">
              <w:rPr>
                <w:rFonts w:ascii="Times New Roman" w:hAnsi="Times New Roman" w:cs="Times New Roman"/>
              </w:rPr>
              <w:t xml:space="preserve">кроз </w:t>
            </w:r>
            <w:r w:rsidR="00C02BAA">
              <w:rPr>
                <w:rFonts w:ascii="Times New Roman" w:hAnsi="Times New Roman" w:cs="Times New Roman"/>
              </w:rPr>
              <w:t xml:space="preserve">разговор са ученицима </w:t>
            </w:r>
            <w:r>
              <w:rPr>
                <w:rFonts w:ascii="Times New Roman" w:hAnsi="Times New Roman" w:cs="Times New Roman"/>
              </w:rPr>
              <w:t>понавља кључне појмове</w:t>
            </w:r>
            <w:r w:rsidR="005551C9">
              <w:rPr>
                <w:rFonts w:ascii="Times New Roman" w:hAnsi="Times New Roman" w:cs="Times New Roman"/>
              </w:rPr>
              <w:t xml:space="preserve">; проверава </w:t>
            </w:r>
            <w:r w:rsidR="005E276D">
              <w:rPr>
                <w:rFonts w:ascii="Times New Roman" w:hAnsi="Times New Roman" w:cs="Times New Roman"/>
              </w:rPr>
              <w:t xml:space="preserve">оствареност исхода задавањем задатака </w:t>
            </w:r>
            <w:r w:rsidR="00762532">
              <w:rPr>
                <w:rFonts w:ascii="Times New Roman" w:hAnsi="Times New Roman" w:cs="Times New Roman"/>
              </w:rPr>
              <w:t xml:space="preserve">са 36. </w:t>
            </w:r>
            <w:proofErr w:type="gramStart"/>
            <w:r w:rsidR="00762532">
              <w:rPr>
                <w:rFonts w:ascii="Times New Roman" w:hAnsi="Times New Roman" w:cs="Times New Roman"/>
              </w:rPr>
              <w:t>стране</w:t>
            </w:r>
            <w:proofErr w:type="gramEnd"/>
            <w:r w:rsidR="00762532">
              <w:rPr>
                <w:rFonts w:ascii="Times New Roman" w:hAnsi="Times New Roman" w:cs="Times New Roman"/>
              </w:rPr>
              <w:t xml:space="preserve"> </w:t>
            </w:r>
            <w:r w:rsidR="005E276D">
              <w:rPr>
                <w:rFonts w:ascii="Times New Roman" w:hAnsi="Times New Roman" w:cs="Times New Roman"/>
              </w:rPr>
              <w:t>уџбеника</w:t>
            </w:r>
            <w:r w:rsidR="00762532">
              <w:rPr>
                <w:rFonts w:ascii="Times New Roman" w:hAnsi="Times New Roman" w:cs="Times New Roman"/>
              </w:rPr>
              <w:t>,</w:t>
            </w:r>
            <w:r w:rsidR="005E276D">
              <w:rPr>
                <w:rFonts w:ascii="Times New Roman" w:hAnsi="Times New Roman" w:cs="Times New Roman"/>
              </w:rPr>
              <w:t xml:space="preserve"> које ученици решавају самостално</w:t>
            </w:r>
            <w:r w:rsidR="00762532">
              <w:rPr>
                <w:rFonts w:ascii="Times New Roman" w:hAnsi="Times New Roman" w:cs="Times New Roman"/>
              </w:rPr>
              <w:t>,</w:t>
            </w:r>
            <w:r w:rsidR="005E276D">
              <w:rPr>
                <w:rFonts w:ascii="Times New Roman" w:hAnsi="Times New Roman" w:cs="Times New Roman"/>
              </w:rPr>
              <w:t xml:space="preserve"> након чега следи анализа</w:t>
            </w:r>
            <w:r w:rsidR="00762532">
              <w:rPr>
                <w:rFonts w:ascii="Times New Roman" w:hAnsi="Times New Roman" w:cs="Times New Roman"/>
              </w:rPr>
              <w:t xml:space="preserve"> решења</w:t>
            </w:r>
            <w:r w:rsidR="005E276D">
              <w:rPr>
                <w:rFonts w:ascii="Times New Roman" w:hAnsi="Times New Roman" w:cs="Times New Roman"/>
              </w:rPr>
              <w:t>.</w:t>
            </w:r>
          </w:p>
          <w:p w:rsidR="00D26E9F" w:rsidRPr="00E856A1" w:rsidRDefault="005B4B95" w:rsidP="005551C9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551C9">
              <w:rPr>
                <w:rFonts w:ascii="Times New Roman" w:hAnsi="Times New Roman" w:cs="Times New Roman"/>
              </w:rPr>
              <w:t xml:space="preserve">одговарају </w:t>
            </w:r>
            <w:r>
              <w:rPr>
                <w:rFonts w:ascii="Times New Roman" w:hAnsi="Times New Roman" w:cs="Times New Roman"/>
              </w:rPr>
              <w:t>на питања и анализирају их.</w:t>
            </w:r>
          </w:p>
        </w:tc>
      </w:tr>
    </w:tbl>
    <w:p w:rsidR="005E276D" w:rsidRDefault="005E276D" w:rsidP="00D26E9F">
      <w:pPr>
        <w:rPr>
          <w:rFonts w:ascii="Times New Roman" w:hAnsi="Times New Roman" w:cs="Times New Roman"/>
        </w:rPr>
      </w:pPr>
    </w:p>
    <w:p w:rsidR="00D26E9F" w:rsidRPr="005E276D" w:rsidRDefault="00D26E9F" w:rsidP="00D26E9F">
      <w:pPr>
        <w:rPr>
          <w:rFonts w:ascii="Times New Roman" w:hAnsi="Times New Roman" w:cs="Times New Roman"/>
        </w:rPr>
      </w:pPr>
      <w:r w:rsidRPr="005E276D">
        <w:rPr>
          <w:rFonts w:ascii="Times New Roman" w:hAnsi="Times New Roman" w:cs="Times New Roman"/>
        </w:rPr>
        <w:t xml:space="preserve">Белешке о часу: </w:t>
      </w:r>
    </w:p>
    <w:p w:rsidR="00D26E9F" w:rsidRDefault="00D26E9F" w:rsidP="00D26E9F"/>
    <w:p w:rsidR="00D26E9F" w:rsidRDefault="00D26E9F" w:rsidP="00D26E9F"/>
    <w:p w:rsidR="00D26E9F" w:rsidRDefault="00D26E9F" w:rsidP="00D26E9F"/>
    <w:p w:rsidR="00D26E9F" w:rsidRPr="00D26E9F" w:rsidRDefault="00D26E9F" w:rsidP="00D26E9F"/>
    <w:p w:rsidR="00D26E9F" w:rsidRDefault="00D26E9F" w:rsidP="00D26E9F"/>
    <w:p w:rsidR="00D26E9F" w:rsidRDefault="00D26E9F" w:rsidP="00D26E9F"/>
    <w:p w:rsidR="00A26980" w:rsidRDefault="00A26980" w:rsidP="00A26980"/>
    <w:p w:rsidR="005E276D" w:rsidRPr="00A521C3" w:rsidRDefault="005E276D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5E276D" w:rsidTr="00C20B6E">
        <w:trPr>
          <w:trHeight w:val="510"/>
        </w:trPr>
        <w:tc>
          <w:tcPr>
            <w:tcW w:w="4815" w:type="dxa"/>
          </w:tcPr>
          <w:p w:rsidR="005E276D" w:rsidRPr="00732C80" w:rsidRDefault="005E276D" w:rsidP="00C20B6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12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5E276D" w:rsidRDefault="005E276D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5E276D" w:rsidRPr="004D7F0C" w:rsidRDefault="005E276D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5E276D" w:rsidTr="00C20B6E">
        <w:trPr>
          <w:trHeight w:val="525"/>
        </w:trPr>
        <w:tc>
          <w:tcPr>
            <w:tcW w:w="4815" w:type="dxa"/>
          </w:tcPr>
          <w:p w:rsidR="005E276D" w:rsidRPr="005E276D" w:rsidRDefault="005E276D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12.</w:t>
            </w:r>
          </w:p>
        </w:tc>
        <w:tc>
          <w:tcPr>
            <w:tcW w:w="5220" w:type="dxa"/>
          </w:tcPr>
          <w:p w:rsidR="005E276D" w:rsidRPr="004D7F0C" w:rsidRDefault="005E276D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5E276D" w:rsidTr="00C20B6E">
        <w:trPr>
          <w:trHeight w:val="540"/>
        </w:trPr>
        <w:tc>
          <w:tcPr>
            <w:tcW w:w="10035" w:type="dxa"/>
            <w:gridSpan w:val="2"/>
          </w:tcPr>
          <w:p w:rsidR="005E276D" w:rsidRPr="005E276D" w:rsidRDefault="005E276D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еметали, оксиди и киселине</w:t>
            </w:r>
          </w:p>
        </w:tc>
      </w:tr>
      <w:tr w:rsidR="005E276D" w:rsidTr="00C20B6E">
        <w:trPr>
          <w:trHeight w:val="555"/>
        </w:trPr>
        <w:tc>
          <w:tcPr>
            <w:tcW w:w="10035" w:type="dxa"/>
            <w:gridSpan w:val="2"/>
          </w:tcPr>
          <w:p w:rsidR="005E276D" w:rsidRPr="005E276D" w:rsidRDefault="005E276D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Халогени елементи</w:t>
            </w:r>
          </w:p>
        </w:tc>
      </w:tr>
      <w:tr w:rsidR="005E276D" w:rsidTr="00C20B6E">
        <w:trPr>
          <w:trHeight w:val="465"/>
        </w:trPr>
        <w:tc>
          <w:tcPr>
            <w:tcW w:w="10035" w:type="dxa"/>
            <w:gridSpan w:val="2"/>
          </w:tcPr>
          <w:p w:rsidR="005E276D" w:rsidRPr="005E276D" w:rsidRDefault="005E276D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уоче физичка и хемијска својства халогених елемената</w:t>
            </w:r>
          </w:p>
        </w:tc>
      </w:tr>
      <w:tr w:rsidR="005E276D" w:rsidTr="00C20B6E">
        <w:trPr>
          <w:trHeight w:val="360"/>
        </w:trPr>
        <w:tc>
          <w:tcPr>
            <w:tcW w:w="10035" w:type="dxa"/>
            <w:gridSpan w:val="2"/>
          </w:tcPr>
          <w:p w:rsidR="001066DA" w:rsidRDefault="005E276D" w:rsidP="005E276D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5E276D" w:rsidRDefault="00E856A1" w:rsidP="005E276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5E276D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5E276D" w:rsidRPr="005E276D" w:rsidRDefault="005E276D" w:rsidP="005E276D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300417">
              <w:rPr>
                <w:rFonts w:ascii="Times New Roman" w:hAnsi="Times New Roman" w:cs="Times New Roman"/>
              </w:rPr>
              <w:t xml:space="preserve">наведе заступљеност </w:t>
            </w:r>
            <w:r>
              <w:rPr>
                <w:rFonts w:ascii="Times New Roman" w:hAnsi="Times New Roman" w:cs="Times New Roman"/>
              </w:rPr>
              <w:t>не</w:t>
            </w:r>
            <w:r w:rsidRPr="00300417">
              <w:rPr>
                <w:rFonts w:ascii="Times New Roman" w:hAnsi="Times New Roman" w:cs="Times New Roman"/>
              </w:rPr>
              <w:t xml:space="preserve">метала у живој и неживој природи; </w:t>
            </w:r>
          </w:p>
          <w:p w:rsidR="005E276D" w:rsidRPr="005E276D" w:rsidRDefault="005E276D" w:rsidP="005E276D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5E276D">
              <w:rPr>
                <w:rFonts w:ascii="Times New Roman" w:hAnsi="Times New Roman" w:cs="Times New Roman"/>
              </w:rPr>
              <w:t>испита и опише физичка својства неметала и повеже их са практичном применом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5E276D" w:rsidRPr="00B34064" w:rsidRDefault="00B34064" w:rsidP="005E276D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формуле и именује оксиде, киселине, базе и соли;</w:t>
            </w:r>
          </w:p>
          <w:p w:rsidR="00B34064" w:rsidRPr="005E276D" w:rsidRDefault="00B34064" w:rsidP="005E276D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испита</w:t>
            </w:r>
            <w:proofErr w:type="gramEnd"/>
            <w:r>
              <w:rPr>
                <w:rFonts w:ascii="Times New Roman" w:hAnsi="Times New Roman" w:cs="Times New Roman"/>
              </w:rPr>
              <w:t xml:space="preserve"> и опише хемијска својства неметала и објасни их на основу структуре атома и положаја елемената у Периодном систему елемената.</w:t>
            </w:r>
          </w:p>
        </w:tc>
      </w:tr>
      <w:tr w:rsidR="005E276D" w:rsidTr="00C20B6E">
        <w:trPr>
          <w:trHeight w:val="360"/>
        </w:trPr>
        <w:tc>
          <w:tcPr>
            <w:tcW w:w="10035" w:type="dxa"/>
            <w:gridSpan w:val="2"/>
          </w:tcPr>
          <w:p w:rsidR="005E276D" w:rsidRPr="005E276D" w:rsidRDefault="005E276D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халогени елементи</w:t>
            </w:r>
          </w:p>
        </w:tc>
      </w:tr>
      <w:tr w:rsidR="005E276D" w:rsidTr="00C20B6E">
        <w:trPr>
          <w:trHeight w:val="270"/>
        </w:trPr>
        <w:tc>
          <w:tcPr>
            <w:tcW w:w="10035" w:type="dxa"/>
            <w:gridSpan w:val="2"/>
          </w:tcPr>
          <w:p w:rsidR="005E276D" w:rsidRPr="005E276D" w:rsidRDefault="005E276D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5E276D" w:rsidTr="00C20B6E">
        <w:trPr>
          <w:trHeight w:val="330"/>
        </w:trPr>
        <w:tc>
          <w:tcPr>
            <w:tcW w:w="10035" w:type="dxa"/>
            <w:gridSpan w:val="2"/>
          </w:tcPr>
          <w:p w:rsidR="005E276D" w:rsidRPr="005E276D" w:rsidRDefault="005E276D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а</w:t>
            </w:r>
            <w:r w:rsidR="00C407D3">
              <w:rPr>
                <w:rFonts w:ascii="Times New Roman" w:hAnsi="Times New Roman" w:cs="Times New Roman"/>
              </w:rPr>
              <w:t>, демонстрациона</w:t>
            </w:r>
          </w:p>
        </w:tc>
      </w:tr>
      <w:tr w:rsidR="005E276D" w:rsidTr="00C20B6E">
        <w:trPr>
          <w:trHeight w:val="285"/>
        </w:trPr>
        <w:tc>
          <w:tcPr>
            <w:tcW w:w="10035" w:type="dxa"/>
            <w:gridSpan w:val="2"/>
          </w:tcPr>
          <w:p w:rsidR="005E276D" w:rsidRPr="005E276D" w:rsidRDefault="005E276D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Pr="005E276D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5E276D" w:rsidTr="00C20B6E">
        <w:trPr>
          <w:trHeight w:val="191"/>
        </w:trPr>
        <w:tc>
          <w:tcPr>
            <w:tcW w:w="10035" w:type="dxa"/>
            <w:gridSpan w:val="2"/>
          </w:tcPr>
          <w:p w:rsidR="005E276D" w:rsidRPr="00F72C8F" w:rsidRDefault="005E276D" w:rsidP="005551C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 w:rsidR="00F72C8F">
              <w:rPr>
                <w:rFonts w:ascii="Times New Roman" w:hAnsi="Times New Roman" w:cs="Times New Roman"/>
              </w:rPr>
              <w:t>Периодни систем елемената, сијалице, батерија, жица; супстанце</w:t>
            </w:r>
            <w:r w:rsidR="005551C9">
              <w:rPr>
                <w:rFonts w:ascii="Times New Roman" w:hAnsi="Times New Roman" w:cs="Times New Roman"/>
              </w:rPr>
              <w:t xml:space="preserve">: </w:t>
            </w:r>
            <w:r w:rsidR="00F72C8F">
              <w:rPr>
                <w:rFonts w:ascii="Times New Roman" w:hAnsi="Times New Roman" w:cs="Times New Roman"/>
              </w:rPr>
              <w:t>дестилована вода и раствор хлороводоничне киселине; лабораторијски прибор и посуђе</w:t>
            </w:r>
            <w:r w:rsidR="005551C9">
              <w:rPr>
                <w:rFonts w:ascii="Times New Roman" w:hAnsi="Times New Roman" w:cs="Times New Roman"/>
              </w:rPr>
              <w:t xml:space="preserve">: </w:t>
            </w:r>
            <w:r w:rsidR="00F72C8F">
              <w:rPr>
                <w:rFonts w:ascii="Times New Roman" w:hAnsi="Times New Roman" w:cs="Times New Roman"/>
              </w:rPr>
              <w:t>две стаклене чаше, стаклени штапић.</w:t>
            </w:r>
          </w:p>
        </w:tc>
      </w:tr>
      <w:tr w:rsidR="005E276D" w:rsidTr="00C20B6E">
        <w:trPr>
          <w:trHeight w:val="315"/>
        </w:trPr>
        <w:tc>
          <w:tcPr>
            <w:tcW w:w="10035" w:type="dxa"/>
            <w:gridSpan w:val="2"/>
          </w:tcPr>
          <w:p w:rsidR="005E276D" w:rsidRPr="00B34064" w:rsidRDefault="000D1283" w:rsidP="005551C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5E276D"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B34064">
              <w:rPr>
                <w:rFonts w:ascii="Times New Roman" w:hAnsi="Times New Roman" w:cs="Times New Roman"/>
                <w:b/>
              </w:rPr>
              <w:t xml:space="preserve"> </w:t>
            </w:r>
            <w:r w:rsidR="00B34064">
              <w:rPr>
                <w:rFonts w:ascii="Times New Roman" w:hAnsi="Times New Roman" w:cs="Times New Roman"/>
              </w:rPr>
              <w:t xml:space="preserve">историја, </w:t>
            </w:r>
            <w:r w:rsidR="005551C9">
              <w:rPr>
                <w:rFonts w:ascii="Times New Roman" w:hAnsi="Times New Roman" w:cs="Times New Roman"/>
              </w:rPr>
              <w:t>г</w:t>
            </w:r>
            <w:r w:rsidR="00B34064" w:rsidRPr="00102D15">
              <w:rPr>
                <w:rFonts w:ascii="Times New Roman" w:hAnsi="Times New Roman" w:cs="Times New Roman"/>
              </w:rPr>
              <w:t xml:space="preserve">радиво хемије </w:t>
            </w:r>
            <w:r w:rsidR="005551C9">
              <w:rPr>
                <w:rFonts w:ascii="Times New Roman" w:hAnsi="Times New Roman" w:cs="Times New Roman"/>
              </w:rPr>
              <w:t xml:space="preserve">за </w:t>
            </w:r>
            <w:r w:rsidR="005551C9" w:rsidRPr="00102D15">
              <w:rPr>
                <w:rFonts w:ascii="Times New Roman" w:hAnsi="Times New Roman" w:cs="Times New Roman"/>
              </w:rPr>
              <w:t>седм</w:t>
            </w:r>
            <w:r w:rsidR="005551C9">
              <w:rPr>
                <w:rFonts w:ascii="Times New Roman" w:hAnsi="Times New Roman" w:cs="Times New Roman"/>
              </w:rPr>
              <w:t>и</w:t>
            </w:r>
            <w:r w:rsidR="005551C9" w:rsidRPr="00102D15">
              <w:rPr>
                <w:rFonts w:ascii="Times New Roman" w:hAnsi="Times New Roman" w:cs="Times New Roman"/>
              </w:rPr>
              <w:t xml:space="preserve"> </w:t>
            </w:r>
            <w:r w:rsidR="00B34064" w:rsidRPr="00102D15">
              <w:rPr>
                <w:rFonts w:ascii="Times New Roman" w:hAnsi="Times New Roman" w:cs="Times New Roman"/>
              </w:rPr>
              <w:t>разред</w:t>
            </w:r>
          </w:p>
        </w:tc>
      </w:tr>
      <w:tr w:rsidR="005E276D" w:rsidTr="00C20B6E">
        <w:trPr>
          <w:trHeight w:val="300"/>
        </w:trPr>
        <w:tc>
          <w:tcPr>
            <w:tcW w:w="10035" w:type="dxa"/>
            <w:gridSpan w:val="2"/>
          </w:tcPr>
          <w:p w:rsidR="005E276D" w:rsidRPr="004D7F0C" w:rsidRDefault="005E276D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5E276D" w:rsidTr="00C20B6E">
        <w:trPr>
          <w:trHeight w:val="195"/>
        </w:trPr>
        <w:tc>
          <w:tcPr>
            <w:tcW w:w="10035" w:type="dxa"/>
            <w:gridSpan w:val="2"/>
          </w:tcPr>
          <w:p w:rsidR="000D1283" w:rsidRDefault="005E276D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0D1283" w:rsidRDefault="000D1283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551C9">
              <w:rPr>
                <w:rFonts w:ascii="Times New Roman" w:hAnsi="Times New Roman" w:cs="Times New Roman"/>
              </w:rPr>
              <w:t xml:space="preserve">понавља </w:t>
            </w:r>
            <w:r>
              <w:rPr>
                <w:rFonts w:ascii="Times New Roman" w:hAnsi="Times New Roman" w:cs="Times New Roman"/>
              </w:rPr>
              <w:t>са ученицима</w:t>
            </w:r>
            <w:r w:rsidR="00B34064">
              <w:rPr>
                <w:rFonts w:ascii="Times New Roman" w:hAnsi="Times New Roman" w:cs="Times New Roman"/>
              </w:rPr>
              <w:t xml:space="preserve"> стечено знање</w:t>
            </w:r>
            <w:r w:rsidR="00465EEB">
              <w:rPr>
                <w:rFonts w:ascii="Times New Roman" w:hAnsi="Times New Roman" w:cs="Times New Roman"/>
              </w:rPr>
              <w:t xml:space="preserve"> о општ</w:t>
            </w:r>
            <w:r w:rsidR="00352C64">
              <w:rPr>
                <w:rFonts w:ascii="Times New Roman" w:hAnsi="Times New Roman" w:cs="Times New Roman"/>
              </w:rPr>
              <w:t>им својствима неметала,</w:t>
            </w:r>
            <w:r w:rsidR="00B34064">
              <w:rPr>
                <w:rFonts w:ascii="Times New Roman" w:hAnsi="Times New Roman" w:cs="Times New Roman"/>
              </w:rPr>
              <w:t xml:space="preserve"> положај</w:t>
            </w:r>
            <w:r w:rsidR="00352C64">
              <w:rPr>
                <w:rFonts w:ascii="Times New Roman" w:hAnsi="Times New Roman" w:cs="Times New Roman"/>
              </w:rPr>
              <w:t>у</w:t>
            </w:r>
            <w:r w:rsidR="00B34064">
              <w:rPr>
                <w:rFonts w:ascii="Times New Roman" w:hAnsi="Times New Roman" w:cs="Times New Roman"/>
              </w:rPr>
              <w:t xml:space="preserve"> халогених елемената у Периодном с</w:t>
            </w:r>
            <w:r w:rsidR="00352C64">
              <w:rPr>
                <w:rFonts w:ascii="Times New Roman" w:hAnsi="Times New Roman" w:cs="Times New Roman"/>
              </w:rPr>
              <w:t>истему елемената и броју валентних електрона ових атома</w:t>
            </w:r>
            <w:r w:rsidR="005551C9">
              <w:rPr>
                <w:rFonts w:ascii="Times New Roman" w:hAnsi="Times New Roman" w:cs="Times New Roman"/>
              </w:rPr>
              <w:t>; и</w:t>
            </w:r>
            <w:r>
              <w:rPr>
                <w:rFonts w:ascii="Times New Roman" w:hAnsi="Times New Roman" w:cs="Times New Roman"/>
              </w:rPr>
              <w:t>стиче</w:t>
            </w:r>
            <w:r w:rsidR="00B34064">
              <w:rPr>
                <w:rFonts w:ascii="Times New Roman" w:hAnsi="Times New Roman" w:cs="Times New Roman"/>
              </w:rPr>
              <w:t xml:space="preserve"> циљ часа.</w:t>
            </w:r>
          </w:p>
          <w:p w:rsidR="005E276D" w:rsidRPr="000D1283" w:rsidRDefault="000D1283" w:rsidP="00C20B6E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551C9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0D1283" w:rsidRDefault="005E276D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lastRenderedPageBreak/>
              <w:t>Главни део часа</w:t>
            </w:r>
          </w:p>
          <w:p w:rsidR="00F72C8F" w:rsidRDefault="000D1283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551C9">
              <w:rPr>
                <w:rFonts w:ascii="Times New Roman" w:hAnsi="Times New Roman" w:cs="Times New Roman"/>
              </w:rPr>
              <w:t xml:space="preserve">истиче </w:t>
            </w:r>
            <w:r w:rsidR="00352C64">
              <w:rPr>
                <w:rFonts w:ascii="Times New Roman" w:hAnsi="Times New Roman" w:cs="Times New Roman"/>
              </w:rPr>
              <w:t>да су у елементарном стању елементи 17.</w:t>
            </w:r>
            <w:r w:rsidR="005551C9">
              <w:rPr>
                <w:rFonts w:ascii="Times New Roman" w:hAnsi="Times New Roman" w:cs="Times New Roman"/>
              </w:rPr>
              <w:t xml:space="preserve"> </w:t>
            </w:r>
            <w:r w:rsidR="00352C64">
              <w:rPr>
                <w:rFonts w:ascii="Times New Roman" w:hAnsi="Times New Roman" w:cs="Times New Roman"/>
              </w:rPr>
              <w:t>групе Периодног система елемената у облику двоатомних молекула и да су веома штетни по здравље (могу да иритирају очи и дисајне путеве или доведу до нагризања коже)</w:t>
            </w:r>
            <w:r w:rsidR="005551C9">
              <w:rPr>
                <w:rFonts w:ascii="Times New Roman" w:hAnsi="Times New Roman" w:cs="Times New Roman"/>
              </w:rPr>
              <w:t>,</w:t>
            </w:r>
            <w:r w:rsidR="00352C64">
              <w:rPr>
                <w:rFonts w:ascii="Times New Roman" w:hAnsi="Times New Roman" w:cs="Times New Roman"/>
              </w:rPr>
              <w:t xml:space="preserve"> па се експерименти са овим елементима изводе искључиво у капели</w:t>
            </w:r>
            <w:r w:rsidR="00352812">
              <w:rPr>
                <w:rFonts w:ascii="Times New Roman" w:hAnsi="Times New Roman" w:cs="Times New Roman"/>
              </w:rPr>
              <w:t xml:space="preserve">; наводи </w:t>
            </w:r>
            <w:r w:rsidR="00F72C8F">
              <w:rPr>
                <w:rFonts w:ascii="Times New Roman" w:hAnsi="Times New Roman" w:cs="Times New Roman"/>
              </w:rPr>
              <w:t>да халогени елементи спадају у изразите неметале, њихова реактивност опада унутар групе, са порастом пречника атома, реагују са водоником градећи халогено-водонике</w:t>
            </w:r>
            <w:r w:rsidR="00352812">
              <w:rPr>
                <w:rFonts w:ascii="Times New Roman" w:hAnsi="Times New Roman" w:cs="Times New Roman"/>
              </w:rPr>
              <w:t xml:space="preserve">; пише </w:t>
            </w:r>
            <w:r w:rsidR="00465EEB">
              <w:rPr>
                <w:rFonts w:ascii="Times New Roman" w:hAnsi="Times New Roman" w:cs="Times New Roman"/>
              </w:rPr>
              <w:t xml:space="preserve">једначине ових хемијских реакција. </w:t>
            </w:r>
          </w:p>
          <w:p w:rsidR="00F72C8F" w:rsidRDefault="00F72C8F" w:rsidP="00C20B6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Уколико је могу</w:t>
            </w:r>
            <w:r w:rsidR="00C407D3">
              <w:rPr>
                <w:rFonts w:ascii="Times New Roman" w:hAnsi="Times New Roman" w:cs="Times New Roman"/>
              </w:rPr>
              <w:t>ће</w:t>
            </w:r>
            <w:r w:rsidR="005551C9">
              <w:rPr>
                <w:rFonts w:ascii="Times New Roman" w:hAnsi="Times New Roman" w:cs="Times New Roman"/>
              </w:rPr>
              <w:t>,</w:t>
            </w:r>
            <w:r w:rsidR="00C407D3">
              <w:rPr>
                <w:rFonts w:ascii="Times New Roman" w:hAnsi="Times New Roman" w:cs="Times New Roman"/>
              </w:rPr>
              <w:t xml:space="preserve"> из</w:t>
            </w:r>
            <w:r w:rsidR="000D1283">
              <w:rPr>
                <w:rFonts w:ascii="Times New Roman" w:hAnsi="Times New Roman" w:cs="Times New Roman"/>
              </w:rPr>
              <w:t>води</w:t>
            </w:r>
            <w:r>
              <w:rPr>
                <w:rFonts w:ascii="Times New Roman" w:hAnsi="Times New Roman" w:cs="Times New Roman"/>
              </w:rPr>
              <w:t xml:space="preserve"> демонстрациони оглед: </w:t>
            </w:r>
            <w:r w:rsidR="005551C9">
              <w:rPr>
                <w:rFonts w:ascii="Times New Roman" w:hAnsi="Times New Roman" w:cs="Times New Roman"/>
              </w:rPr>
              <w:t xml:space="preserve">испитивање </w:t>
            </w:r>
            <w:r>
              <w:rPr>
                <w:rFonts w:ascii="Times New Roman" w:hAnsi="Times New Roman" w:cs="Times New Roman"/>
              </w:rPr>
              <w:t xml:space="preserve">електропроводљивости дестиловане воде и хлороводоничне киселине према упутству </w:t>
            </w:r>
            <w:r w:rsidR="00AE2873">
              <w:rPr>
                <w:rFonts w:ascii="Times New Roman" w:hAnsi="Times New Roman" w:cs="Times New Roman"/>
              </w:rPr>
              <w:t>са 39.</w:t>
            </w:r>
            <w:r w:rsidR="00AE2873" w:rsidRPr="004D7F0C">
              <w:rPr>
                <w:rFonts w:ascii="Times New Roman" w:hAnsi="Times New Roman" w:cs="Times New Roman"/>
                <w:b/>
              </w:rPr>
              <w:t xml:space="preserve">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е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</w:t>
            </w:r>
            <w:r w:rsidR="00AE2873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5E276D" w:rsidRDefault="000D1283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стиче</w:t>
            </w:r>
            <w:r w:rsidR="005868B1">
              <w:rPr>
                <w:rFonts w:ascii="Times New Roman" w:hAnsi="Times New Roman" w:cs="Times New Roman"/>
              </w:rPr>
              <w:t xml:space="preserve"> да халогени елементи, односно њихова једињења имају веома велику практичну примену</w:t>
            </w:r>
            <w:r w:rsidR="005551C9">
              <w:rPr>
                <w:rFonts w:ascii="Times New Roman" w:hAnsi="Times New Roman" w:cs="Times New Roman"/>
              </w:rPr>
              <w:t xml:space="preserve">: </w:t>
            </w:r>
            <w:r w:rsidR="005868B1">
              <w:rPr>
                <w:rFonts w:ascii="Times New Roman" w:hAnsi="Times New Roman" w:cs="Times New Roman"/>
              </w:rPr>
              <w:t>флуор у производњи пластичних маса и за добијање фреона који се користи у клима уређајима и фрижидерима као гас за хлађење</w:t>
            </w:r>
            <w:r w:rsidR="005551C9">
              <w:rPr>
                <w:rFonts w:ascii="Times New Roman" w:hAnsi="Times New Roman" w:cs="Times New Roman"/>
              </w:rPr>
              <w:t xml:space="preserve">; </w:t>
            </w:r>
            <w:r w:rsidR="005868B1">
              <w:rPr>
                <w:rFonts w:ascii="Times New Roman" w:hAnsi="Times New Roman" w:cs="Times New Roman"/>
              </w:rPr>
              <w:t>хлор за производњу боја, лакова, пластичних маса</w:t>
            </w:r>
            <w:r w:rsidR="005551C9">
              <w:rPr>
                <w:rFonts w:ascii="Times New Roman" w:hAnsi="Times New Roman" w:cs="Times New Roman"/>
              </w:rPr>
              <w:t>,</w:t>
            </w:r>
            <w:r w:rsidR="005868B1">
              <w:rPr>
                <w:rFonts w:ascii="Times New Roman" w:hAnsi="Times New Roman" w:cs="Times New Roman"/>
              </w:rPr>
              <w:t xml:space="preserve"> дезинфекцију</w:t>
            </w:r>
            <w:r w:rsidR="005551C9">
              <w:rPr>
                <w:rFonts w:ascii="Times New Roman" w:hAnsi="Times New Roman" w:cs="Times New Roman"/>
              </w:rPr>
              <w:t xml:space="preserve">; </w:t>
            </w:r>
            <w:r w:rsidR="005868B1">
              <w:rPr>
                <w:rFonts w:ascii="Times New Roman" w:hAnsi="Times New Roman" w:cs="Times New Roman"/>
              </w:rPr>
              <w:t>бром за производњу лекова</w:t>
            </w:r>
            <w:r w:rsidR="005551C9">
              <w:rPr>
                <w:rFonts w:ascii="Times New Roman" w:hAnsi="Times New Roman" w:cs="Times New Roman"/>
              </w:rPr>
              <w:t xml:space="preserve">; </w:t>
            </w:r>
            <w:r w:rsidR="005868B1">
              <w:rPr>
                <w:rFonts w:ascii="Times New Roman" w:hAnsi="Times New Roman" w:cs="Times New Roman"/>
              </w:rPr>
              <w:t>јод у медицини и фармацији</w:t>
            </w:r>
            <w:r w:rsidR="005551C9">
              <w:rPr>
                <w:rFonts w:ascii="Times New Roman" w:hAnsi="Times New Roman" w:cs="Times New Roman"/>
              </w:rPr>
              <w:t>,</w:t>
            </w:r>
            <w:r w:rsidR="005868B1">
              <w:rPr>
                <w:rFonts w:ascii="Times New Roman" w:hAnsi="Times New Roman" w:cs="Times New Roman"/>
              </w:rPr>
              <w:t xml:space="preserve"> као и за јодирање соли и превенцију појаве обољења под називом гушавост.</w:t>
            </w:r>
          </w:p>
          <w:p w:rsidR="00453A4B" w:rsidRPr="00A61026" w:rsidRDefault="00453A4B" w:rsidP="00453A4B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551C9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</w:t>
            </w:r>
            <w:r w:rsidR="005551C9">
              <w:rPr>
                <w:rFonts w:ascii="Times New Roman" w:hAnsi="Times New Roman" w:cs="Times New Roman"/>
              </w:rPr>
              <w:t xml:space="preserve">; посматрају </w:t>
            </w:r>
            <w:r>
              <w:rPr>
                <w:rFonts w:ascii="Times New Roman" w:hAnsi="Times New Roman" w:cs="Times New Roman"/>
              </w:rPr>
              <w:t>извођење огледа, коментаришу, изводе закључке.</w:t>
            </w:r>
          </w:p>
          <w:p w:rsidR="00453A4B" w:rsidRDefault="005E276D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453A4B" w:rsidRDefault="00453A4B" w:rsidP="00453A4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551C9">
              <w:rPr>
                <w:rFonts w:ascii="Times New Roman" w:hAnsi="Times New Roman" w:cs="Times New Roman"/>
              </w:rPr>
              <w:t xml:space="preserve">проверава </w:t>
            </w:r>
            <w:r>
              <w:rPr>
                <w:rFonts w:ascii="Times New Roman" w:hAnsi="Times New Roman" w:cs="Times New Roman"/>
              </w:rPr>
              <w:t>оствареност исхода задавањем задатака из уџбеника</w:t>
            </w:r>
            <w:r w:rsidR="00762532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оје ученици решавају самостално</w:t>
            </w:r>
            <w:r w:rsidR="00CD47D8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након чега следи анализа</w:t>
            </w:r>
            <w:r w:rsidR="00CD47D8">
              <w:rPr>
                <w:rFonts w:ascii="Times New Roman" w:hAnsi="Times New Roman" w:cs="Times New Roman"/>
              </w:rPr>
              <w:t xml:space="preserve"> решења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5E276D" w:rsidRPr="00E856A1" w:rsidRDefault="00453A4B" w:rsidP="005551C9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 w:rsidR="005868B1">
              <w:rPr>
                <w:rFonts w:ascii="Times New Roman" w:hAnsi="Times New Roman" w:cs="Times New Roman"/>
                <w:b/>
              </w:rPr>
              <w:t xml:space="preserve"> </w:t>
            </w:r>
            <w:r w:rsidR="005551C9">
              <w:rPr>
                <w:rFonts w:ascii="Times New Roman" w:hAnsi="Times New Roman" w:cs="Times New Roman"/>
              </w:rPr>
              <w:t xml:space="preserve">решавају </w:t>
            </w:r>
            <w:r w:rsidR="005868B1">
              <w:rPr>
                <w:rFonts w:ascii="Times New Roman" w:hAnsi="Times New Roman" w:cs="Times New Roman"/>
              </w:rPr>
              <w:t>1, 4, 5</w:t>
            </w:r>
            <w:r w:rsidR="00CD47D8">
              <w:rPr>
                <w:rFonts w:ascii="Times New Roman" w:hAnsi="Times New Roman" w:cs="Times New Roman"/>
              </w:rPr>
              <w:t>.</w:t>
            </w:r>
            <w:r w:rsidR="005868B1">
              <w:rPr>
                <w:rFonts w:ascii="Times New Roman" w:hAnsi="Times New Roman" w:cs="Times New Roman"/>
              </w:rPr>
              <w:t xml:space="preserve"> и 6</w:t>
            </w:r>
            <w:r w:rsidR="00CD47D8">
              <w:rPr>
                <w:rFonts w:ascii="Times New Roman" w:hAnsi="Times New Roman" w:cs="Times New Roman"/>
              </w:rPr>
              <w:t>.</w:t>
            </w:r>
            <w:r w:rsidR="005868B1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5868B1">
              <w:rPr>
                <w:rFonts w:ascii="Times New Roman" w:hAnsi="Times New Roman" w:cs="Times New Roman"/>
              </w:rPr>
              <w:t>питање</w:t>
            </w:r>
            <w:proofErr w:type="gramEnd"/>
            <w:r w:rsidR="005868B1">
              <w:rPr>
                <w:rFonts w:ascii="Times New Roman" w:hAnsi="Times New Roman" w:cs="Times New Roman"/>
              </w:rPr>
              <w:t xml:space="preserve"> </w:t>
            </w:r>
            <w:r w:rsidR="00CD47D8">
              <w:rPr>
                <w:rFonts w:ascii="Times New Roman" w:hAnsi="Times New Roman" w:cs="Times New Roman"/>
              </w:rPr>
              <w:t xml:space="preserve">са 40. стране </w:t>
            </w:r>
            <w:r w:rsidR="005868B1">
              <w:rPr>
                <w:rFonts w:ascii="Times New Roman" w:hAnsi="Times New Roman" w:cs="Times New Roman"/>
              </w:rPr>
              <w:t>уџбеника</w:t>
            </w:r>
            <w:r w:rsidR="00CD47D8">
              <w:rPr>
                <w:rFonts w:ascii="Times New Roman" w:hAnsi="Times New Roman" w:cs="Times New Roman"/>
              </w:rPr>
              <w:t xml:space="preserve"> и</w:t>
            </w:r>
            <w:r w:rsidR="00141AAC">
              <w:rPr>
                <w:rFonts w:ascii="Times New Roman" w:hAnsi="Times New Roman" w:cs="Times New Roman"/>
              </w:rPr>
              <w:t xml:space="preserve"> анализирају </w:t>
            </w:r>
            <w:r w:rsidR="00CD47D8">
              <w:rPr>
                <w:rFonts w:ascii="Times New Roman" w:hAnsi="Times New Roman" w:cs="Times New Roman"/>
              </w:rPr>
              <w:t>решења</w:t>
            </w:r>
            <w:r w:rsidR="005868B1">
              <w:rPr>
                <w:rFonts w:ascii="Times New Roman" w:hAnsi="Times New Roman" w:cs="Times New Roman"/>
              </w:rPr>
              <w:t>.</w:t>
            </w:r>
          </w:p>
        </w:tc>
      </w:tr>
    </w:tbl>
    <w:p w:rsidR="005E276D" w:rsidRPr="005868B1" w:rsidRDefault="005E276D" w:rsidP="005E276D">
      <w:pPr>
        <w:rPr>
          <w:rFonts w:ascii="Times New Roman" w:hAnsi="Times New Roman" w:cs="Times New Roman"/>
        </w:rPr>
      </w:pPr>
      <w:r w:rsidRPr="005868B1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5E276D" w:rsidRDefault="005E276D" w:rsidP="00A26980"/>
    <w:p w:rsidR="00C407D3" w:rsidRDefault="00C407D3" w:rsidP="00A26980"/>
    <w:p w:rsidR="00C407D3" w:rsidRDefault="00C407D3" w:rsidP="00A26980"/>
    <w:p w:rsidR="00C407D3" w:rsidRDefault="00C407D3" w:rsidP="00A26980"/>
    <w:p w:rsidR="00C407D3" w:rsidRDefault="00C407D3" w:rsidP="00A26980"/>
    <w:p w:rsidR="00C407D3" w:rsidRDefault="00C407D3" w:rsidP="00A26980"/>
    <w:p w:rsidR="00C407D3" w:rsidRDefault="00C407D3" w:rsidP="00A26980"/>
    <w:p w:rsidR="00C407D3" w:rsidRDefault="00C407D3" w:rsidP="00A26980"/>
    <w:p w:rsidR="00C407D3" w:rsidRPr="00453A4B" w:rsidRDefault="00C407D3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C407D3" w:rsidTr="00C20B6E">
        <w:trPr>
          <w:trHeight w:val="510"/>
        </w:trPr>
        <w:tc>
          <w:tcPr>
            <w:tcW w:w="4815" w:type="dxa"/>
          </w:tcPr>
          <w:p w:rsidR="00C407D3" w:rsidRPr="00732C80" w:rsidRDefault="00C407D3" w:rsidP="00C20B6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13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C407D3" w:rsidRDefault="00C407D3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C407D3" w:rsidRPr="004D7F0C" w:rsidRDefault="00C407D3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C407D3" w:rsidTr="00C20B6E">
        <w:trPr>
          <w:trHeight w:val="525"/>
        </w:trPr>
        <w:tc>
          <w:tcPr>
            <w:tcW w:w="4815" w:type="dxa"/>
          </w:tcPr>
          <w:p w:rsidR="00C407D3" w:rsidRPr="00C407D3" w:rsidRDefault="00C407D3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13.</w:t>
            </w:r>
          </w:p>
        </w:tc>
        <w:tc>
          <w:tcPr>
            <w:tcW w:w="5220" w:type="dxa"/>
          </w:tcPr>
          <w:p w:rsidR="00C407D3" w:rsidRPr="004D7F0C" w:rsidRDefault="00C407D3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C407D3" w:rsidTr="00C20B6E">
        <w:trPr>
          <w:trHeight w:val="540"/>
        </w:trPr>
        <w:tc>
          <w:tcPr>
            <w:tcW w:w="10035" w:type="dxa"/>
            <w:gridSpan w:val="2"/>
          </w:tcPr>
          <w:p w:rsidR="00C407D3" w:rsidRPr="00C407D3" w:rsidRDefault="00C407D3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еметали, оксиди и киселине</w:t>
            </w:r>
          </w:p>
        </w:tc>
      </w:tr>
      <w:tr w:rsidR="00C407D3" w:rsidTr="00C20B6E">
        <w:trPr>
          <w:trHeight w:val="555"/>
        </w:trPr>
        <w:tc>
          <w:tcPr>
            <w:tcW w:w="10035" w:type="dxa"/>
            <w:gridSpan w:val="2"/>
          </w:tcPr>
          <w:p w:rsidR="00C407D3" w:rsidRPr="00C407D3" w:rsidRDefault="00C407D3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умпор</w:t>
            </w:r>
          </w:p>
        </w:tc>
      </w:tr>
      <w:tr w:rsidR="00C407D3" w:rsidTr="00C20B6E">
        <w:trPr>
          <w:trHeight w:val="465"/>
        </w:trPr>
        <w:tc>
          <w:tcPr>
            <w:tcW w:w="10035" w:type="dxa"/>
            <w:gridSpan w:val="2"/>
          </w:tcPr>
          <w:p w:rsidR="00C407D3" w:rsidRPr="00C407D3" w:rsidRDefault="00C407D3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</w:rPr>
              <w:t xml:space="preserve"> да ученици схвате физичка и хемијска својства сумпора, као и</w:t>
            </w:r>
            <w:r w:rsidR="004B07BC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примену сумпора и његових једињења.</w:t>
            </w:r>
          </w:p>
        </w:tc>
      </w:tr>
      <w:tr w:rsidR="00C407D3" w:rsidTr="00C20B6E">
        <w:trPr>
          <w:trHeight w:val="360"/>
        </w:trPr>
        <w:tc>
          <w:tcPr>
            <w:tcW w:w="10035" w:type="dxa"/>
            <w:gridSpan w:val="2"/>
          </w:tcPr>
          <w:p w:rsidR="001066DA" w:rsidRDefault="00C407D3" w:rsidP="00C407D3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C407D3" w:rsidRDefault="00141AAC" w:rsidP="00C407D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C407D3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C407D3" w:rsidRPr="005E276D" w:rsidRDefault="00C407D3" w:rsidP="00C407D3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300417">
              <w:rPr>
                <w:rFonts w:ascii="Times New Roman" w:hAnsi="Times New Roman" w:cs="Times New Roman"/>
              </w:rPr>
              <w:t xml:space="preserve">наведе заступљеност </w:t>
            </w:r>
            <w:r>
              <w:rPr>
                <w:rFonts w:ascii="Times New Roman" w:hAnsi="Times New Roman" w:cs="Times New Roman"/>
              </w:rPr>
              <w:t>не</w:t>
            </w:r>
            <w:r w:rsidRPr="00300417">
              <w:rPr>
                <w:rFonts w:ascii="Times New Roman" w:hAnsi="Times New Roman" w:cs="Times New Roman"/>
              </w:rPr>
              <w:t xml:space="preserve">метала у живој и неживој природи; </w:t>
            </w:r>
          </w:p>
          <w:p w:rsidR="00C407D3" w:rsidRPr="005E276D" w:rsidRDefault="00C407D3" w:rsidP="00C407D3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5E276D">
              <w:rPr>
                <w:rFonts w:ascii="Times New Roman" w:hAnsi="Times New Roman" w:cs="Times New Roman"/>
              </w:rPr>
              <w:t>испита и опише физичка својства неметала и повеже их са практичном применом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C407D3" w:rsidRPr="00C407D3" w:rsidRDefault="00C407D3" w:rsidP="00C407D3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формуле и именује оксиде, киселине, базе и соли;</w:t>
            </w:r>
          </w:p>
          <w:p w:rsidR="00C407D3" w:rsidRPr="00C407D3" w:rsidRDefault="00C407D3" w:rsidP="00C407D3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proofErr w:type="gramStart"/>
            <w:r w:rsidRPr="00C407D3">
              <w:rPr>
                <w:rFonts w:ascii="Times New Roman" w:hAnsi="Times New Roman" w:cs="Times New Roman"/>
              </w:rPr>
              <w:t>испита</w:t>
            </w:r>
            <w:proofErr w:type="gramEnd"/>
            <w:r w:rsidRPr="00C407D3">
              <w:rPr>
                <w:rFonts w:ascii="Times New Roman" w:hAnsi="Times New Roman" w:cs="Times New Roman"/>
              </w:rPr>
              <w:t xml:space="preserve"> и опише хемијска својства неметала и објасни их на основу структуре атома и положаја елемената у Периодном систему елемената.</w:t>
            </w:r>
          </w:p>
        </w:tc>
      </w:tr>
      <w:tr w:rsidR="00C407D3" w:rsidTr="00C20B6E">
        <w:trPr>
          <w:trHeight w:val="360"/>
        </w:trPr>
        <w:tc>
          <w:tcPr>
            <w:tcW w:w="10035" w:type="dxa"/>
            <w:gridSpan w:val="2"/>
          </w:tcPr>
          <w:p w:rsidR="00C407D3" w:rsidRPr="00C407D3" w:rsidRDefault="00C407D3" w:rsidP="00C20B6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Pr="00C407D3">
              <w:rPr>
                <w:rFonts w:ascii="Times New Roman" w:hAnsi="Times New Roman" w:cs="Times New Roman"/>
              </w:rPr>
              <w:t>сумпор, оксиди сумпора, киселине сумпора, киселе кише</w:t>
            </w:r>
          </w:p>
        </w:tc>
      </w:tr>
      <w:tr w:rsidR="00C407D3" w:rsidTr="00C20B6E">
        <w:trPr>
          <w:trHeight w:val="270"/>
        </w:trPr>
        <w:tc>
          <w:tcPr>
            <w:tcW w:w="10035" w:type="dxa"/>
            <w:gridSpan w:val="2"/>
          </w:tcPr>
          <w:p w:rsidR="00C407D3" w:rsidRPr="00C407D3" w:rsidRDefault="00C407D3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C407D3" w:rsidTr="00C20B6E">
        <w:trPr>
          <w:trHeight w:val="330"/>
        </w:trPr>
        <w:tc>
          <w:tcPr>
            <w:tcW w:w="10035" w:type="dxa"/>
            <w:gridSpan w:val="2"/>
          </w:tcPr>
          <w:p w:rsidR="00C407D3" w:rsidRPr="00C407D3" w:rsidRDefault="00C407D3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C407D3">
              <w:rPr>
                <w:rFonts w:ascii="Times New Roman" w:hAnsi="Times New Roman" w:cs="Times New Roman"/>
              </w:rPr>
              <w:t>дијалошка, демонстрациона</w:t>
            </w:r>
          </w:p>
        </w:tc>
      </w:tr>
      <w:tr w:rsidR="00C407D3" w:rsidTr="00C20B6E">
        <w:trPr>
          <w:trHeight w:val="285"/>
        </w:trPr>
        <w:tc>
          <w:tcPr>
            <w:tcW w:w="10035" w:type="dxa"/>
            <w:gridSpan w:val="2"/>
          </w:tcPr>
          <w:p w:rsidR="00C407D3" w:rsidRPr="00C407D3" w:rsidRDefault="00C407D3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C407D3" w:rsidTr="00C20B6E">
        <w:trPr>
          <w:trHeight w:val="191"/>
        </w:trPr>
        <w:tc>
          <w:tcPr>
            <w:tcW w:w="10035" w:type="dxa"/>
            <w:gridSpan w:val="2"/>
          </w:tcPr>
          <w:p w:rsidR="00C407D3" w:rsidRPr="00065671" w:rsidRDefault="00C407D3" w:rsidP="005551C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065671">
              <w:rPr>
                <w:rFonts w:ascii="Times New Roman" w:hAnsi="Times New Roman" w:cs="Times New Roman"/>
                <w:b/>
              </w:rPr>
              <w:t xml:space="preserve"> </w:t>
            </w:r>
            <w:r w:rsidR="00065671">
              <w:rPr>
                <w:rFonts w:ascii="Times New Roman" w:hAnsi="Times New Roman" w:cs="Times New Roman"/>
              </w:rPr>
              <w:t>Периодни систем елемената; супстанце</w:t>
            </w:r>
            <w:r w:rsidR="005551C9">
              <w:rPr>
                <w:rFonts w:ascii="Times New Roman" w:hAnsi="Times New Roman" w:cs="Times New Roman"/>
              </w:rPr>
              <w:t xml:space="preserve">: </w:t>
            </w:r>
            <w:r w:rsidR="00065671">
              <w:rPr>
                <w:rFonts w:ascii="Times New Roman" w:hAnsi="Times New Roman" w:cs="Times New Roman"/>
              </w:rPr>
              <w:t>елементарни сумпор; лабораторијски прибор и посуђе</w:t>
            </w:r>
            <w:r w:rsidR="005551C9">
              <w:rPr>
                <w:rFonts w:ascii="Times New Roman" w:hAnsi="Times New Roman" w:cs="Times New Roman"/>
              </w:rPr>
              <w:t xml:space="preserve">: </w:t>
            </w:r>
            <w:r w:rsidR="00B4188E">
              <w:rPr>
                <w:rFonts w:ascii="Times New Roman" w:hAnsi="Times New Roman" w:cs="Times New Roman"/>
              </w:rPr>
              <w:t xml:space="preserve">ерленмајер или </w:t>
            </w:r>
            <w:r w:rsidR="00065671">
              <w:rPr>
                <w:rFonts w:ascii="Times New Roman" w:hAnsi="Times New Roman" w:cs="Times New Roman"/>
              </w:rPr>
              <w:t>стаклени балон</w:t>
            </w:r>
            <w:r w:rsidR="00B4188E">
              <w:rPr>
                <w:rFonts w:ascii="Times New Roman" w:hAnsi="Times New Roman" w:cs="Times New Roman"/>
              </w:rPr>
              <w:t xml:space="preserve"> са равним дном</w:t>
            </w:r>
            <w:r w:rsidR="00065671">
              <w:rPr>
                <w:rFonts w:ascii="Times New Roman" w:hAnsi="Times New Roman" w:cs="Times New Roman"/>
              </w:rPr>
              <w:t>, запушач кроз који пролази метална кашичица, плава лакмус хартија</w:t>
            </w:r>
            <w:r w:rsidR="00B4188E">
              <w:rPr>
                <w:rFonts w:ascii="Times New Roman" w:hAnsi="Times New Roman" w:cs="Times New Roman"/>
              </w:rPr>
              <w:t>, шпиритусна лампа</w:t>
            </w:r>
            <w:r w:rsidR="00065671">
              <w:rPr>
                <w:rFonts w:ascii="Times New Roman" w:hAnsi="Times New Roman" w:cs="Times New Roman"/>
              </w:rPr>
              <w:t>.</w:t>
            </w:r>
          </w:p>
        </w:tc>
      </w:tr>
      <w:tr w:rsidR="00C407D3" w:rsidTr="00C20B6E">
        <w:trPr>
          <w:trHeight w:val="315"/>
        </w:trPr>
        <w:tc>
          <w:tcPr>
            <w:tcW w:w="10035" w:type="dxa"/>
            <w:gridSpan w:val="2"/>
          </w:tcPr>
          <w:p w:rsidR="00C407D3" w:rsidRPr="00C407D3" w:rsidRDefault="00C407D3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биолог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C407D3" w:rsidTr="00C20B6E">
        <w:trPr>
          <w:trHeight w:val="300"/>
        </w:trPr>
        <w:tc>
          <w:tcPr>
            <w:tcW w:w="10035" w:type="dxa"/>
            <w:gridSpan w:val="2"/>
          </w:tcPr>
          <w:p w:rsidR="00C407D3" w:rsidRPr="004D7F0C" w:rsidRDefault="00C407D3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C407D3" w:rsidTr="00C20B6E">
        <w:trPr>
          <w:trHeight w:val="195"/>
        </w:trPr>
        <w:tc>
          <w:tcPr>
            <w:tcW w:w="10035" w:type="dxa"/>
            <w:gridSpan w:val="2"/>
          </w:tcPr>
          <w:p w:rsidR="004B0B9D" w:rsidRDefault="00C407D3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C407D3" w:rsidRDefault="004B0B9D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551C9">
              <w:rPr>
                <w:rFonts w:ascii="Times New Roman" w:hAnsi="Times New Roman" w:cs="Times New Roman"/>
              </w:rPr>
              <w:t xml:space="preserve">истиче </w:t>
            </w:r>
            <w:r w:rsidR="00D32749">
              <w:rPr>
                <w:rFonts w:ascii="Times New Roman" w:hAnsi="Times New Roman" w:cs="Times New Roman"/>
              </w:rPr>
              <w:t>циљ часа</w:t>
            </w:r>
            <w:r w:rsidR="005551C9">
              <w:rPr>
                <w:rFonts w:ascii="Times New Roman" w:hAnsi="Times New Roman" w:cs="Times New Roman"/>
              </w:rPr>
              <w:t xml:space="preserve">; кроз </w:t>
            </w:r>
            <w:r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="00D32749">
              <w:rPr>
                <w:rFonts w:ascii="Times New Roman" w:hAnsi="Times New Roman" w:cs="Times New Roman"/>
              </w:rPr>
              <w:t xml:space="preserve"> стечена знања о сумпору</w:t>
            </w:r>
            <w:r w:rsidR="005551C9">
              <w:rPr>
                <w:rFonts w:ascii="Times New Roman" w:hAnsi="Times New Roman" w:cs="Times New Roman"/>
              </w:rPr>
              <w:t xml:space="preserve">: </w:t>
            </w:r>
            <w:r w:rsidR="00D32749">
              <w:rPr>
                <w:rFonts w:ascii="Times New Roman" w:hAnsi="Times New Roman" w:cs="Times New Roman"/>
              </w:rPr>
              <w:t>хемијски симбол, број елементарних честица, положај у Периодном систему елемената, општа физичка својства.</w:t>
            </w:r>
          </w:p>
          <w:p w:rsidR="004B0B9D" w:rsidRPr="000D1283" w:rsidRDefault="004B0B9D" w:rsidP="004B0B9D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551C9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4B0B9D" w:rsidRDefault="00C407D3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lastRenderedPageBreak/>
              <w:t>Главни део часа</w:t>
            </w:r>
          </w:p>
          <w:p w:rsidR="00D32749" w:rsidRDefault="004B0B9D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551C9">
              <w:rPr>
                <w:rFonts w:ascii="Times New Roman" w:hAnsi="Times New Roman" w:cs="Times New Roman"/>
              </w:rPr>
              <w:t xml:space="preserve">понавља </w:t>
            </w:r>
            <w:r w:rsidR="00D32749">
              <w:rPr>
                <w:rFonts w:ascii="Times New Roman" w:hAnsi="Times New Roman" w:cs="Times New Roman"/>
              </w:rPr>
              <w:t>појам алотропс</w:t>
            </w:r>
            <w:r>
              <w:rPr>
                <w:rFonts w:ascii="Times New Roman" w:hAnsi="Times New Roman" w:cs="Times New Roman"/>
              </w:rPr>
              <w:t>ке модификације</w:t>
            </w:r>
            <w:r w:rsidR="005551C9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 xml:space="preserve"> истиче</w:t>
            </w:r>
            <w:r w:rsidR="00D32749">
              <w:rPr>
                <w:rFonts w:ascii="Times New Roman" w:hAnsi="Times New Roman" w:cs="Times New Roman"/>
              </w:rPr>
              <w:t xml:space="preserve"> да се сумпор у природи може јавити у два облика</w:t>
            </w:r>
            <w:r w:rsidR="005551C9">
              <w:rPr>
                <w:rFonts w:ascii="Times New Roman" w:hAnsi="Times New Roman" w:cs="Times New Roman"/>
              </w:rPr>
              <w:t xml:space="preserve">: моноклиничном </w:t>
            </w:r>
            <w:r w:rsidR="00D32749">
              <w:rPr>
                <w:rFonts w:ascii="Times New Roman" w:hAnsi="Times New Roman" w:cs="Times New Roman"/>
              </w:rPr>
              <w:t>и ромбичн</w:t>
            </w:r>
            <w:r w:rsidR="005551C9">
              <w:rPr>
                <w:rFonts w:ascii="Times New Roman" w:hAnsi="Times New Roman" w:cs="Times New Roman"/>
              </w:rPr>
              <w:t>ом</w:t>
            </w:r>
            <w:r w:rsidR="00D32749">
              <w:rPr>
                <w:rFonts w:ascii="Times New Roman" w:hAnsi="Times New Roman" w:cs="Times New Roman"/>
              </w:rPr>
              <w:t>.</w:t>
            </w:r>
          </w:p>
          <w:p w:rsidR="00065671" w:rsidRDefault="004B0B9D" w:rsidP="00C20B6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зводи</w:t>
            </w:r>
            <w:r w:rsidR="00D32749">
              <w:rPr>
                <w:rFonts w:ascii="Times New Roman" w:hAnsi="Times New Roman" w:cs="Times New Roman"/>
              </w:rPr>
              <w:t xml:space="preserve"> демонстрациони оглед: </w:t>
            </w:r>
            <w:r w:rsidR="005551C9">
              <w:rPr>
                <w:rFonts w:ascii="Times New Roman" w:hAnsi="Times New Roman" w:cs="Times New Roman"/>
              </w:rPr>
              <w:t xml:space="preserve">добијање </w:t>
            </w:r>
            <w:proofErr w:type="gramStart"/>
            <w:r w:rsidR="00D32749">
              <w:rPr>
                <w:rFonts w:ascii="Times New Roman" w:hAnsi="Times New Roman" w:cs="Times New Roman"/>
              </w:rPr>
              <w:t>сумпор(</w:t>
            </w:r>
            <w:proofErr w:type="gramEnd"/>
            <w:r w:rsidR="00D32749">
              <w:rPr>
                <w:rFonts w:ascii="Times New Roman" w:hAnsi="Times New Roman" w:cs="Times New Roman"/>
              </w:rPr>
              <w:t xml:space="preserve">IV)-оксида и испитивање његових својстава према упутству које се налази </w:t>
            </w:r>
            <w:r w:rsidR="00CD47D8">
              <w:rPr>
                <w:rFonts w:ascii="Times New Roman" w:hAnsi="Times New Roman" w:cs="Times New Roman"/>
              </w:rPr>
              <w:t>на 42.</w:t>
            </w:r>
            <w:r w:rsidR="00CD47D8" w:rsidRPr="004D7F0C">
              <w:rPr>
                <w:rFonts w:ascii="Times New Roman" w:hAnsi="Times New Roman" w:cs="Times New Roman"/>
                <w:b/>
              </w:rPr>
              <w:t xml:space="preserve"> </w:t>
            </w:r>
            <w:proofErr w:type="gramStart"/>
            <w:r w:rsidR="00CD47D8">
              <w:rPr>
                <w:rFonts w:ascii="Times New Roman" w:hAnsi="Times New Roman" w:cs="Times New Roman"/>
              </w:rPr>
              <w:t>страни</w:t>
            </w:r>
            <w:proofErr w:type="gramEnd"/>
            <w:r w:rsidR="00CD47D8">
              <w:rPr>
                <w:rFonts w:ascii="Times New Roman" w:hAnsi="Times New Roman" w:cs="Times New Roman"/>
              </w:rPr>
              <w:t xml:space="preserve"> </w:t>
            </w:r>
            <w:r w:rsidR="00D32749">
              <w:rPr>
                <w:rFonts w:ascii="Times New Roman" w:hAnsi="Times New Roman" w:cs="Times New Roman"/>
              </w:rPr>
              <w:t>уџбеник</w:t>
            </w:r>
            <w:r w:rsidR="00CD47D8">
              <w:rPr>
                <w:rFonts w:ascii="Times New Roman" w:hAnsi="Times New Roman" w:cs="Times New Roman"/>
              </w:rPr>
              <w:t>а.</w:t>
            </w:r>
            <w:r w:rsidR="00D32749">
              <w:rPr>
                <w:rFonts w:ascii="Times New Roman" w:hAnsi="Times New Roman" w:cs="Times New Roman"/>
              </w:rPr>
              <w:t xml:space="preserve"> </w:t>
            </w:r>
          </w:p>
          <w:p w:rsidR="00065671" w:rsidRDefault="004B0B9D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води</w:t>
            </w:r>
            <w:r w:rsidR="00065671">
              <w:rPr>
                <w:rFonts w:ascii="Times New Roman" w:hAnsi="Times New Roman" w:cs="Times New Roman"/>
              </w:rPr>
              <w:t xml:space="preserve"> да сумпор град</w:t>
            </w:r>
            <w:r>
              <w:rPr>
                <w:rFonts w:ascii="Times New Roman" w:hAnsi="Times New Roman" w:cs="Times New Roman"/>
              </w:rPr>
              <w:t>и два оксида и две киселине. Пише</w:t>
            </w:r>
            <w:r w:rsidR="00065671">
              <w:rPr>
                <w:rFonts w:ascii="Times New Roman" w:hAnsi="Times New Roman" w:cs="Times New Roman"/>
              </w:rPr>
              <w:t xml:space="preserve"> на табли једначине добијања оксида сумпора и његових киселина.</w:t>
            </w:r>
          </w:p>
          <w:p w:rsidR="00B4188E" w:rsidRDefault="004B0B9D" w:rsidP="0006567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говара</w:t>
            </w:r>
            <w:r w:rsidR="00181F84">
              <w:rPr>
                <w:rFonts w:ascii="Times New Roman" w:hAnsi="Times New Roman" w:cs="Times New Roman"/>
              </w:rPr>
              <w:t xml:space="preserve"> са ученицима о киселим кишама и њиховом штетном дејству.</w:t>
            </w:r>
          </w:p>
          <w:p w:rsidR="00181F84" w:rsidRDefault="004B0B9D" w:rsidP="0006567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колико је могуће, демонстрира</w:t>
            </w:r>
            <w:r w:rsidR="00181F84">
              <w:rPr>
                <w:rFonts w:ascii="Times New Roman" w:hAnsi="Times New Roman" w:cs="Times New Roman"/>
              </w:rPr>
              <w:t xml:space="preserve"> правилан начин разблаживања неке к</w:t>
            </w:r>
            <w:r>
              <w:rPr>
                <w:rFonts w:ascii="Times New Roman" w:hAnsi="Times New Roman" w:cs="Times New Roman"/>
              </w:rPr>
              <w:t xml:space="preserve">онцентроване киселине. Наглашава </w:t>
            </w:r>
            <w:r w:rsidR="00181F84">
              <w:rPr>
                <w:rFonts w:ascii="Times New Roman" w:hAnsi="Times New Roman" w:cs="Times New Roman"/>
              </w:rPr>
              <w:t>да се приликом разблаживања киселине ника</w:t>
            </w:r>
            <w:r w:rsidR="00141AAC">
              <w:rPr>
                <w:rFonts w:ascii="Times New Roman" w:hAnsi="Times New Roman" w:cs="Times New Roman"/>
              </w:rPr>
              <w:t xml:space="preserve">ко не сме сипати вода у киселину, </w:t>
            </w:r>
            <w:r w:rsidR="00181F84">
              <w:rPr>
                <w:rFonts w:ascii="Times New Roman" w:hAnsi="Times New Roman" w:cs="Times New Roman"/>
              </w:rPr>
              <w:t>јер се на тај начин ослобађа велика количина топлоте што може довести до прскања раствора или чак до пуцања чаше и повређивања, већ се приликом разблаживања увек низ штапић полако сипа киселина у воду.</w:t>
            </w:r>
          </w:p>
          <w:p w:rsidR="00C407D3" w:rsidRDefault="004B0B9D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води</w:t>
            </w:r>
            <w:r w:rsidR="00B4188E">
              <w:rPr>
                <w:rFonts w:ascii="Times New Roman" w:hAnsi="Times New Roman" w:cs="Times New Roman"/>
              </w:rPr>
              <w:t xml:space="preserve"> примену сумпора и његових једињења.</w:t>
            </w:r>
          </w:p>
          <w:p w:rsidR="004B0B9D" w:rsidRPr="00A61026" w:rsidRDefault="004B0B9D" w:rsidP="004B0B9D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F3D16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</w:t>
            </w:r>
            <w:r w:rsidR="00DF3D16">
              <w:rPr>
                <w:rFonts w:ascii="Times New Roman" w:hAnsi="Times New Roman" w:cs="Times New Roman"/>
              </w:rPr>
              <w:t>; п</w:t>
            </w:r>
            <w:r>
              <w:rPr>
                <w:rFonts w:ascii="Times New Roman" w:hAnsi="Times New Roman" w:cs="Times New Roman"/>
              </w:rPr>
              <w:t>осматрају извођење огледа, коментаришу, изводе закључке.</w:t>
            </w:r>
          </w:p>
          <w:p w:rsidR="004B0B9D" w:rsidRDefault="00C407D3" w:rsidP="00B4188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B4188E" w:rsidRDefault="004B0B9D" w:rsidP="00B4188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DF3D16">
              <w:rPr>
                <w:rFonts w:ascii="Times New Roman" w:hAnsi="Times New Roman" w:cs="Times New Roman"/>
              </w:rPr>
              <w:t xml:space="preserve">проверава </w:t>
            </w:r>
            <w:r w:rsidR="00B4188E">
              <w:rPr>
                <w:rFonts w:ascii="Times New Roman" w:hAnsi="Times New Roman" w:cs="Times New Roman"/>
              </w:rPr>
              <w:t xml:space="preserve">оствареност исхода задавањем задатака </w:t>
            </w:r>
            <w:r w:rsidR="00762532">
              <w:rPr>
                <w:rFonts w:ascii="Times New Roman" w:hAnsi="Times New Roman" w:cs="Times New Roman"/>
              </w:rPr>
              <w:t>са 43.</w:t>
            </w:r>
            <w:r w:rsidR="00CD47D8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762532">
              <w:rPr>
                <w:rFonts w:ascii="Times New Roman" w:hAnsi="Times New Roman" w:cs="Times New Roman"/>
              </w:rPr>
              <w:t>стране</w:t>
            </w:r>
            <w:proofErr w:type="gramEnd"/>
            <w:r w:rsidR="00762532">
              <w:rPr>
                <w:rFonts w:ascii="Times New Roman" w:hAnsi="Times New Roman" w:cs="Times New Roman"/>
              </w:rPr>
              <w:t xml:space="preserve"> </w:t>
            </w:r>
            <w:r w:rsidR="00B4188E">
              <w:rPr>
                <w:rFonts w:ascii="Times New Roman" w:hAnsi="Times New Roman" w:cs="Times New Roman"/>
              </w:rPr>
              <w:t>уџбеника</w:t>
            </w:r>
            <w:r w:rsidR="00762532">
              <w:rPr>
                <w:rFonts w:ascii="Times New Roman" w:hAnsi="Times New Roman" w:cs="Times New Roman"/>
              </w:rPr>
              <w:t>,</w:t>
            </w:r>
            <w:r w:rsidR="00B4188E">
              <w:rPr>
                <w:rFonts w:ascii="Times New Roman" w:hAnsi="Times New Roman" w:cs="Times New Roman"/>
              </w:rPr>
              <w:t xml:space="preserve"> које ученици самостално решавају</w:t>
            </w:r>
            <w:r w:rsidR="00762532">
              <w:rPr>
                <w:rFonts w:ascii="Times New Roman" w:hAnsi="Times New Roman" w:cs="Times New Roman"/>
              </w:rPr>
              <w:t>,</w:t>
            </w:r>
            <w:r w:rsidR="00B4188E">
              <w:rPr>
                <w:rFonts w:ascii="Times New Roman" w:hAnsi="Times New Roman" w:cs="Times New Roman"/>
              </w:rPr>
              <w:t xml:space="preserve"> након чега следи анализа</w:t>
            </w:r>
            <w:r w:rsidR="00762532">
              <w:rPr>
                <w:rFonts w:ascii="Times New Roman" w:hAnsi="Times New Roman" w:cs="Times New Roman"/>
              </w:rPr>
              <w:t xml:space="preserve"> решења</w:t>
            </w:r>
            <w:r w:rsidR="00B4188E">
              <w:rPr>
                <w:rFonts w:ascii="Times New Roman" w:hAnsi="Times New Roman" w:cs="Times New Roman"/>
              </w:rPr>
              <w:t>.</w:t>
            </w:r>
          </w:p>
          <w:p w:rsidR="00B4188E" w:rsidRDefault="004B0B9D" w:rsidP="00B4188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 домаћи задататак задаје</w:t>
            </w:r>
            <w:r w:rsidR="00B4188E">
              <w:rPr>
                <w:rFonts w:ascii="Times New Roman" w:hAnsi="Times New Roman" w:cs="Times New Roman"/>
              </w:rPr>
              <w:t xml:space="preserve"> заинтересованим ученицима да направе презентацију на тему </w:t>
            </w:r>
            <w:r w:rsidR="0042072F" w:rsidRPr="0042072F">
              <w:rPr>
                <w:rFonts w:ascii="Times New Roman" w:hAnsi="Times New Roman" w:cs="Times New Roman"/>
                <w:i/>
              </w:rPr>
              <w:t>Утицај киселих киша на екосистем</w:t>
            </w:r>
            <w:r w:rsidR="00B4188E">
              <w:rPr>
                <w:rFonts w:ascii="Times New Roman" w:hAnsi="Times New Roman" w:cs="Times New Roman"/>
              </w:rPr>
              <w:t>.</w:t>
            </w:r>
          </w:p>
          <w:p w:rsidR="00C407D3" w:rsidRPr="005C5504" w:rsidRDefault="004B0B9D" w:rsidP="00DF3D16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DF3D16">
              <w:rPr>
                <w:rFonts w:ascii="Times New Roman" w:hAnsi="Times New Roman" w:cs="Times New Roman"/>
              </w:rPr>
              <w:t xml:space="preserve">решавају </w:t>
            </w:r>
            <w:r w:rsidR="005C5504">
              <w:rPr>
                <w:rFonts w:ascii="Times New Roman" w:hAnsi="Times New Roman" w:cs="Times New Roman"/>
              </w:rPr>
              <w:t>и анализирају урађене</w:t>
            </w:r>
            <w:r>
              <w:rPr>
                <w:rFonts w:ascii="Times New Roman" w:hAnsi="Times New Roman" w:cs="Times New Roman"/>
              </w:rPr>
              <w:t xml:space="preserve"> задатке</w:t>
            </w:r>
            <w:r w:rsidR="00DF3D16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DF3D16">
              <w:rPr>
                <w:rFonts w:ascii="Times New Roman" w:hAnsi="Times New Roman" w:cs="Times New Roman"/>
              </w:rPr>
              <w:t>з</w:t>
            </w:r>
            <w:r>
              <w:rPr>
                <w:rFonts w:ascii="Times New Roman" w:hAnsi="Times New Roman" w:cs="Times New Roman"/>
              </w:rPr>
              <w:t xml:space="preserve">аинтересовани ученици се јављају за израду </w:t>
            </w:r>
            <w:r w:rsidR="005C5504">
              <w:rPr>
                <w:rFonts w:ascii="Times New Roman" w:hAnsi="Times New Roman" w:cs="Times New Roman"/>
              </w:rPr>
              <w:t>презентације.</w:t>
            </w:r>
          </w:p>
        </w:tc>
      </w:tr>
    </w:tbl>
    <w:p w:rsidR="00C407D3" w:rsidRDefault="00B4188E" w:rsidP="00C407D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</w:t>
      </w:r>
      <w:r w:rsidR="00C407D3" w:rsidRPr="00C407D3">
        <w:rPr>
          <w:rFonts w:ascii="Times New Roman" w:hAnsi="Times New Roman" w:cs="Times New Roman"/>
        </w:rPr>
        <w:t xml:space="preserve">Белешке о часу: </w:t>
      </w:r>
    </w:p>
    <w:p w:rsidR="009C51B8" w:rsidRDefault="009C51B8" w:rsidP="00C407D3">
      <w:pPr>
        <w:rPr>
          <w:rFonts w:ascii="Times New Roman" w:hAnsi="Times New Roman" w:cs="Times New Roman"/>
        </w:rPr>
      </w:pPr>
    </w:p>
    <w:p w:rsidR="009C51B8" w:rsidRDefault="009C51B8" w:rsidP="00C407D3">
      <w:pPr>
        <w:rPr>
          <w:rFonts w:ascii="Times New Roman" w:hAnsi="Times New Roman" w:cs="Times New Roman"/>
        </w:rPr>
      </w:pPr>
    </w:p>
    <w:p w:rsidR="005C5504" w:rsidRDefault="005C5504" w:rsidP="00C407D3">
      <w:pPr>
        <w:rPr>
          <w:rFonts w:ascii="Times New Roman" w:hAnsi="Times New Roman" w:cs="Times New Roman"/>
        </w:rPr>
      </w:pPr>
    </w:p>
    <w:p w:rsidR="005C5504" w:rsidRDefault="005C5504" w:rsidP="00C407D3">
      <w:pPr>
        <w:rPr>
          <w:rFonts w:ascii="Times New Roman" w:hAnsi="Times New Roman" w:cs="Times New Roman"/>
        </w:rPr>
      </w:pPr>
    </w:p>
    <w:p w:rsidR="005C5504" w:rsidRDefault="005C5504" w:rsidP="00C407D3">
      <w:pPr>
        <w:rPr>
          <w:rFonts w:ascii="Times New Roman" w:hAnsi="Times New Roman" w:cs="Times New Roman"/>
        </w:rPr>
      </w:pPr>
    </w:p>
    <w:p w:rsidR="005C5504" w:rsidRPr="005C5504" w:rsidRDefault="005C5504" w:rsidP="00C407D3">
      <w:pPr>
        <w:rPr>
          <w:rFonts w:ascii="Times New Roman" w:hAnsi="Times New Roman" w:cs="Times New Roman"/>
        </w:rPr>
      </w:pPr>
    </w:p>
    <w:p w:rsidR="009C51B8" w:rsidRDefault="009C51B8" w:rsidP="00C407D3">
      <w:pPr>
        <w:rPr>
          <w:rFonts w:ascii="Times New Roman" w:hAnsi="Times New Roman" w:cs="Times New Roman"/>
        </w:rPr>
      </w:pPr>
    </w:p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9C51B8" w:rsidTr="00C20B6E">
        <w:trPr>
          <w:trHeight w:val="510"/>
        </w:trPr>
        <w:tc>
          <w:tcPr>
            <w:tcW w:w="4815" w:type="dxa"/>
          </w:tcPr>
          <w:p w:rsidR="009C51B8" w:rsidRPr="00732C80" w:rsidRDefault="009C51B8" w:rsidP="00C20B6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14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9C51B8" w:rsidRDefault="009C51B8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9C51B8" w:rsidRPr="004D7F0C" w:rsidRDefault="009C51B8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9C51B8" w:rsidTr="00C20B6E">
        <w:trPr>
          <w:trHeight w:val="525"/>
        </w:trPr>
        <w:tc>
          <w:tcPr>
            <w:tcW w:w="4815" w:type="dxa"/>
          </w:tcPr>
          <w:p w:rsidR="009C51B8" w:rsidRPr="009C51B8" w:rsidRDefault="009C51B8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14.</w:t>
            </w:r>
          </w:p>
        </w:tc>
        <w:tc>
          <w:tcPr>
            <w:tcW w:w="5220" w:type="dxa"/>
          </w:tcPr>
          <w:p w:rsidR="009C51B8" w:rsidRPr="004D7F0C" w:rsidRDefault="009C51B8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9C51B8" w:rsidTr="00C20B6E">
        <w:trPr>
          <w:trHeight w:val="540"/>
        </w:trPr>
        <w:tc>
          <w:tcPr>
            <w:tcW w:w="10035" w:type="dxa"/>
            <w:gridSpan w:val="2"/>
          </w:tcPr>
          <w:p w:rsidR="009C51B8" w:rsidRPr="009C51B8" w:rsidRDefault="009C51B8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еметали, оксиди и киселине</w:t>
            </w:r>
          </w:p>
        </w:tc>
      </w:tr>
      <w:tr w:rsidR="009C51B8" w:rsidTr="00C20B6E">
        <w:trPr>
          <w:trHeight w:val="555"/>
        </w:trPr>
        <w:tc>
          <w:tcPr>
            <w:tcW w:w="10035" w:type="dxa"/>
            <w:gridSpan w:val="2"/>
          </w:tcPr>
          <w:p w:rsidR="009C51B8" w:rsidRPr="00396A29" w:rsidRDefault="009C51B8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 w:rsidR="00396A29">
              <w:rPr>
                <w:rFonts w:ascii="Times New Roman" w:hAnsi="Times New Roman" w:cs="Times New Roman"/>
                <w:b/>
              </w:rPr>
              <w:t xml:space="preserve"> </w:t>
            </w:r>
            <w:r w:rsidR="00396A29">
              <w:rPr>
                <w:rFonts w:ascii="Times New Roman" w:hAnsi="Times New Roman" w:cs="Times New Roman"/>
              </w:rPr>
              <w:t>Халогени елементи, сумпор</w:t>
            </w:r>
          </w:p>
        </w:tc>
      </w:tr>
      <w:tr w:rsidR="009C51B8" w:rsidTr="00C20B6E">
        <w:trPr>
          <w:trHeight w:val="465"/>
        </w:trPr>
        <w:tc>
          <w:tcPr>
            <w:tcW w:w="10035" w:type="dxa"/>
            <w:gridSpan w:val="2"/>
          </w:tcPr>
          <w:p w:rsidR="009C51B8" w:rsidRPr="00396A29" w:rsidRDefault="009C51B8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396A29">
              <w:rPr>
                <w:rFonts w:ascii="Times New Roman" w:hAnsi="Times New Roman" w:cs="Times New Roman"/>
                <w:b/>
              </w:rPr>
              <w:t xml:space="preserve"> </w:t>
            </w:r>
            <w:r w:rsidR="00396A29">
              <w:rPr>
                <w:rFonts w:ascii="Times New Roman" w:hAnsi="Times New Roman" w:cs="Times New Roman"/>
              </w:rPr>
              <w:t>да ученици понове, повежу и утврде знања о општим својствима неметала, халогеним елементима и сумпору</w:t>
            </w:r>
          </w:p>
        </w:tc>
      </w:tr>
      <w:tr w:rsidR="009C51B8" w:rsidTr="00C20B6E">
        <w:trPr>
          <w:trHeight w:val="360"/>
        </w:trPr>
        <w:tc>
          <w:tcPr>
            <w:tcW w:w="10035" w:type="dxa"/>
            <w:gridSpan w:val="2"/>
          </w:tcPr>
          <w:p w:rsidR="001066DA" w:rsidRDefault="009C51B8" w:rsidP="00396A29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396A29" w:rsidRDefault="00141AAC" w:rsidP="00396A2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96A29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396A29" w:rsidRPr="005E276D" w:rsidRDefault="00396A29" w:rsidP="00396A29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300417">
              <w:rPr>
                <w:rFonts w:ascii="Times New Roman" w:hAnsi="Times New Roman" w:cs="Times New Roman"/>
              </w:rPr>
              <w:t xml:space="preserve">наведе заступљеност </w:t>
            </w:r>
            <w:r>
              <w:rPr>
                <w:rFonts w:ascii="Times New Roman" w:hAnsi="Times New Roman" w:cs="Times New Roman"/>
              </w:rPr>
              <w:t>не</w:t>
            </w:r>
            <w:r w:rsidRPr="00300417">
              <w:rPr>
                <w:rFonts w:ascii="Times New Roman" w:hAnsi="Times New Roman" w:cs="Times New Roman"/>
              </w:rPr>
              <w:t xml:space="preserve">метала у живој и неживој природи; </w:t>
            </w:r>
          </w:p>
          <w:p w:rsidR="00396A29" w:rsidRPr="005E276D" w:rsidRDefault="00396A29" w:rsidP="00396A29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5E276D">
              <w:rPr>
                <w:rFonts w:ascii="Times New Roman" w:hAnsi="Times New Roman" w:cs="Times New Roman"/>
              </w:rPr>
              <w:t>испита и опише физичка својства неметала и повеже их са практичном применом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396A29" w:rsidRPr="00396A29" w:rsidRDefault="00396A29" w:rsidP="00396A29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формуле и именује оксиде, киселине, базе и соли;</w:t>
            </w:r>
          </w:p>
          <w:p w:rsidR="009C51B8" w:rsidRPr="00396A29" w:rsidRDefault="00396A29" w:rsidP="00396A29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proofErr w:type="gramStart"/>
            <w:r w:rsidRPr="00396A29">
              <w:rPr>
                <w:rFonts w:ascii="Times New Roman" w:hAnsi="Times New Roman" w:cs="Times New Roman"/>
              </w:rPr>
              <w:t>испита</w:t>
            </w:r>
            <w:proofErr w:type="gramEnd"/>
            <w:r w:rsidRPr="00396A29">
              <w:rPr>
                <w:rFonts w:ascii="Times New Roman" w:hAnsi="Times New Roman" w:cs="Times New Roman"/>
              </w:rPr>
              <w:t xml:space="preserve"> и опише хемијска својства неметала и објасни их на основу структуре атома и положаја елемената у Периодном систему елемената.</w:t>
            </w:r>
          </w:p>
        </w:tc>
      </w:tr>
      <w:tr w:rsidR="009C51B8" w:rsidTr="00C20B6E">
        <w:trPr>
          <w:trHeight w:val="360"/>
        </w:trPr>
        <w:tc>
          <w:tcPr>
            <w:tcW w:w="10035" w:type="dxa"/>
            <w:gridSpan w:val="2"/>
          </w:tcPr>
          <w:p w:rsidR="009C51B8" w:rsidRPr="00396A29" w:rsidRDefault="009C51B8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396A29">
              <w:rPr>
                <w:rFonts w:ascii="Times New Roman" w:hAnsi="Times New Roman" w:cs="Times New Roman"/>
              </w:rPr>
              <w:t>неметали, халогени елементи, сумпор, оксиди, киселине</w:t>
            </w:r>
          </w:p>
        </w:tc>
      </w:tr>
      <w:tr w:rsidR="009C51B8" w:rsidTr="00C20B6E">
        <w:trPr>
          <w:trHeight w:val="270"/>
        </w:trPr>
        <w:tc>
          <w:tcPr>
            <w:tcW w:w="10035" w:type="dxa"/>
            <w:gridSpan w:val="2"/>
          </w:tcPr>
          <w:p w:rsidR="009C51B8" w:rsidRPr="00396A29" w:rsidRDefault="009C51B8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396A29">
              <w:rPr>
                <w:rFonts w:ascii="Times New Roman" w:hAnsi="Times New Roman" w:cs="Times New Roman"/>
                <w:b/>
              </w:rPr>
              <w:t xml:space="preserve"> </w:t>
            </w:r>
            <w:r w:rsidR="00396A29" w:rsidRPr="00396A29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9C51B8" w:rsidTr="00C20B6E">
        <w:trPr>
          <w:trHeight w:val="330"/>
        </w:trPr>
        <w:tc>
          <w:tcPr>
            <w:tcW w:w="10035" w:type="dxa"/>
            <w:gridSpan w:val="2"/>
          </w:tcPr>
          <w:p w:rsidR="009C51B8" w:rsidRPr="00396A29" w:rsidRDefault="009C51B8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396A29">
              <w:rPr>
                <w:rFonts w:ascii="Times New Roman" w:hAnsi="Times New Roman" w:cs="Times New Roman"/>
              </w:rPr>
              <w:t xml:space="preserve"> рад на тексту</w:t>
            </w:r>
          </w:p>
        </w:tc>
      </w:tr>
      <w:tr w:rsidR="009C51B8" w:rsidTr="00C20B6E">
        <w:trPr>
          <w:trHeight w:val="285"/>
        </w:trPr>
        <w:tc>
          <w:tcPr>
            <w:tcW w:w="10035" w:type="dxa"/>
            <w:gridSpan w:val="2"/>
          </w:tcPr>
          <w:p w:rsidR="009C51B8" w:rsidRPr="00396A29" w:rsidRDefault="009C51B8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396A29" w:rsidRPr="00396A29">
              <w:rPr>
                <w:rFonts w:ascii="Times New Roman" w:hAnsi="Times New Roman" w:cs="Times New Roman"/>
              </w:rPr>
              <w:t>рад у пару</w:t>
            </w:r>
          </w:p>
        </w:tc>
      </w:tr>
      <w:tr w:rsidR="009C51B8" w:rsidTr="00C20B6E">
        <w:trPr>
          <w:trHeight w:val="191"/>
        </w:trPr>
        <w:tc>
          <w:tcPr>
            <w:tcW w:w="10035" w:type="dxa"/>
            <w:gridSpan w:val="2"/>
          </w:tcPr>
          <w:p w:rsidR="009C51B8" w:rsidRPr="00396A29" w:rsidRDefault="009C51B8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396A29">
              <w:rPr>
                <w:rFonts w:ascii="Times New Roman" w:hAnsi="Times New Roman" w:cs="Times New Roman"/>
                <w:b/>
              </w:rPr>
              <w:t xml:space="preserve"> </w:t>
            </w:r>
            <w:r w:rsidR="00396A29">
              <w:rPr>
                <w:rFonts w:ascii="Times New Roman" w:hAnsi="Times New Roman" w:cs="Times New Roman"/>
              </w:rPr>
              <w:t>презентације ученика, радни листићи, збирка задатака</w:t>
            </w:r>
          </w:p>
        </w:tc>
      </w:tr>
      <w:tr w:rsidR="009C51B8" w:rsidTr="00C20B6E">
        <w:trPr>
          <w:trHeight w:val="315"/>
        </w:trPr>
        <w:tc>
          <w:tcPr>
            <w:tcW w:w="10035" w:type="dxa"/>
            <w:gridSpan w:val="2"/>
          </w:tcPr>
          <w:p w:rsidR="009C51B8" w:rsidRPr="00744C6E" w:rsidRDefault="009C51B8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744C6E">
              <w:rPr>
                <w:rFonts w:ascii="Times New Roman" w:hAnsi="Times New Roman" w:cs="Times New Roman"/>
                <w:b/>
              </w:rPr>
              <w:t xml:space="preserve"> </w:t>
            </w:r>
            <w:r w:rsidR="00744C6E">
              <w:rPr>
                <w:rFonts w:ascii="Times New Roman" w:hAnsi="Times New Roman" w:cs="Times New Roman"/>
              </w:rPr>
              <w:t xml:space="preserve">биолог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  <w:r w:rsidR="00744C6E">
              <w:rPr>
                <w:rFonts w:ascii="Times New Roman" w:hAnsi="Times New Roman" w:cs="Times New Roman"/>
              </w:rPr>
              <w:t>.</w:t>
            </w:r>
          </w:p>
        </w:tc>
      </w:tr>
      <w:tr w:rsidR="009C51B8" w:rsidTr="00C20B6E">
        <w:trPr>
          <w:trHeight w:val="300"/>
        </w:trPr>
        <w:tc>
          <w:tcPr>
            <w:tcW w:w="10035" w:type="dxa"/>
            <w:gridSpan w:val="2"/>
          </w:tcPr>
          <w:p w:rsidR="009C51B8" w:rsidRPr="004D7F0C" w:rsidRDefault="009C51B8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9C51B8" w:rsidTr="00C20B6E">
        <w:trPr>
          <w:trHeight w:val="195"/>
        </w:trPr>
        <w:tc>
          <w:tcPr>
            <w:tcW w:w="10035" w:type="dxa"/>
            <w:gridSpan w:val="2"/>
          </w:tcPr>
          <w:p w:rsidR="00810328" w:rsidRDefault="009C51B8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810328" w:rsidRPr="00810328" w:rsidRDefault="00810328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DF3D16">
              <w:rPr>
                <w:rFonts w:ascii="Times New Roman" w:hAnsi="Times New Roman" w:cs="Times New Roman"/>
              </w:rPr>
              <w:t xml:space="preserve">позива </w:t>
            </w:r>
            <w:r>
              <w:rPr>
                <w:rFonts w:ascii="Times New Roman" w:hAnsi="Times New Roman" w:cs="Times New Roman"/>
              </w:rPr>
              <w:t>ученике који имали домаћи задатак да презентују своје радове</w:t>
            </w:r>
            <w:r w:rsidR="00DF3D16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>циљ часа.</w:t>
            </w:r>
          </w:p>
          <w:p w:rsidR="009C51B8" w:rsidRPr="00B81EFA" w:rsidRDefault="00810328" w:rsidP="00C20B6E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DF3D16">
              <w:rPr>
                <w:rFonts w:ascii="Times New Roman" w:hAnsi="Times New Roman" w:cs="Times New Roman"/>
              </w:rPr>
              <w:t xml:space="preserve">презентују </w:t>
            </w:r>
            <w:r w:rsidR="00744C6E">
              <w:rPr>
                <w:rFonts w:ascii="Times New Roman" w:hAnsi="Times New Roman" w:cs="Times New Roman"/>
              </w:rPr>
              <w:t>свој</w:t>
            </w:r>
            <w:r>
              <w:rPr>
                <w:rFonts w:ascii="Times New Roman" w:hAnsi="Times New Roman" w:cs="Times New Roman"/>
              </w:rPr>
              <w:t>е</w:t>
            </w:r>
            <w:r w:rsidR="00744C6E">
              <w:rPr>
                <w:rFonts w:ascii="Times New Roman" w:hAnsi="Times New Roman" w:cs="Times New Roman"/>
              </w:rPr>
              <w:t xml:space="preserve"> рад</w:t>
            </w:r>
            <w:r>
              <w:rPr>
                <w:rFonts w:ascii="Times New Roman" w:hAnsi="Times New Roman" w:cs="Times New Roman"/>
              </w:rPr>
              <w:t>ове</w:t>
            </w:r>
            <w:r w:rsidR="00B81EFA">
              <w:rPr>
                <w:rFonts w:ascii="Times New Roman" w:hAnsi="Times New Roman" w:cs="Times New Roman"/>
              </w:rPr>
              <w:t>, слушају, учествују у разговору.</w:t>
            </w:r>
          </w:p>
          <w:p w:rsidR="00810328" w:rsidRDefault="009C51B8" w:rsidP="00744C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744C6E" w:rsidRDefault="00810328" w:rsidP="00744C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DF3D16">
              <w:rPr>
                <w:rFonts w:ascii="Times New Roman" w:hAnsi="Times New Roman" w:cs="Times New Roman"/>
              </w:rPr>
              <w:t xml:space="preserve">дели </w:t>
            </w:r>
            <w:r w:rsidR="00522971">
              <w:rPr>
                <w:rFonts w:ascii="Times New Roman" w:hAnsi="Times New Roman" w:cs="Times New Roman"/>
              </w:rPr>
              <w:t>ученицима радне лис</w:t>
            </w:r>
            <w:r>
              <w:rPr>
                <w:rFonts w:ascii="Times New Roman" w:hAnsi="Times New Roman" w:cs="Times New Roman"/>
              </w:rPr>
              <w:t>тиће</w:t>
            </w:r>
            <w:r w:rsidR="00DF3D16">
              <w:rPr>
                <w:rFonts w:ascii="Times New Roman" w:hAnsi="Times New Roman" w:cs="Times New Roman"/>
              </w:rPr>
              <w:t xml:space="preserve">; позива </w:t>
            </w:r>
            <w:r>
              <w:rPr>
                <w:rFonts w:ascii="Times New Roman" w:hAnsi="Times New Roman" w:cs="Times New Roman"/>
              </w:rPr>
              <w:t>ученике да се сами поделе у парове</w:t>
            </w:r>
            <w:r w:rsidR="00DF3D16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lastRenderedPageBreak/>
              <w:t xml:space="preserve">што за циљ има бољу сарадњу у заједничком раду и </w:t>
            </w:r>
            <w:r w:rsidR="00B81EFA">
              <w:rPr>
                <w:rFonts w:ascii="Times New Roman" w:hAnsi="Times New Roman" w:cs="Times New Roman"/>
              </w:rPr>
              <w:t>ефикасније учење.</w:t>
            </w:r>
          </w:p>
          <w:p w:rsidR="00B81EFA" w:rsidRPr="00B81EFA" w:rsidRDefault="00B81EFA" w:rsidP="00744C6E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DF3D16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задатке, сарађују међусобно, помажу једни другима, решавају проблеме, повезују знања.</w:t>
            </w:r>
          </w:p>
          <w:p w:rsidR="00744C6E" w:rsidRDefault="009C51B8" w:rsidP="00744C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744C6E" w:rsidRPr="0033035E" w:rsidRDefault="009C51B8" w:rsidP="00744C6E">
            <w:pPr>
              <w:rPr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 </w:t>
            </w:r>
            <w:r w:rsidR="00744C6E" w:rsidRPr="0033035E">
              <w:rPr>
                <w:b/>
              </w:rPr>
              <w:t>РАДНИ ЛИСТИЋ</w:t>
            </w:r>
          </w:p>
          <w:p w:rsidR="00744C6E" w:rsidRPr="00C206D3" w:rsidRDefault="00744C6E" w:rsidP="00744C6E">
            <w:pPr>
              <w:pStyle w:val="Pasussalistom"/>
              <w:numPr>
                <w:ilvl w:val="0"/>
                <w:numId w:val="12"/>
              </w:numPr>
            </w:pPr>
            <w:r>
              <w:t>Попуни табелу</w:t>
            </w:r>
            <w:r w:rsidR="00205F2E">
              <w:t>.</w:t>
            </w:r>
          </w:p>
          <w:tbl>
            <w:tblPr>
              <w:tblStyle w:val="Koordinatnamreatabele"/>
              <w:tblW w:w="0" w:type="auto"/>
              <w:tblLook w:val="04A0"/>
            </w:tblPr>
            <w:tblGrid>
              <w:gridCol w:w="2394"/>
              <w:gridCol w:w="2394"/>
              <w:gridCol w:w="2394"/>
              <w:gridCol w:w="2394"/>
            </w:tblGrid>
            <w:tr w:rsidR="00744C6E" w:rsidTr="00C20B6E">
              <w:tc>
                <w:tcPr>
                  <w:tcW w:w="2394" w:type="dxa"/>
                </w:tcPr>
                <w:p w:rsidR="00744C6E" w:rsidRPr="0033035E" w:rsidRDefault="00744C6E" w:rsidP="00C20B6E">
                  <w:pPr>
                    <w:rPr>
                      <w:b/>
                    </w:rPr>
                  </w:pPr>
                  <w:r w:rsidRPr="0033035E">
                    <w:rPr>
                      <w:b/>
                    </w:rPr>
                    <w:t>Неметал</w:t>
                  </w:r>
                </w:p>
              </w:tc>
              <w:tc>
                <w:tcPr>
                  <w:tcW w:w="2394" w:type="dxa"/>
                </w:tcPr>
                <w:p w:rsidR="00744C6E" w:rsidRPr="0033035E" w:rsidRDefault="00744C6E" w:rsidP="00C20B6E">
                  <w:pPr>
                    <w:rPr>
                      <w:b/>
                    </w:rPr>
                  </w:pPr>
                  <w:r w:rsidRPr="0033035E">
                    <w:rPr>
                      <w:b/>
                    </w:rPr>
                    <w:t>Симбол неметала</w:t>
                  </w:r>
                </w:p>
              </w:tc>
              <w:tc>
                <w:tcPr>
                  <w:tcW w:w="2394" w:type="dxa"/>
                </w:tcPr>
                <w:p w:rsidR="00744C6E" w:rsidRPr="0033035E" w:rsidRDefault="00744C6E" w:rsidP="00C20B6E">
                  <w:pPr>
                    <w:rPr>
                      <w:b/>
                    </w:rPr>
                  </w:pPr>
                  <w:r w:rsidRPr="0033035E">
                    <w:rPr>
                      <w:b/>
                    </w:rPr>
                    <w:t>Боја</w:t>
                  </w:r>
                </w:p>
              </w:tc>
              <w:tc>
                <w:tcPr>
                  <w:tcW w:w="2394" w:type="dxa"/>
                </w:tcPr>
                <w:p w:rsidR="00744C6E" w:rsidRPr="0033035E" w:rsidRDefault="00744C6E" w:rsidP="00C20B6E">
                  <w:pPr>
                    <w:rPr>
                      <w:b/>
                    </w:rPr>
                  </w:pPr>
                  <w:r w:rsidRPr="0033035E">
                    <w:rPr>
                      <w:b/>
                    </w:rPr>
                    <w:t>Агрегатно стање</w:t>
                  </w:r>
                </w:p>
              </w:tc>
            </w:tr>
            <w:tr w:rsidR="00744C6E" w:rsidTr="00C20B6E">
              <w:tc>
                <w:tcPr>
                  <w:tcW w:w="2394" w:type="dxa"/>
                </w:tcPr>
                <w:p w:rsidR="00744C6E" w:rsidRPr="00C206D3" w:rsidRDefault="00744C6E" w:rsidP="00C20B6E">
                  <w:r>
                    <w:t>Сумпор</w:t>
                  </w:r>
                </w:p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</w:tr>
            <w:tr w:rsidR="00744C6E" w:rsidTr="00C20B6E">
              <w:tc>
                <w:tcPr>
                  <w:tcW w:w="2394" w:type="dxa"/>
                </w:tcPr>
                <w:p w:rsidR="00744C6E" w:rsidRDefault="00744C6E" w:rsidP="00C20B6E">
                  <w:r>
                    <w:t>Азот</w:t>
                  </w:r>
                </w:p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</w:tr>
            <w:tr w:rsidR="00744C6E" w:rsidTr="00C20B6E">
              <w:tc>
                <w:tcPr>
                  <w:tcW w:w="2394" w:type="dxa"/>
                </w:tcPr>
                <w:p w:rsidR="00744C6E" w:rsidRDefault="00744C6E" w:rsidP="00C20B6E">
                  <w:r>
                    <w:t>Кисеоник</w:t>
                  </w:r>
                </w:p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</w:tr>
            <w:tr w:rsidR="00744C6E" w:rsidTr="00C20B6E">
              <w:tc>
                <w:tcPr>
                  <w:tcW w:w="2394" w:type="dxa"/>
                </w:tcPr>
                <w:p w:rsidR="00744C6E" w:rsidRDefault="00744C6E" w:rsidP="00C20B6E">
                  <w:r>
                    <w:t>Хлор</w:t>
                  </w:r>
                </w:p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</w:tr>
            <w:tr w:rsidR="00744C6E" w:rsidTr="00C20B6E">
              <w:tc>
                <w:tcPr>
                  <w:tcW w:w="2394" w:type="dxa"/>
                </w:tcPr>
                <w:p w:rsidR="00744C6E" w:rsidRDefault="00744C6E" w:rsidP="00C20B6E">
                  <w:r>
                    <w:t>Бром</w:t>
                  </w:r>
                </w:p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</w:tr>
            <w:tr w:rsidR="00744C6E" w:rsidTr="00C20B6E">
              <w:tc>
                <w:tcPr>
                  <w:tcW w:w="2394" w:type="dxa"/>
                </w:tcPr>
                <w:p w:rsidR="00744C6E" w:rsidRDefault="00744C6E" w:rsidP="00C20B6E">
                  <w:r>
                    <w:t>Фосфор</w:t>
                  </w:r>
                </w:p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  <w:tc>
                <w:tcPr>
                  <w:tcW w:w="2394" w:type="dxa"/>
                </w:tcPr>
                <w:p w:rsidR="00744C6E" w:rsidRDefault="00744C6E" w:rsidP="00C20B6E"/>
              </w:tc>
            </w:tr>
          </w:tbl>
          <w:p w:rsidR="00744C6E" w:rsidRDefault="00744C6E" w:rsidP="00744C6E"/>
          <w:p w:rsidR="00744C6E" w:rsidRDefault="00744C6E" w:rsidP="00744C6E">
            <w:pPr>
              <w:pStyle w:val="Pasussalistom"/>
              <w:numPr>
                <w:ilvl w:val="0"/>
                <w:numId w:val="12"/>
              </w:numPr>
            </w:pPr>
            <w:r>
              <w:t>На основу описа одреди о ком неметалу је реч.</w:t>
            </w:r>
          </w:p>
          <w:p w:rsidR="00744C6E" w:rsidRDefault="00744C6E" w:rsidP="00744C6E">
            <w:pPr>
              <w:pStyle w:val="Pasussalistom"/>
            </w:pPr>
            <w:r>
              <w:t>а) Неметал жуте боје, на собној температури у чврстом агрегатном стању, у природи се може наћи у облику осмоатомних молекула. _________</w:t>
            </w:r>
          </w:p>
          <w:p w:rsidR="00744C6E" w:rsidRDefault="00744C6E" w:rsidP="00744C6E">
            <w:pPr>
              <w:pStyle w:val="Pasussalistom"/>
            </w:pPr>
            <w:r>
              <w:t>б) Спада у халогене елементе, његово најважније једињење се користи у исхрани као зачин. ________</w:t>
            </w:r>
          </w:p>
          <w:p w:rsidR="00744C6E" w:rsidRDefault="00744C6E" w:rsidP="00744C6E">
            <w:pPr>
              <w:pStyle w:val="Pasussalistom"/>
            </w:pPr>
            <w:r>
              <w:t>в) Један од његових полиморфних облика је добар проводник електричне струје. ______</w:t>
            </w:r>
          </w:p>
          <w:p w:rsidR="00744C6E" w:rsidRDefault="00744C6E" w:rsidP="00744C6E">
            <w:pPr>
              <w:pStyle w:val="Pasussalistom"/>
              <w:numPr>
                <w:ilvl w:val="0"/>
                <w:numId w:val="12"/>
              </w:numPr>
            </w:pPr>
            <w:r>
              <w:t xml:space="preserve">Колико грама </w:t>
            </w:r>
            <w:proofErr w:type="gramStart"/>
            <w:r>
              <w:t>сумпор(</w:t>
            </w:r>
            <w:proofErr w:type="gramEnd"/>
            <w:r>
              <w:t>IV)-оксида је потребно да би у реакцији са водом настало 3 mol сумпорасте киселине.</w:t>
            </w:r>
          </w:p>
          <w:p w:rsidR="00744C6E" w:rsidRDefault="00744C6E" w:rsidP="00744C6E">
            <w:pPr>
              <w:pStyle w:val="Pasussalistom"/>
              <w:numPr>
                <w:ilvl w:val="0"/>
                <w:numId w:val="12"/>
              </w:numPr>
            </w:pPr>
            <w:r>
              <w:t>Колико воде треба додати у 50g 96% раствора сумпорне киселине да би се добио 30% раствор?</w:t>
            </w:r>
          </w:p>
          <w:p w:rsidR="009C51B8" w:rsidRPr="00522971" w:rsidRDefault="00744C6E" w:rsidP="00C20B6E">
            <w:pPr>
              <w:pStyle w:val="Pasussalistom"/>
              <w:numPr>
                <w:ilvl w:val="0"/>
                <w:numId w:val="12"/>
              </w:numPr>
            </w:pPr>
            <w:r>
              <w:t>Израчунај масу сумпорне киселине у 250 cm</w:t>
            </w:r>
            <w:r>
              <w:rPr>
                <w:vertAlign w:val="superscript"/>
              </w:rPr>
              <w:t>3</w:t>
            </w:r>
            <w:r>
              <w:t xml:space="preserve"> раствора </w:t>
            </w:r>
            <w:r w:rsidRPr="00C80992">
              <w:t>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</w:t>
            </w:r>
            <w:r w:rsidRPr="00C80992">
              <w:t>процентне</w:t>
            </w:r>
            <w:r>
              <w:t xml:space="preserve"> концентрације 96%.  (густина сумпорне киселине је 1,84 g/cm</w:t>
            </w:r>
            <w:r>
              <w:rPr>
                <w:vertAlign w:val="superscript"/>
              </w:rPr>
              <w:t>3</w:t>
            </w:r>
            <w:r>
              <w:t>)</w:t>
            </w:r>
          </w:p>
          <w:p w:rsidR="00B81EFA" w:rsidRDefault="009C51B8" w:rsidP="00B81EFA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B81EFA" w:rsidRPr="00DF3D16" w:rsidRDefault="00B81EFA" w:rsidP="00B81EF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DF3D16">
              <w:rPr>
                <w:rFonts w:ascii="Times New Roman" w:hAnsi="Times New Roman" w:cs="Times New Roman"/>
              </w:rPr>
              <w:t xml:space="preserve">заједно </w:t>
            </w:r>
            <w:r>
              <w:rPr>
                <w:rFonts w:ascii="Times New Roman" w:hAnsi="Times New Roman" w:cs="Times New Roman"/>
              </w:rPr>
              <w:t xml:space="preserve">са ученицима проверава тачност урађених задатака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</w:t>
            </w:r>
            <w:r w:rsidR="00352812">
              <w:rPr>
                <w:rFonts w:ascii="Times New Roman" w:hAnsi="Times New Roman" w:cs="Times New Roman"/>
              </w:rPr>
              <w:t>; з</w:t>
            </w:r>
            <w:r>
              <w:rPr>
                <w:rFonts w:ascii="Times New Roman" w:hAnsi="Times New Roman" w:cs="Times New Roman"/>
              </w:rPr>
              <w:t xml:space="preserve">адаје ученицима да за домаћи задатак прочитају упутство за извођење лабораторијске вежбе: </w:t>
            </w:r>
            <w:r w:rsidR="00DF3D16">
              <w:rPr>
                <w:rFonts w:ascii="Times New Roman" w:hAnsi="Times New Roman" w:cs="Times New Roman"/>
              </w:rPr>
              <w:t xml:space="preserve">испитивање </w:t>
            </w:r>
            <w:r>
              <w:rPr>
                <w:rFonts w:ascii="Times New Roman" w:hAnsi="Times New Roman" w:cs="Times New Roman"/>
              </w:rPr>
              <w:t xml:space="preserve">физичких својстава метала које се налази на </w:t>
            </w:r>
            <w:r w:rsidR="00DF3D16">
              <w:rPr>
                <w:rFonts w:ascii="Times New Roman" w:hAnsi="Times New Roman" w:cs="Times New Roman"/>
              </w:rPr>
              <w:t xml:space="preserve">10. </w:t>
            </w:r>
            <w:proofErr w:type="gramStart"/>
            <w:r>
              <w:rPr>
                <w:rFonts w:ascii="Times New Roman" w:hAnsi="Times New Roman" w:cs="Times New Roman"/>
              </w:rPr>
              <w:t>страни</w:t>
            </w:r>
            <w:proofErr w:type="gramEnd"/>
            <w:r>
              <w:rPr>
                <w:rFonts w:ascii="Times New Roman" w:hAnsi="Times New Roman" w:cs="Times New Roman"/>
              </w:rPr>
              <w:t xml:space="preserve"> збир</w:t>
            </w:r>
            <w:r w:rsidR="00DF3D16">
              <w:rPr>
                <w:rFonts w:ascii="Times New Roman" w:hAnsi="Times New Roman" w:cs="Times New Roman"/>
              </w:rPr>
              <w:t>ке</w:t>
            </w:r>
            <w:r>
              <w:rPr>
                <w:rFonts w:ascii="Times New Roman" w:hAnsi="Times New Roman" w:cs="Times New Roman"/>
              </w:rPr>
              <w:t xml:space="preserve"> задатака</w:t>
            </w:r>
            <w:r w:rsidR="00DF3D16">
              <w:rPr>
                <w:rFonts w:ascii="Times New Roman" w:hAnsi="Times New Roman" w:cs="Times New Roman"/>
              </w:rPr>
              <w:t>.</w:t>
            </w:r>
          </w:p>
          <w:p w:rsidR="009C51B8" w:rsidRPr="00B81EFA" w:rsidRDefault="00B81EFA" w:rsidP="00B81EFA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DF3D16">
              <w:rPr>
                <w:rFonts w:ascii="Times New Roman" w:hAnsi="Times New Roman" w:cs="Times New Roman"/>
              </w:rPr>
              <w:t xml:space="preserve">проверавају </w:t>
            </w:r>
            <w:r>
              <w:rPr>
                <w:rFonts w:ascii="Times New Roman" w:hAnsi="Times New Roman" w:cs="Times New Roman"/>
              </w:rPr>
              <w:t>тачност урађених задатака исписивањем решења на табли</w:t>
            </w:r>
            <w:r w:rsidR="00DF3D16">
              <w:rPr>
                <w:rFonts w:ascii="Times New Roman" w:hAnsi="Times New Roman" w:cs="Times New Roman"/>
              </w:rPr>
              <w:t xml:space="preserve">; бележе </w:t>
            </w:r>
            <w:r>
              <w:rPr>
                <w:rFonts w:ascii="Times New Roman" w:hAnsi="Times New Roman" w:cs="Times New Roman"/>
              </w:rPr>
              <w:t>домаћи задатак.</w:t>
            </w:r>
          </w:p>
          <w:p w:rsidR="009C51B8" w:rsidRPr="0015204A" w:rsidRDefault="009C51B8" w:rsidP="00C20B6E"/>
        </w:tc>
      </w:tr>
    </w:tbl>
    <w:p w:rsidR="00C407D3" w:rsidRPr="00B81EFA" w:rsidRDefault="009C51B8" w:rsidP="00C407D3">
      <w:pPr>
        <w:rPr>
          <w:rFonts w:ascii="Times New Roman" w:hAnsi="Times New Roman" w:cs="Times New Roman"/>
        </w:rPr>
      </w:pPr>
      <w:r w:rsidRPr="00522971">
        <w:rPr>
          <w:rFonts w:ascii="Times New Roman" w:hAnsi="Times New Roman" w:cs="Times New Roman"/>
        </w:rPr>
        <w:lastRenderedPageBreak/>
        <w:t xml:space="preserve">Белешке о часу: </w:t>
      </w:r>
    </w:p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522971" w:rsidTr="00C20B6E">
        <w:trPr>
          <w:trHeight w:val="510"/>
        </w:trPr>
        <w:tc>
          <w:tcPr>
            <w:tcW w:w="4815" w:type="dxa"/>
          </w:tcPr>
          <w:p w:rsidR="00522971" w:rsidRPr="00732C80" w:rsidRDefault="00522971" w:rsidP="00C20B6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15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522971" w:rsidRDefault="00522971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522971" w:rsidRPr="004D7F0C" w:rsidRDefault="00522971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522971" w:rsidTr="00C20B6E">
        <w:trPr>
          <w:trHeight w:val="525"/>
        </w:trPr>
        <w:tc>
          <w:tcPr>
            <w:tcW w:w="4815" w:type="dxa"/>
          </w:tcPr>
          <w:p w:rsidR="00522971" w:rsidRPr="00522971" w:rsidRDefault="0052297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522971">
              <w:rPr>
                <w:rFonts w:ascii="Times New Roman" w:hAnsi="Times New Roman" w:cs="Times New Roman"/>
              </w:rPr>
              <w:t>15.</w:t>
            </w:r>
          </w:p>
        </w:tc>
        <w:tc>
          <w:tcPr>
            <w:tcW w:w="5220" w:type="dxa"/>
          </w:tcPr>
          <w:p w:rsidR="00522971" w:rsidRPr="004D7F0C" w:rsidRDefault="00522971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522971" w:rsidTr="00C20B6E">
        <w:trPr>
          <w:trHeight w:val="540"/>
        </w:trPr>
        <w:tc>
          <w:tcPr>
            <w:tcW w:w="10035" w:type="dxa"/>
            <w:gridSpan w:val="2"/>
          </w:tcPr>
          <w:p w:rsidR="00522971" w:rsidRPr="00522971" w:rsidRDefault="00522971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еметали, оксиди и киселине</w:t>
            </w:r>
          </w:p>
        </w:tc>
      </w:tr>
      <w:tr w:rsidR="00522971" w:rsidTr="00C20B6E">
        <w:trPr>
          <w:trHeight w:val="555"/>
        </w:trPr>
        <w:tc>
          <w:tcPr>
            <w:tcW w:w="10035" w:type="dxa"/>
            <w:gridSpan w:val="2"/>
          </w:tcPr>
          <w:p w:rsidR="00522971" w:rsidRPr="00522971" w:rsidRDefault="0052297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Испитивање физичких својстава неметала</w:t>
            </w:r>
          </w:p>
        </w:tc>
      </w:tr>
      <w:tr w:rsidR="00522971" w:rsidTr="00C20B6E">
        <w:trPr>
          <w:trHeight w:val="465"/>
        </w:trPr>
        <w:tc>
          <w:tcPr>
            <w:tcW w:w="10035" w:type="dxa"/>
            <w:gridSpan w:val="2"/>
          </w:tcPr>
          <w:p w:rsidR="00522971" w:rsidRPr="00522971" w:rsidRDefault="0052297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уоче физичка својства неметала</w:t>
            </w:r>
          </w:p>
        </w:tc>
      </w:tr>
      <w:tr w:rsidR="00522971" w:rsidTr="00C20B6E">
        <w:trPr>
          <w:trHeight w:val="360"/>
        </w:trPr>
        <w:tc>
          <w:tcPr>
            <w:tcW w:w="10035" w:type="dxa"/>
            <w:gridSpan w:val="2"/>
          </w:tcPr>
          <w:p w:rsidR="001066DA" w:rsidRDefault="00522971" w:rsidP="0052297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522971" w:rsidRDefault="00141AAC" w:rsidP="0052297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522971">
              <w:rPr>
                <w:rFonts w:ascii="Times New Roman" w:hAnsi="Times New Roman" w:cs="Times New Roman"/>
              </w:rPr>
              <w:t xml:space="preserve">ченик ће бити у стању да:  </w:t>
            </w:r>
          </w:p>
          <w:p w:rsidR="00522971" w:rsidRPr="001228F1" w:rsidRDefault="00522971" w:rsidP="00522971">
            <w:pPr>
              <w:pStyle w:val="Pasussalistom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1228F1">
              <w:rPr>
                <w:rFonts w:ascii="Times New Roman" w:hAnsi="Times New Roman" w:cs="Times New Roman"/>
              </w:rPr>
              <w:t xml:space="preserve">испита и опише физичка својства </w:t>
            </w:r>
            <w:r>
              <w:rPr>
                <w:rFonts w:ascii="Times New Roman" w:hAnsi="Times New Roman" w:cs="Times New Roman"/>
              </w:rPr>
              <w:t>не</w:t>
            </w:r>
            <w:r w:rsidRPr="001228F1">
              <w:rPr>
                <w:rFonts w:ascii="Times New Roman" w:hAnsi="Times New Roman" w:cs="Times New Roman"/>
              </w:rPr>
              <w:t xml:space="preserve">метала и повеже их са њиховом практичном применом; </w:t>
            </w:r>
          </w:p>
          <w:p w:rsidR="00522971" w:rsidRPr="001228F1" w:rsidRDefault="00522971" w:rsidP="00522971">
            <w:pPr>
              <w:pStyle w:val="Pasussalistom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1228F1">
              <w:rPr>
                <w:rFonts w:ascii="Times New Roman" w:hAnsi="Times New Roman" w:cs="Times New Roman"/>
              </w:rPr>
              <w:t xml:space="preserve">испита и опише хемијска својства </w:t>
            </w:r>
            <w:r>
              <w:rPr>
                <w:rFonts w:ascii="Times New Roman" w:hAnsi="Times New Roman" w:cs="Times New Roman"/>
              </w:rPr>
              <w:t>не</w:t>
            </w:r>
            <w:r w:rsidRPr="001228F1">
              <w:rPr>
                <w:rFonts w:ascii="Times New Roman" w:hAnsi="Times New Roman" w:cs="Times New Roman"/>
              </w:rPr>
              <w:t>метала и објасни их на основу структуре атома и положаја елемената у Периодном систему;</w:t>
            </w:r>
          </w:p>
          <w:p w:rsidR="00522971" w:rsidRPr="00522971" w:rsidRDefault="00522971" w:rsidP="00522971">
            <w:pPr>
              <w:pStyle w:val="Pasussalistom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1228F1">
              <w:rPr>
                <w:rFonts w:ascii="Times New Roman" w:hAnsi="Times New Roman" w:cs="Times New Roman"/>
              </w:rPr>
              <w:t xml:space="preserve">правилно рукује лабораторијским посуђем, прибором и супстанцама, и показује одговоран однос према здрављу и животној средини; </w:t>
            </w:r>
          </w:p>
          <w:p w:rsidR="00522971" w:rsidRPr="00522971" w:rsidRDefault="00522971" w:rsidP="00522971">
            <w:pPr>
              <w:pStyle w:val="Pasussalistom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proofErr w:type="gramStart"/>
            <w:r w:rsidRPr="00522971">
              <w:rPr>
                <w:rFonts w:ascii="Times New Roman" w:hAnsi="Times New Roman" w:cs="Times New Roman"/>
              </w:rPr>
              <w:t>изведе</w:t>
            </w:r>
            <w:proofErr w:type="gramEnd"/>
            <w:r w:rsidRPr="00522971">
              <w:rPr>
                <w:rFonts w:ascii="Times New Roman" w:hAnsi="Times New Roman" w:cs="Times New Roman"/>
              </w:rPr>
              <w:t xml:space="preserve"> експеримент према датом упутству, табеларно и графички прикаже податке, формулише објашњења и изведе закључке.</w:t>
            </w:r>
          </w:p>
        </w:tc>
      </w:tr>
      <w:tr w:rsidR="00522971" w:rsidTr="00C20B6E">
        <w:trPr>
          <w:trHeight w:val="360"/>
        </w:trPr>
        <w:tc>
          <w:tcPr>
            <w:tcW w:w="10035" w:type="dxa"/>
            <w:gridSpan w:val="2"/>
          </w:tcPr>
          <w:p w:rsidR="00522971" w:rsidRPr="00522971" w:rsidRDefault="00522971" w:rsidP="00C20B6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Pr="00522971">
              <w:rPr>
                <w:rFonts w:ascii="Times New Roman" w:hAnsi="Times New Roman" w:cs="Times New Roman"/>
              </w:rPr>
              <w:t>неметали, физичка својства неметала</w:t>
            </w:r>
          </w:p>
        </w:tc>
      </w:tr>
      <w:tr w:rsidR="00522971" w:rsidTr="00C20B6E">
        <w:trPr>
          <w:trHeight w:val="270"/>
        </w:trPr>
        <w:tc>
          <w:tcPr>
            <w:tcW w:w="10035" w:type="dxa"/>
            <w:gridSpan w:val="2"/>
          </w:tcPr>
          <w:p w:rsidR="00522971" w:rsidRPr="00522971" w:rsidRDefault="00522971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522971">
              <w:rPr>
                <w:rFonts w:ascii="Times New Roman" w:hAnsi="Times New Roman" w:cs="Times New Roman"/>
              </w:rPr>
              <w:t>лабораторијска вежба</w:t>
            </w:r>
          </w:p>
        </w:tc>
      </w:tr>
      <w:tr w:rsidR="00522971" w:rsidTr="00C20B6E">
        <w:trPr>
          <w:trHeight w:val="330"/>
        </w:trPr>
        <w:tc>
          <w:tcPr>
            <w:tcW w:w="10035" w:type="dxa"/>
            <w:gridSpan w:val="2"/>
          </w:tcPr>
          <w:p w:rsidR="00522971" w:rsidRPr="00522971" w:rsidRDefault="00522971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5F5B97">
              <w:rPr>
                <w:rFonts w:ascii="Times New Roman" w:hAnsi="Times New Roman" w:cs="Times New Roman"/>
              </w:rPr>
              <w:t>метода лабораторијских и других радова</w:t>
            </w:r>
          </w:p>
        </w:tc>
      </w:tr>
      <w:tr w:rsidR="00522971" w:rsidTr="00C20B6E">
        <w:trPr>
          <w:trHeight w:val="285"/>
        </w:trPr>
        <w:tc>
          <w:tcPr>
            <w:tcW w:w="10035" w:type="dxa"/>
            <w:gridSpan w:val="2"/>
          </w:tcPr>
          <w:p w:rsidR="00522971" w:rsidRPr="005F5B97" w:rsidRDefault="0052297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5F5B97">
              <w:rPr>
                <w:rFonts w:ascii="Times New Roman" w:hAnsi="Times New Roman" w:cs="Times New Roman"/>
              </w:rPr>
              <w:t>групни рад</w:t>
            </w:r>
          </w:p>
        </w:tc>
      </w:tr>
      <w:tr w:rsidR="00522971" w:rsidTr="00C20B6E">
        <w:trPr>
          <w:trHeight w:val="191"/>
        </w:trPr>
        <w:tc>
          <w:tcPr>
            <w:tcW w:w="10035" w:type="dxa"/>
            <w:gridSpan w:val="2"/>
          </w:tcPr>
          <w:p w:rsidR="00522971" w:rsidRPr="005F5B97" w:rsidRDefault="00522971" w:rsidP="00B664A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5F5B97">
              <w:rPr>
                <w:rFonts w:ascii="Times New Roman" w:hAnsi="Times New Roman" w:cs="Times New Roman"/>
                <w:b/>
              </w:rPr>
              <w:t xml:space="preserve"> </w:t>
            </w:r>
            <w:r w:rsidR="005F5B97">
              <w:rPr>
                <w:rFonts w:ascii="Times New Roman" w:hAnsi="Times New Roman" w:cs="Times New Roman"/>
              </w:rPr>
              <w:t>сијалице, жица, магнет; супстанце</w:t>
            </w:r>
            <w:r w:rsidR="00B664A0">
              <w:rPr>
                <w:rFonts w:ascii="Times New Roman" w:hAnsi="Times New Roman" w:cs="Times New Roman"/>
              </w:rPr>
              <w:t xml:space="preserve">: </w:t>
            </w:r>
            <w:r w:rsidR="005F5B97">
              <w:rPr>
                <w:rFonts w:ascii="Times New Roman" w:hAnsi="Times New Roman" w:cs="Times New Roman"/>
              </w:rPr>
              <w:t>графит, сумпор, јод или неки други неметал, дестилована вода, етанол, угљен-тетрахлорид; лабораторијски прибор и посуђе</w:t>
            </w:r>
            <w:r w:rsidR="00B664A0">
              <w:rPr>
                <w:rFonts w:ascii="Times New Roman" w:hAnsi="Times New Roman" w:cs="Times New Roman"/>
              </w:rPr>
              <w:t xml:space="preserve">: </w:t>
            </w:r>
            <w:r w:rsidR="005F5B97">
              <w:rPr>
                <w:rFonts w:ascii="Times New Roman" w:hAnsi="Times New Roman" w:cs="Times New Roman"/>
              </w:rPr>
              <w:t>шпиритусна лампа, сталак са епруветама, мензуре</w:t>
            </w:r>
            <w:r w:rsidR="00B664A0">
              <w:rPr>
                <w:rFonts w:ascii="Times New Roman" w:hAnsi="Times New Roman" w:cs="Times New Roman"/>
              </w:rPr>
              <w:t>.</w:t>
            </w:r>
          </w:p>
        </w:tc>
      </w:tr>
      <w:tr w:rsidR="00522971" w:rsidTr="00C20B6E">
        <w:trPr>
          <w:trHeight w:val="315"/>
        </w:trPr>
        <w:tc>
          <w:tcPr>
            <w:tcW w:w="10035" w:type="dxa"/>
            <w:gridSpan w:val="2"/>
          </w:tcPr>
          <w:p w:rsidR="00522971" w:rsidRPr="005F5B97" w:rsidRDefault="0052297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5F5B97">
              <w:rPr>
                <w:rFonts w:ascii="Times New Roman" w:hAnsi="Times New Roman" w:cs="Times New Roman"/>
                <w:b/>
              </w:rPr>
              <w:t xml:space="preserve">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522971" w:rsidTr="00C20B6E">
        <w:trPr>
          <w:trHeight w:val="300"/>
        </w:trPr>
        <w:tc>
          <w:tcPr>
            <w:tcW w:w="10035" w:type="dxa"/>
            <w:gridSpan w:val="2"/>
          </w:tcPr>
          <w:p w:rsidR="00522971" w:rsidRPr="004D7F0C" w:rsidRDefault="00522971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522971" w:rsidTr="00C20B6E">
        <w:trPr>
          <w:trHeight w:val="195"/>
        </w:trPr>
        <w:tc>
          <w:tcPr>
            <w:tcW w:w="10035" w:type="dxa"/>
            <w:gridSpan w:val="2"/>
          </w:tcPr>
          <w:p w:rsidR="00792BBF" w:rsidRDefault="00522971" w:rsidP="005F5B97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447032" w:rsidRPr="00447032" w:rsidRDefault="00792BBF" w:rsidP="0044703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B664A0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>разговор са ученицима понавља</w:t>
            </w:r>
            <w:r w:rsidR="005F5B97">
              <w:rPr>
                <w:rFonts w:ascii="Times New Roman" w:hAnsi="Times New Roman" w:cs="Times New Roman"/>
              </w:rPr>
              <w:t xml:space="preserve"> основна ф</w:t>
            </w:r>
            <w:r>
              <w:rPr>
                <w:rFonts w:ascii="Times New Roman" w:hAnsi="Times New Roman" w:cs="Times New Roman"/>
              </w:rPr>
              <w:t>изичка својства неметала</w:t>
            </w:r>
            <w:r w:rsidR="00B664A0">
              <w:rPr>
                <w:rFonts w:ascii="Times New Roman" w:hAnsi="Times New Roman" w:cs="Times New Roman"/>
              </w:rPr>
              <w:t xml:space="preserve">; истиче </w:t>
            </w:r>
            <w:r w:rsidR="005F5B97">
              <w:rPr>
                <w:rFonts w:ascii="Times New Roman" w:hAnsi="Times New Roman" w:cs="Times New Roman"/>
              </w:rPr>
              <w:t>циљ часа</w:t>
            </w:r>
            <w:r w:rsidR="00B664A0">
              <w:rPr>
                <w:rFonts w:ascii="Times New Roman" w:hAnsi="Times New Roman" w:cs="Times New Roman"/>
              </w:rPr>
              <w:t xml:space="preserve">; дели </w:t>
            </w:r>
            <w:r>
              <w:rPr>
                <w:rFonts w:ascii="Times New Roman" w:hAnsi="Times New Roman" w:cs="Times New Roman"/>
              </w:rPr>
              <w:t>ученике у групе методом случајног избора</w:t>
            </w:r>
            <w:r w:rsidR="00B664A0">
              <w:rPr>
                <w:rFonts w:ascii="Times New Roman" w:hAnsi="Times New Roman" w:cs="Times New Roman"/>
              </w:rPr>
              <w:t xml:space="preserve">; даје </w:t>
            </w:r>
            <w:r w:rsidR="005F5B97">
              <w:rPr>
                <w:rFonts w:ascii="Times New Roman" w:hAnsi="Times New Roman" w:cs="Times New Roman"/>
              </w:rPr>
              <w:t>кратко упутство о начину реализације лабораторијске вежбе</w:t>
            </w:r>
            <w:r w:rsidR="00B664A0">
              <w:rPr>
                <w:rFonts w:ascii="Times New Roman" w:hAnsi="Times New Roman" w:cs="Times New Roman"/>
              </w:rPr>
              <w:t xml:space="preserve">; обавештава </w:t>
            </w:r>
            <w:r w:rsidR="00447032">
              <w:rPr>
                <w:rFonts w:ascii="Times New Roman" w:hAnsi="Times New Roman" w:cs="Times New Roman"/>
              </w:rPr>
              <w:t xml:space="preserve">ученике да ће оцењивати групу и појединца унутар групе на основу учешћа и залагања, сарадње, поштовања правила понашања у лабораторији и тачности </w:t>
            </w:r>
            <w:r w:rsidR="00447032">
              <w:rPr>
                <w:rFonts w:ascii="Times New Roman" w:hAnsi="Times New Roman" w:cs="Times New Roman"/>
              </w:rPr>
              <w:lastRenderedPageBreak/>
              <w:t>и прецизности у раду.</w:t>
            </w:r>
          </w:p>
          <w:p w:rsidR="00447032" w:rsidRPr="00F655E4" w:rsidRDefault="00447032" w:rsidP="0044703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B664A0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групе, бирају представника групе који ће да извештава о резултатима</w:t>
            </w:r>
            <w:r w:rsidR="00B664A0">
              <w:rPr>
                <w:rFonts w:ascii="Times New Roman" w:hAnsi="Times New Roman" w:cs="Times New Roman"/>
              </w:rPr>
              <w:t xml:space="preserve">; пажљиво </w:t>
            </w:r>
            <w:r>
              <w:rPr>
                <w:rFonts w:ascii="Times New Roman" w:hAnsi="Times New Roman" w:cs="Times New Roman"/>
              </w:rPr>
              <w:t>слушају упутства и постављају питања уколико има неких нејасноћа.</w:t>
            </w:r>
          </w:p>
          <w:p w:rsidR="00447032" w:rsidRDefault="00447032" w:rsidP="0044703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447032" w:rsidRDefault="00447032" w:rsidP="0044703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B664A0">
              <w:rPr>
                <w:rFonts w:ascii="Times New Roman" w:hAnsi="Times New Roman" w:cs="Times New Roman"/>
              </w:rPr>
              <w:t xml:space="preserve">прати </w:t>
            </w:r>
            <w:r>
              <w:rPr>
                <w:rFonts w:ascii="Times New Roman" w:hAnsi="Times New Roman" w:cs="Times New Roman"/>
              </w:rPr>
              <w:t>експериментални рад ученика, даје сугестије и исправља евентуалне грешке ученика, помаже им у анализи и доношењу закључака</w:t>
            </w:r>
            <w:r w:rsidR="00B664A0">
              <w:rPr>
                <w:rFonts w:ascii="Times New Roman" w:hAnsi="Times New Roman" w:cs="Times New Roman"/>
              </w:rPr>
              <w:t xml:space="preserve">; прати </w:t>
            </w:r>
            <w:r>
              <w:rPr>
                <w:rFonts w:ascii="Times New Roman" w:hAnsi="Times New Roman" w:cs="Times New Roman"/>
              </w:rPr>
              <w:t>укљученост ученика у експериментални рад, развија радну дисциплину и позитивну атмосферу</w:t>
            </w:r>
            <w:r w:rsidR="00B664A0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 xml:space="preserve">Подстиче ученике на самостално излагање пред одељењем, </w:t>
            </w:r>
            <w:r w:rsidR="00B664A0">
              <w:rPr>
                <w:rFonts w:ascii="Times New Roman" w:hAnsi="Times New Roman" w:cs="Times New Roman"/>
              </w:rPr>
              <w:t xml:space="preserve">да износе своје ставове </w:t>
            </w:r>
            <w:r>
              <w:rPr>
                <w:rFonts w:ascii="Times New Roman" w:hAnsi="Times New Roman" w:cs="Times New Roman"/>
              </w:rPr>
              <w:t>и запажања</w:t>
            </w:r>
            <w:r w:rsidR="00B664A0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запажања групе коју представљају.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447032" w:rsidRPr="00AC3913" w:rsidRDefault="00447032" w:rsidP="0044703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 </w:t>
            </w:r>
            <w:r w:rsidR="007441D9">
              <w:rPr>
                <w:rFonts w:ascii="Times New Roman" w:hAnsi="Times New Roman" w:cs="Times New Roman"/>
              </w:rPr>
              <w:t xml:space="preserve">у </w:t>
            </w:r>
            <w:r>
              <w:rPr>
                <w:rFonts w:ascii="Times New Roman" w:hAnsi="Times New Roman" w:cs="Times New Roman"/>
              </w:rPr>
              <w:t xml:space="preserve">групама </w:t>
            </w:r>
            <w:r w:rsidR="00673FE3">
              <w:rPr>
                <w:rFonts w:ascii="Times New Roman" w:hAnsi="Times New Roman" w:cs="Times New Roman"/>
              </w:rPr>
              <w:t>праве експерименте</w:t>
            </w:r>
            <w:r>
              <w:rPr>
                <w:rFonts w:ascii="Times New Roman" w:hAnsi="Times New Roman" w:cs="Times New Roman"/>
              </w:rPr>
              <w:t xml:space="preserve">према упутству са </w:t>
            </w:r>
            <w:r w:rsidR="007441D9">
              <w:rPr>
                <w:rFonts w:ascii="Times New Roman" w:hAnsi="Times New Roman" w:cs="Times New Roman"/>
              </w:rPr>
              <w:t xml:space="preserve">10. </w:t>
            </w:r>
            <w:proofErr w:type="gramStart"/>
            <w:r>
              <w:rPr>
                <w:rFonts w:ascii="Times New Roman" w:hAnsi="Times New Roman" w:cs="Times New Roman"/>
              </w:rPr>
              <w:t>стране</w:t>
            </w:r>
            <w:proofErr w:type="gramEnd"/>
            <w:r>
              <w:rPr>
                <w:rFonts w:ascii="Times New Roman" w:hAnsi="Times New Roman" w:cs="Times New Roman"/>
              </w:rPr>
              <w:t xml:space="preserve"> збирке задатака</w:t>
            </w:r>
            <w:r w:rsidR="007441D9">
              <w:rPr>
                <w:rFonts w:ascii="Times New Roman" w:hAnsi="Times New Roman" w:cs="Times New Roman"/>
              </w:rPr>
              <w:t xml:space="preserve">; међусобно </w:t>
            </w:r>
            <w:r>
              <w:rPr>
                <w:rFonts w:ascii="Times New Roman" w:hAnsi="Times New Roman" w:cs="Times New Roman"/>
              </w:rPr>
              <w:t>сарађују, прикупљају податке, коментаришу, анализирају и доносе закључке</w:t>
            </w:r>
            <w:r w:rsidR="007441D9">
              <w:rPr>
                <w:rFonts w:ascii="Times New Roman" w:hAnsi="Times New Roman" w:cs="Times New Roman"/>
              </w:rPr>
              <w:t xml:space="preserve">; бележе </w:t>
            </w:r>
            <w:r>
              <w:rPr>
                <w:rFonts w:ascii="Times New Roman" w:hAnsi="Times New Roman" w:cs="Times New Roman"/>
              </w:rPr>
              <w:t>запажања у својим радним свескама.</w:t>
            </w:r>
          </w:p>
          <w:p w:rsidR="00447032" w:rsidRDefault="00447032" w:rsidP="0044703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447032" w:rsidRDefault="00447032" w:rsidP="0044703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41D9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оцене свој рад као и рад, залагање и комуникацију других ученика.</w:t>
            </w:r>
          </w:p>
          <w:p w:rsidR="00447032" w:rsidRPr="00AC3913" w:rsidRDefault="00447032" w:rsidP="0044703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носи и образлаже оцене рада група и појединаца.</w:t>
            </w:r>
          </w:p>
          <w:p w:rsidR="00447032" w:rsidRPr="00AC3913" w:rsidRDefault="00447032" w:rsidP="0044703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7441D9">
              <w:rPr>
                <w:rFonts w:ascii="Times New Roman" w:hAnsi="Times New Roman" w:cs="Times New Roman"/>
              </w:rPr>
              <w:t xml:space="preserve">представници </w:t>
            </w:r>
            <w:r>
              <w:rPr>
                <w:rFonts w:ascii="Times New Roman" w:hAnsi="Times New Roman" w:cs="Times New Roman"/>
              </w:rPr>
              <w:t>група презентују своје резултате и изведене закључке</w:t>
            </w:r>
            <w:r w:rsidR="007441D9">
              <w:rPr>
                <w:rFonts w:ascii="Times New Roman" w:hAnsi="Times New Roman" w:cs="Times New Roman"/>
              </w:rPr>
              <w:t xml:space="preserve">; </w:t>
            </w:r>
            <w:proofErr w:type="gramStart"/>
            <w:r w:rsidR="007441D9">
              <w:rPr>
                <w:rFonts w:ascii="Times New Roman" w:hAnsi="Times New Roman" w:cs="Times New Roman"/>
              </w:rPr>
              <w:t xml:space="preserve">дискутују  </w:t>
            </w:r>
            <w:r>
              <w:rPr>
                <w:rFonts w:ascii="Times New Roman" w:hAnsi="Times New Roman" w:cs="Times New Roman"/>
              </w:rPr>
              <w:t>са</w:t>
            </w:r>
            <w:proofErr w:type="gramEnd"/>
            <w:r>
              <w:rPr>
                <w:rFonts w:ascii="Times New Roman" w:hAnsi="Times New Roman" w:cs="Times New Roman"/>
              </w:rPr>
              <w:t xml:space="preserve"> осталим ученицима о добијеним резултатима рада</w:t>
            </w:r>
            <w:r w:rsidR="007441D9">
              <w:rPr>
                <w:rFonts w:ascii="Times New Roman" w:hAnsi="Times New Roman" w:cs="Times New Roman"/>
              </w:rPr>
              <w:t xml:space="preserve">; оцењују </w:t>
            </w:r>
            <w:r>
              <w:rPr>
                <w:rFonts w:ascii="Times New Roman" w:hAnsi="Times New Roman" w:cs="Times New Roman"/>
              </w:rPr>
              <w:t>свој рад и залагање</w:t>
            </w:r>
            <w:r w:rsidR="007441D9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 и залагање других ученика.</w:t>
            </w:r>
          </w:p>
          <w:p w:rsidR="00522971" w:rsidRPr="00447032" w:rsidRDefault="00447032" w:rsidP="0044703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Сређују своја радна места.</w:t>
            </w:r>
          </w:p>
        </w:tc>
      </w:tr>
    </w:tbl>
    <w:p w:rsidR="00522971" w:rsidRPr="005F5B97" w:rsidRDefault="00522971" w:rsidP="00522971">
      <w:pPr>
        <w:rPr>
          <w:rFonts w:ascii="Times New Roman" w:hAnsi="Times New Roman" w:cs="Times New Roman"/>
        </w:rPr>
      </w:pPr>
      <w:r w:rsidRPr="005F5B97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522971" w:rsidRDefault="00522971" w:rsidP="00522971"/>
    <w:p w:rsidR="00C407D3" w:rsidRDefault="00C407D3" w:rsidP="00A26980"/>
    <w:p w:rsidR="00B45201" w:rsidRDefault="00B45201" w:rsidP="00A26980"/>
    <w:p w:rsidR="00B45201" w:rsidRDefault="00B45201" w:rsidP="00A26980"/>
    <w:p w:rsidR="00B45201" w:rsidRDefault="00B45201" w:rsidP="00A26980"/>
    <w:p w:rsidR="00B45201" w:rsidRDefault="00B45201" w:rsidP="00A26980"/>
    <w:p w:rsidR="00B45201" w:rsidRDefault="00B45201" w:rsidP="00A26980"/>
    <w:p w:rsidR="00B45201" w:rsidRDefault="00B45201" w:rsidP="00A26980"/>
    <w:p w:rsidR="00B45201" w:rsidRPr="00447032" w:rsidRDefault="00B45201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B45201" w:rsidTr="00C20B6E">
        <w:trPr>
          <w:trHeight w:val="510"/>
        </w:trPr>
        <w:tc>
          <w:tcPr>
            <w:tcW w:w="4815" w:type="dxa"/>
          </w:tcPr>
          <w:p w:rsidR="00B45201" w:rsidRPr="00732C80" w:rsidRDefault="00B45201" w:rsidP="00C20B6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16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B45201" w:rsidRDefault="00B45201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B45201" w:rsidRPr="004D7F0C" w:rsidRDefault="00B45201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B45201" w:rsidTr="00C20B6E">
        <w:trPr>
          <w:trHeight w:val="525"/>
        </w:trPr>
        <w:tc>
          <w:tcPr>
            <w:tcW w:w="4815" w:type="dxa"/>
          </w:tcPr>
          <w:p w:rsidR="00B45201" w:rsidRPr="00B45201" w:rsidRDefault="00B4520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B45201">
              <w:rPr>
                <w:rFonts w:ascii="Times New Roman" w:hAnsi="Times New Roman" w:cs="Times New Roman"/>
              </w:rPr>
              <w:t>16.</w:t>
            </w:r>
          </w:p>
        </w:tc>
        <w:tc>
          <w:tcPr>
            <w:tcW w:w="5220" w:type="dxa"/>
          </w:tcPr>
          <w:p w:rsidR="00B45201" w:rsidRPr="004D7F0C" w:rsidRDefault="00B45201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B45201" w:rsidTr="00C20B6E">
        <w:trPr>
          <w:trHeight w:val="540"/>
        </w:trPr>
        <w:tc>
          <w:tcPr>
            <w:tcW w:w="10035" w:type="dxa"/>
            <w:gridSpan w:val="2"/>
          </w:tcPr>
          <w:p w:rsidR="00B45201" w:rsidRPr="00B45201" w:rsidRDefault="00B45201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еметали, оксиди и киселине</w:t>
            </w:r>
          </w:p>
        </w:tc>
      </w:tr>
      <w:tr w:rsidR="00B45201" w:rsidTr="00C20B6E">
        <w:trPr>
          <w:trHeight w:val="555"/>
        </w:trPr>
        <w:tc>
          <w:tcPr>
            <w:tcW w:w="10035" w:type="dxa"/>
            <w:gridSpan w:val="2"/>
          </w:tcPr>
          <w:p w:rsidR="00B45201" w:rsidRPr="00B45201" w:rsidRDefault="00B45201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B45201">
              <w:rPr>
                <w:rFonts w:ascii="Times New Roman" w:hAnsi="Times New Roman" w:cs="Times New Roman"/>
              </w:rPr>
              <w:t>Азот</w:t>
            </w:r>
          </w:p>
        </w:tc>
      </w:tr>
      <w:tr w:rsidR="00B45201" w:rsidTr="00C20B6E">
        <w:trPr>
          <w:trHeight w:val="465"/>
        </w:trPr>
        <w:tc>
          <w:tcPr>
            <w:tcW w:w="10035" w:type="dxa"/>
            <w:gridSpan w:val="2"/>
          </w:tcPr>
          <w:p w:rsidR="00B45201" w:rsidRPr="00B45201" w:rsidRDefault="00B4520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4B07BC">
              <w:rPr>
                <w:rFonts w:ascii="Times New Roman" w:hAnsi="Times New Roman" w:cs="Times New Roman"/>
              </w:rPr>
              <w:t>да ученици схвате физичка и хемијска својства азота, као и примену азота и његових једињења.</w:t>
            </w:r>
          </w:p>
        </w:tc>
      </w:tr>
      <w:tr w:rsidR="00B45201" w:rsidTr="00C20B6E">
        <w:trPr>
          <w:trHeight w:val="360"/>
        </w:trPr>
        <w:tc>
          <w:tcPr>
            <w:tcW w:w="10035" w:type="dxa"/>
            <w:gridSpan w:val="2"/>
          </w:tcPr>
          <w:p w:rsidR="001066DA" w:rsidRDefault="00B45201" w:rsidP="004B07B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4B07BC" w:rsidRDefault="000A2151" w:rsidP="004B07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4B07BC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4B07BC" w:rsidRPr="005E276D" w:rsidRDefault="004B07BC" w:rsidP="004B07BC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300417">
              <w:rPr>
                <w:rFonts w:ascii="Times New Roman" w:hAnsi="Times New Roman" w:cs="Times New Roman"/>
              </w:rPr>
              <w:t xml:space="preserve">наведе заступљеност </w:t>
            </w:r>
            <w:r>
              <w:rPr>
                <w:rFonts w:ascii="Times New Roman" w:hAnsi="Times New Roman" w:cs="Times New Roman"/>
              </w:rPr>
              <w:t>не</w:t>
            </w:r>
            <w:r w:rsidRPr="00300417">
              <w:rPr>
                <w:rFonts w:ascii="Times New Roman" w:hAnsi="Times New Roman" w:cs="Times New Roman"/>
              </w:rPr>
              <w:t xml:space="preserve">метала у живој и неживој природи; </w:t>
            </w:r>
          </w:p>
          <w:p w:rsidR="004B07BC" w:rsidRPr="005E276D" w:rsidRDefault="004B07BC" w:rsidP="004B07BC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5E276D">
              <w:rPr>
                <w:rFonts w:ascii="Times New Roman" w:hAnsi="Times New Roman" w:cs="Times New Roman"/>
              </w:rPr>
              <w:t>испита и опише физичка својства неметала и повеже их са практичном применом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4B07BC" w:rsidRPr="004B07BC" w:rsidRDefault="004B07BC" w:rsidP="004B07BC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формуле и именује оксиде, киселине, базе и соли;</w:t>
            </w:r>
          </w:p>
          <w:p w:rsidR="00B45201" w:rsidRPr="004B07BC" w:rsidRDefault="004B07BC" w:rsidP="004B07BC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proofErr w:type="gramStart"/>
            <w:r w:rsidRPr="004B07BC">
              <w:rPr>
                <w:rFonts w:ascii="Times New Roman" w:hAnsi="Times New Roman" w:cs="Times New Roman"/>
              </w:rPr>
              <w:t>испита</w:t>
            </w:r>
            <w:proofErr w:type="gramEnd"/>
            <w:r w:rsidRPr="004B07BC">
              <w:rPr>
                <w:rFonts w:ascii="Times New Roman" w:hAnsi="Times New Roman" w:cs="Times New Roman"/>
              </w:rPr>
              <w:t xml:space="preserve"> и опише хемијска својства неметала и објасни их на основу структуре атома и положаја елемената у Периодном систему елемената.</w:t>
            </w:r>
          </w:p>
        </w:tc>
      </w:tr>
      <w:tr w:rsidR="00B45201" w:rsidTr="00C20B6E">
        <w:trPr>
          <w:trHeight w:val="360"/>
        </w:trPr>
        <w:tc>
          <w:tcPr>
            <w:tcW w:w="10035" w:type="dxa"/>
            <w:gridSpan w:val="2"/>
          </w:tcPr>
          <w:p w:rsidR="00B45201" w:rsidRPr="004B07BC" w:rsidRDefault="00B45201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4B07BC">
              <w:rPr>
                <w:rFonts w:ascii="Times New Roman" w:hAnsi="Times New Roman" w:cs="Times New Roman"/>
              </w:rPr>
              <w:t>азот, амонијак, оксиди азота, киселине азота</w:t>
            </w:r>
          </w:p>
        </w:tc>
      </w:tr>
      <w:tr w:rsidR="00B45201" w:rsidTr="00C20B6E">
        <w:trPr>
          <w:trHeight w:val="270"/>
        </w:trPr>
        <w:tc>
          <w:tcPr>
            <w:tcW w:w="10035" w:type="dxa"/>
            <w:gridSpan w:val="2"/>
          </w:tcPr>
          <w:p w:rsidR="00B45201" w:rsidRPr="004B07BC" w:rsidRDefault="00B4520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4B07BC">
              <w:rPr>
                <w:rFonts w:ascii="Times New Roman" w:hAnsi="Times New Roman" w:cs="Times New Roman"/>
                <w:b/>
              </w:rPr>
              <w:t xml:space="preserve"> </w:t>
            </w:r>
            <w:r w:rsidR="004B07BC">
              <w:rPr>
                <w:rFonts w:ascii="Times New Roman" w:hAnsi="Times New Roman" w:cs="Times New Roman"/>
              </w:rPr>
              <w:t>обрада</w:t>
            </w:r>
          </w:p>
        </w:tc>
      </w:tr>
      <w:tr w:rsidR="00B45201" w:rsidTr="00C20B6E">
        <w:trPr>
          <w:trHeight w:val="330"/>
        </w:trPr>
        <w:tc>
          <w:tcPr>
            <w:tcW w:w="10035" w:type="dxa"/>
            <w:gridSpan w:val="2"/>
          </w:tcPr>
          <w:p w:rsidR="00B45201" w:rsidRPr="004B07BC" w:rsidRDefault="00B4520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4B07BC">
              <w:rPr>
                <w:rFonts w:ascii="Times New Roman" w:hAnsi="Times New Roman" w:cs="Times New Roman"/>
                <w:b/>
              </w:rPr>
              <w:t xml:space="preserve"> </w:t>
            </w:r>
            <w:r w:rsidR="004B07BC"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B45201" w:rsidTr="00C20B6E">
        <w:trPr>
          <w:trHeight w:val="285"/>
        </w:trPr>
        <w:tc>
          <w:tcPr>
            <w:tcW w:w="10035" w:type="dxa"/>
            <w:gridSpan w:val="2"/>
          </w:tcPr>
          <w:p w:rsidR="00B45201" w:rsidRPr="004B07BC" w:rsidRDefault="00B4520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4B07BC">
              <w:rPr>
                <w:rFonts w:ascii="Times New Roman" w:hAnsi="Times New Roman" w:cs="Times New Roman"/>
                <w:b/>
              </w:rPr>
              <w:t xml:space="preserve"> </w:t>
            </w:r>
            <w:r w:rsidR="004B07BC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B45201" w:rsidTr="00C20B6E">
        <w:trPr>
          <w:trHeight w:val="191"/>
        </w:trPr>
        <w:tc>
          <w:tcPr>
            <w:tcW w:w="10035" w:type="dxa"/>
            <w:gridSpan w:val="2"/>
          </w:tcPr>
          <w:p w:rsidR="00B45201" w:rsidRPr="004B07BC" w:rsidRDefault="00B45201" w:rsidP="00C20B6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4B07BC">
              <w:rPr>
                <w:rFonts w:ascii="Times New Roman" w:hAnsi="Times New Roman" w:cs="Times New Roman"/>
                <w:b/>
              </w:rPr>
              <w:t xml:space="preserve"> </w:t>
            </w:r>
            <w:r w:rsidR="004B07BC" w:rsidRPr="004B07BC">
              <w:rPr>
                <w:rFonts w:ascii="Times New Roman" w:hAnsi="Times New Roman" w:cs="Times New Roman"/>
              </w:rPr>
              <w:t>таблица Периодног система азота, модел молекула азота</w:t>
            </w:r>
          </w:p>
        </w:tc>
      </w:tr>
      <w:tr w:rsidR="00B45201" w:rsidTr="00C20B6E">
        <w:trPr>
          <w:trHeight w:val="315"/>
        </w:trPr>
        <w:tc>
          <w:tcPr>
            <w:tcW w:w="10035" w:type="dxa"/>
            <w:gridSpan w:val="2"/>
          </w:tcPr>
          <w:p w:rsidR="00B45201" w:rsidRPr="004B07BC" w:rsidRDefault="00B4520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4B07BC">
              <w:rPr>
                <w:rFonts w:ascii="Times New Roman" w:hAnsi="Times New Roman" w:cs="Times New Roman"/>
                <w:b/>
              </w:rPr>
              <w:t xml:space="preserve"> </w:t>
            </w:r>
            <w:r w:rsidR="004B07BC">
              <w:rPr>
                <w:rFonts w:ascii="Times New Roman" w:hAnsi="Times New Roman" w:cs="Times New Roman"/>
              </w:rPr>
              <w:t xml:space="preserve">биолог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B45201" w:rsidTr="00C20B6E">
        <w:trPr>
          <w:trHeight w:val="300"/>
        </w:trPr>
        <w:tc>
          <w:tcPr>
            <w:tcW w:w="10035" w:type="dxa"/>
            <w:gridSpan w:val="2"/>
          </w:tcPr>
          <w:p w:rsidR="00B45201" w:rsidRPr="004D7F0C" w:rsidRDefault="00B45201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B45201" w:rsidTr="00C20B6E">
        <w:trPr>
          <w:trHeight w:val="195"/>
        </w:trPr>
        <w:tc>
          <w:tcPr>
            <w:tcW w:w="10035" w:type="dxa"/>
            <w:gridSpan w:val="2"/>
          </w:tcPr>
          <w:p w:rsidR="00B67512" w:rsidRDefault="00B45201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B45201" w:rsidRDefault="00B67512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41D9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="00702785">
              <w:rPr>
                <w:rFonts w:ascii="Times New Roman" w:hAnsi="Times New Roman" w:cs="Times New Roman"/>
              </w:rPr>
              <w:t xml:space="preserve"> стечена знања о азоту</w:t>
            </w:r>
            <w:r w:rsidR="007441D9">
              <w:rPr>
                <w:rFonts w:ascii="Times New Roman" w:hAnsi="Times New Roman" w:cs="Times New Roman"/>
              </w:rPr>
              <w:t xml:space="preserve">: </w:t>
            </w:r>
            <w:r w:rsidR="00702785">
              <w:rPr>
                <w:rFonts w:ascii="Times New Roman" w:hAnsi="Times New Roman" w:cs="Times New Roman"/>
              </w:rPr>
              <w:t>хемијски симбол, број елементарних честица, положај у Периодном систему елемената</w:t>
            </w:r>
            <w:r w:rsidR="007441D9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наводи</w:t>
            </w:r>
            <w:r w:rsidR="008434F2">
              <w:rPr>
                <w:rFonts w:ascii="Times New Roman" w:hAnsi="Times New Roman" w:cs="Times New Roman"/>
              </w:rPr>
              <w:t xml:space="preserve"> их да се сете да је азот главни састојак ваздуха и да на основу тога опишу његова </w:t>
            </w:r>
            <w:r w:rsidR="00702785">
              <w:rPr>
                <w:rFonts w:ascii="Times New Roman" w:hAnsi="Times New Roman" w:cs="Times New Roman"/>
              </w:rPr>
              <w:t>општа физичка својства.</w:t>
            </w:r>
          </w:p>
          <w:p w:rsidR="00B67512" w:rsidRPr="000A2151" w:rsidRDefault="00B67512" w:rsidP="00B6751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7441D9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</w:t>
            </w:r>
            <w:r w:rsidR="000A2151">
              <w:rPr>
                <w:rFonts w:ascii="Times New Roman" w:hAnsi="Times New Roman" w:cs="Times New Roman"/>
              </w:rPr>
              <w:t>говору, понављају стечено знање, повезују, закључују.</w:t>
            </w:r>
          </w:p>
          <w:p w:rsidR="00B67512" w:rsidRDefault="00B45201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8434F2" w:rsidRDefault="00B67512" w:rsidP="00B67512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 xml:space="preserve">Активности наставника: </w:t>
            </w:r>
            <w:r w:rsidR="007441D9">
              <w:rPr>
                <w:rFonts w:ascii="Times New Roman" w:hAnsi="Times New Roman" w:cs="Times New Roman"/>
              </w:rPr>
              <w:t xml:space="preserve">показује </w:t>
            </w:r>
            <w:r w:rsidR="008434F2">
              <w:rPr>
                <w:rFonts w:ascii="Times New Roman" w:hAnsi="Times New Roman" w:cs="Times New Roman"/>
              </w:rPr>
              <w:t>ученицим</w:t>
            </w:r>
            <w:r>
              <w:rPr>
                <w:rFonts w:ascii="Times New Roman" w:hAnsi="Times New Roman" w:cs="Times New Roman"/>
              </w:rPr>
              <w:t>а модел молекула азота и наводи</w:t>
            </w:r>
            <w:r w:rsidR="008434F2">
              <w:rPr>
                <w:rFonts w:ascii="Times New Roman" w:hAnsi="Times New Roman" w:cs="Times New Roman"/>
              </w:rPr>
              <w:t xml:space="preserve"> их да закључе да је његова слаба реактивност последица постој</w:t>
            </w:r>
            <w:r>
              <w:rPr>
                <w:rFonts w:ascii="Times New Roman" w:hAnsi="Times New Roman" w:cs="Times New Roman"/>
              </w:rPr>
              <w:t>ања јаке троструке везе</w:t>
            </w:r>
            <w:r w:rsidR="007441D9">
              <w:rPr>
                <w:rFonts w:ascii="Times New Roman" w:hAnsi="Times New Roman" w:cs="Times New Roman"/>
              </w:rPr>
              <w:t xml:space="preserve">; наводи </w:t>
            </w:r>
            <w:r w:rsidR="008434F2">
              <w:rPr>
                <w:rFonts w:ascii="Times New Roman" w:hAnsi="Times New Roman" w:cs="Times New Roman"/>
              </w:rPr>
              <w:t>најзначајније једињења азота</w:t>
            </w:r>
            <w:r w:rsidR="007441D9">
              <w:rPr>
                <w:rFonts w:ascii="Times New Roman" w:hAnsi="Times New Roman" w:cs="Times New Roman"/>
              </w:rPr>
              <w:t xml:space="preserve">: </w:t>
            </w:r>
            <w:r w:rsidR="008434F2">
              <w:rPr>
                <w:rFonts w:ascii="Times New Roman" w:hAnsi="Times New Roman" w:cs="Times New Roman"/>
              </w:rPr>
              <w:t>амонија</w:t>
            </w:r>
            <w:r w:rsidR="00095C3B">
              <w:rPr>
                <w:rFonts w:ascii="Times New Roman" w:hAnsi="Times New Roman" w:cs="Times New Roman"/>
              </w:rPr>
              <w:t>к</w:t>
            </w:r>
            <w:r w:rsidR="008434F2">
              <w:rPr>
                <w:rFonts w:ascii="Times New Roman" w:hAnsi="Times New Roman" w:cs="Times New Roman"/>
              </w:rPr>
              <w:t xml:space="preserve">, оксиде азота и киселине и </w:t>
            </w:r>
            <w:r w:rsidR="007441D9">
              <w:rPr>
                <w:rFonts w:ascii="Times New Roman" w:hAnsi="Times New Roman" w:cs="Times New Roman"/>
              </w:rPr>
              <w:t xml:space="preserve">исписује </w:t>
            </w:r>
            <w:r w:rsidR="008434F2">
              <w:rPr>
                <w:rFonts w:ascii="Times New Roman" w:hAnsi="Times New Roman" w:cs="Times New Roman"/>
              </w:rPr>
              <w:t>њихове формуле.</w:t>
            </w:r>
          </w:p>
          <w:p w:rsidR="00095C3B" w:rsidRPr="00095C3B" w:rsidRDefault="00B67512" w:rsidP="00B67512">
            <w:pPr>
              <w:ind w:firstLine="340"/>
              <w:jc w:val="both"/>
              <w:rPr>
                <w:lang w:val="sr-Cyrl-CS"/>
              </w:rPr>
            </w:pPr>
            <w:r>
              <w:rPr>
                <w:rFonts w:ascii="Times New Roman" w:hAnsi="Times New Roman" w:cs="Times New Roman"/>
                <w:lang w:val="sr-Cyrl-CS"/>
              </w:rPr>
              <w:t>Наглашава</w:t>
            </w:r>
            <w:r w:rsidR="00095C3B">
              <w:rPr>
                <w:rFonts w:ascii="Times New Roman" w:hAnsi="Times New Roman" w:cs="Times New Roman"/>
                <w:lang w:val="sr-Cyrl-CS"/>
              </w:rPr>
              <w:t xml:space="preserve"> да </w:t>
            </w:r>
            <w:r w:rsidR="00095C3B" w:rsidRPr="00095C3B">
              <w:rPr>
                <w:rFonts w:ascii="Times New Roman" w:hAnsi="Times New Roman" w:cs="Times New Roman"/>
                <w:lang w:val="sr-Latn-CS"/>
              </w:rPr>
              <w:t>N</w:t>
            </w:r>
            <w:r w:rsidR="00095C3B" w:rsidRPr="00095C3B">
              <w:rPr>
                <w:rFonts w:ascii="Times New Roman" w:hAnsi="Times New Roman" w:cs="Times New Roman"/>
                <w:vertAlign w:val="subscript"/>
                <w:lang w:val="sr-Latn-CS"/>
              </w:rPr>
              <w:t>2</w:t>
            </w:r>
            <w:r w:rsidR="00095C3B" w:rsidRPr="00095C3B">
              <w:rPr>
                <w:rFonts w:ascii="Times New Roman" w:hAnsi="Times New Roman" w:cs="Times New Roman"/>
                <w:lang w:val="sr-Latn-CS"/>
              </w:rPr>
              <w:t>O</w:t>
            </w:r>
            <w:r w:rsidR="00095C3B" w:rsidRPr="00095C3B">
              <w:rPr>
                <w:rFonts w:ascii="Times New Roman" w:hAnsi="Times New Roman" w:cs="Times New Roman"/>
                <w:vertAlign w:val="subscript"/>
                <w:lang w:val="sr-Latn-CS"/>
              </w:rPr>
              <w:t>3</w:t>
            </w:r>
            <w:r w:rsidR="00095C3B" w:rsidRPr="00095C3B">
              <w:rPr>
                <w:rFonts w:ascii="Times New Roman" w:hAnsi="Times New Roman" w:cs="Times New Roman"/>
                <w:lang w:val="sr-Latn-CS"/>
              </w:rPr>
              <w:t xml:space="preserve">  NO</w:t>
            </w:r>
            <w:r w:rsidR="00095C3B" w:rsidRPr="00095C3B">
              <w:rPr>
                <w:rFonts w:ascii="Times New Roman" w:hAnsi="Times New Roman" w:cs="Times New Roman"/>
                <w:vertAlign w:val="subscript"/>
                <w:lang w:val="sr-Latn-CS"/>
              </w:rPr>
              <w:t>2</w:t>
            </w:r>
            <w:r w:rsidR="00095C3B" w:rsidRPr="00095C3B">
              <w:rPr>
                <w:rFonts w:ascii="Times New Roman" w:hAnsi="Times New Roman" w:cs="Times New Roman"/>
                <w:lang w:val="sr-Latn-CS"/>
              </w:rPr>
              <w:t xml:space="preserve">  N</w:t>
            </w:r>
            <w:r w:rsidR="00095C3B" w:rsidRPr="00095C3B">
              <w:rPr>
                <w:rFonts w:ascii="Times New Roman" w:hAnsi="Times New Roman" w:cs="Times New Roman"/>
                <w:vertAlign w:val="subscript"/>
                <w:lang w:val="sr-Latn-CS"/>
              </w:rPr>
              <w:t>2</w:t>
            </w:r>
            <w:r w:rsidR="00095C3B" w:rsidRPr="00095C3B">
              <w:rPr>
                <w:rFonts w:ascii="Times New Roman" w:hAnsi="Times New Roman" w:cs="Times New Roman"/>
                <w:lang w:val="sr-Latn-CS"/>
              </w:rPr>
              <w:t>O</w:t>
            </w:r>
            <w:r w:rsidR="00095C3B" w:rsidRPr="00095C3B">
              <w:rPr>
                <w:rFonts w:ascii="Times New Roman" w:hAnsi="Times New Roman" w:cs="Times New Roman"/>
                <w:vertAlign w:val="subscript"/>
                <w:lang w:val="sr-Latn-CS"/>
              </w:rPr>
              <w:t>5</w:t>
            </w:r>
            <w:r w:rsidR="00095C3B" w:rsidRPr="00095C3B">
              <w:rPr>
                <w:rFonts w:ascii="Times New Roman" w:hAnsi="Times New Roman" w:cs="Times New Roman"/>
                <w:lang w:val="sr-Latn-CS"/>
              </w:rPr>
              <w:t xml:space="preserve"> </w:t>
            </w:r>
            <w:r w:rsidR="00095C3B" w:rsidRPr="00095C3B">
              <w:rPr>
                <w:rFonts w:ascii="Times New Roman" w:hAnsi="Times New Roman" w:cs="Times New Roman"/>
                <w:lang w:val="sr-Cyrl-CS"/>
              </w:rPr>
              <w:t>са водом граде киселине</w:t>
            </w:r>
            <w:r>
              <w:rPr>
                <w:rFonts w:ascii="Times New Roman" w:hAnsi="Times New Roman" w:cs="Times New Roman"/>
                <w:lang w:val="sr-Cyrl-CS"/>
              </w:rPr>
              <w:t xml:space="preserve"> и пише</w:t>
            </w:r>
            <w:r w:rsidR="00095C3B">
              <w:rPr>
                <w:rFonts w:ascii="Times New Roman" w:hAnsi="Times New Roman" w:cs="Times New Roman"/>
                <w:lang w:val="sr-Cyrl-CS"/>
              </w:rPr>
              <w:t xml:space="preserve"> једначине тих </w:t>
            </w:r>
            <w:r w:rsidR="007441D9">
              <w:rPr>
                <w:rFonts w:ascii="Times New Roman" w:hAnsi="Times New Roman" w:cs="Times New Roman"/>
                <w:lang w:val="sr-Cyrl-CS"/>
              </w:rPr>
              <w:t xml:space="preserve">хемијских </w:t>
            </w:r>
            <w:r w:rsidR="00095C3B">
              <w:rPr>
                <w:rFonts w:ascii="Times New Roman" w:hAnsi="Times New Roman" w:cs="Times New Roman"/>
                <w:lang w:val="sr-Cyrl-CS"/>
              </w:rPr>
              <w:t>реакција.</w:t>
            </w:r>
          </w:p>
          <w:p w:rsidR="00B45201" w:rsidRDefault="00B67512" w:rsidP="00B67512">
            <w:pPr>
              <w:ind w:firstLine="340"/>
              <w:jc w:val="both"/>
              <w:rPr>
                <w:rFonts w:ascii="Times New Roman" w:hAnsi="Times New Roman" w:cs="Times New Roman"/>
                <w:lang w:val="sr-Cyrl-CS"/>
              </w:rPr>
            </w:pPr>
            <w:r>
              <w:rPr>
                <w:rFonts w:ascii="Times New Roman" w:hAnsi="Times New Roman" w:cs="Times New Roman"/>
              </w:rPr>
              <w:t>Истиче</w:t>
            </w:r>
            <w:r w:rsidR="00095C3B">
              <w:rPr>
                <w:rFonts w:ascii="Times New Roman" w:hAnsi="Times New Roman" w:cs="Times New Roman"/>
              </w:rPr>
              <w:t xml:space="preserve"> да азо</w:t>
            </w:r>
            <w:r>
              <w:rPr>
                <w:rFonts w:ascii="Times New Roman" w:hAnsi="Times New Roman" w:cs="Times New Roman"/>
              </w:rPr>
              <w:t>т и његова једињења имају разноврсну</w:t>
            </w:r>
            <w:r w:rsidR="00095C3B">
              <w:rPr>
                <w:rFonts w:ascii="Times New Roman" w:hAnsi="Times New Roman" w:cs="Times New Roman"/>
              </w:rPr>
              <w:t xml:space="preserve"> примену</w:t>
            </w:r>
            <w:r w:rsidR="007441D9">
              <w:rPr>
                <w:rFonts w:ascii="Times New Roman" w:hAnsi="Times New Roman" w:cs="Times New Roman"/>
              </w:rPr>
              <w:t xml:space="preserve">: </w:t>
            </w:r>
            <w:r w:rsidR="00095C3B" w:rsidRPr="00095C3B">
              <w:rPr>
                <w:rFonts w:ascii="Times New Roman" w:hAnsi="Times New Roman" w:cs="Times New Roman"/>
                <w:lang w:val="sr-Cyrl-CS"/>
              </w:rPr>
              <w:t>азот се користи за конзервисање намирница</w:t>
            </w:r>
            <w:r w:rsidR="007441D9">
              <w:rPr>
                <w:rFonts w:ascii="Times New Roman" w:hAnsi="Times New Roman" w:cs="Times New Roman"/>
                <w:lang w:val="sr-Cyrl-CS"/>
              </w:rPr>
              <w:t>;</w:t>
            </w:r>
            <w:r w:rsidR="007441D9" w:rsidRPr="00095C3B">
              <w:rPr>
                <w:rFonts w:ascii="Times New Roman" w:hAnsi="Times New Roman" w:cs="Times New Roman"/>
                <w:lang w:val="sr-Cyrl-CS"/>
              </w:rPr>
              <w:t xml:space="preserve"> </w:t>
            </w:r>
            <w:r w:rsidR="00095C3B" w:rsidRPr="00095C3B">
              <w:rPr>
                <w:rFonts w:ascii="Times New Roman" w:hAnsi="Times New Roman" w:cs="Times New Roman"/>
                <w:lang w:val="sr-Cyrl-CS"/>
              </w:rPr>
              <w:t>течни азот се користи за замрзавање хране и у медицини;</w:t>
            </w:r>
            <w:r w:rsidR="00095C3B" w:rsidRPr="00095C3B">
              <w:rPr>
                <w:rFonts w:ascii="Times New Roman" w:hAnsi="Times New Roman" w:cs="Times New Roman"/>
                <w:lang w:val="sr-Latn-CS"/>
              </w:rPr>
              <w:t xml:space="preserve"> </w:t>
            </w:r>
            <w:r w:rsidR="00095C3B" w:rsidRPr="00095C3B">
              <w:rPr>
                <w:rFonts w:ascii="Times New Roman" w:hAnsi="Times New Roman" w:cs="Times New Roman"/>
                <w:lang w:val="sr-Cyrl-CS"/>
              </w:rPr>
              <w:t>азотна киселина се користи у производњи вештачких ђубрива, вештачких влакана, синтетичких боја, експлозива и при оксидацији метала;</w:t>
            </w:r>
            <w:r w:rsidR="00095C3B" w:rsidRPr="00095C3B">
              <w:rPr>
                <w:rFonts w:ascii="Times New Roman" w:hAnsi="Times New Roman" w:cs="Times New Roman"/>
                <w:lang w:val="sr-Latn-CS"/>
              </w:rPr>
              <w:t xml:space="preserve"> </w:t>
            </w:r>
            <w:r w:rsidR="00095C3B" w:rsidRPr="00095C3B">
              <w:rPr>
                <w:rFonts w:ascii="Times New Roman" w:hAnsi="Times New Roman" w:cs="Times New Roman"/>
                <w:lang w:val="sr-Cyrl-CS"/>
              </w:rPr>
              <w:t>амонијак се користи за добијање азотне киселине, ђубрива, пластике, експлозива и средстава за чишћење.</w:t>
            </w:r>
          </w:p>
          <w:p w:rsidR="00B67512" w:rsidRPr="00A61026" w:rsidRDefault="00B67512" w:rsidP="00B6751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7441D9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коментаришу, изводе закључке.</w:t>
            </w:r>
          </w:p>
          <w:p w:rsidR="00B67512" w:rsidRDefault="00B45201" w:rsidP="00095C3B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B45201" w:rsidRDefault="00B67512" w:rsidP="00B6751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41D9">
              <w:rPr>
                <w:rFonts w:ascii="Times New Roman" w:hAnsi="Times New Roman" w:cs="Times New Roman"/>
              </w:rPr>
              <w:t xml:space="preserve">задаје </w:t>
            </w:r>
            <w:r w:rsidR="00095C3B">
              <w:rPr>
                <w:rFonts w:ascii="Times New Roman" w:hAnsi="Times New Roman" w:cs="Times New Roman"/>
              </w:rPr>
              <w:t xml:space="preserve">питања </w:t>
            </w:r>
            <w:r w:rsidR="00CD47D8">
              <w:rPr>
                <w:rFonts w:ascii="Times New Roman" w:hAnsi="Times New Roman" w:cs="Times New Roman"/>
              </w:rPr>
              <w:t xml:space="preserve">са 46. </w:t>
            </w:r>
            <w:proofErr w:type="gramStart"/>
            <w:r w:rsidR="00CD47D8">
              <w:rPr>
                <w:rFonts w:ascii="Times New Roman" w:hAnsi="Times New Roman" w:cs="Times New Roman"/>
              </w:rPr>
              <w:t>стране</w:t>
            </w:r>
            <w:proofErr w:type="gramEnd"/>
            <w:r w:rsidR="00CD47D8">
              <w:rPr>
                <w:rFonts w:ascii="Times New Roman" w:hAnsi="Times New Roman" w:cs="Times New Roman"/>
              </w:rPr>
              <w:t xml:space="preserve"> </w:t>
            </w:r>
            <w:r w:rsidR="00095C3B">
              <w:rPr>
                <w:rFonts w:ascii="Times New Roman" w:hAnsi="Times New Roman" w:cs="Times New Roman"/>
              </w:rPr>
              <w:t xml:space="preserve">уџбеника </w:t>
            </w:r>
            <w:r>
              <w:rPr>
                <w:rFonts w:ascii="Times New Roman" w:hAnsi="Times New Roman" w:cs="Times New Roman"/>
              </w:rPr>
              <w:t>како би добио повратну информацију о успешности часа и остварености исхода.</w:t>
            </w:r>
            <w:r w:rsidR="00CD47D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А</w:t>
            </w:r>
            <w:r w:rsidR="00332E5B">
              <w:rPr>
                <w:rFonts w:ascii="Times New Roman" w:hAnsi="Times New Roman" w:cs="Times New Roman"/>
              </w:rPr>
              <w:t>нализира</w:t>
            </w:r>
            <w:r>
              <w:rPr>
                <w:rFonts w:ascii="Times New Roman" w:hAnsi="Times New Roman" w:cs="Times New Roman"/>
              </w:rPr>
              <w:t xml:space="preserve"> са ученицима урађене задатке и отклања </w:t>
            </w:r>
            <w:r w:rsidR="00CD47D8">
              <w:rPr>
                <w:rFonts w:ascii="Times New Roman" w:hAnsi="Times New Roman" w:cs="Times New Roman"/>
              </w:rPr>
              <w:t xml:space="preserve">евентуалне </w:t>
            </w:r>
            <w:r>
              <w:rPr>
                <w:rFonts w:ascii="Times New Roman" w:hAnsi="Times New Roman" w:cs="Times New Roman"/>
              </w:rPr>
              <w:t>нејасноће.</w:t>
            </w:r>
          </w:p>
          <w:p w:rsidR="00B67512" w:rsidRPr="00B67512" w:rsidRDefault="00B67512" w:rsidP="007441D9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7441D9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урађене задатке.</w:t>
            </w:r>
          </w:p>
        </w:tc>
      </w:tr>
    </w:tbl>
    <w:p w:rsidR="00B45201" w:rsidRPr="00095C3B" w:rsidRDefault="00B45201" w:rsidP="00B45201">
      <w:pPr>
        <w:rPr>
          <w:rFonts w:ascii="Times New Roman" w:hAnsi="Times New Roman" w:cs="Times New Roman"/>
        </w:rPr>
      </w:pPr>
      <w:r w:rsidRPr="00095C3B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B45201" w:rsidRDefault="00B45201" w:rsidP="00B45201"/>
    <w:p w:rsidR="00B45201" w:rsidRDefault="00B45201" w:rsidP="00A26980"/>
    <w:p w:rsidR="00095C3B" w:rsidRDefault="00095C3B" w:rsidP="00A26980"/>
    <w:p w:rsidR="00095C3B" w:rsidRDefault="00095C3B" w:rsidP="00A26980"/>
    <w:p w:rsidR="00095C3B" w:rsidRDefault="00095C3B" w:rsidP="00A26980"/>
    <w:p w:rsidR="00095C3B" w:rsidRDefault="00095C3B" w:rsidP="00A26980"/>
    <w:p w:rsidR="00095C3B" w:rsidRDefault="00095C3B" w:rsidP="00A26980"/>
    <w:p w:rsidR="00095C3B" w:rsidRDefault="00095C3B" w:rsidP="00A26980"/>
    <w:p w:rsidR="00095C3B" w:rsidRDefault="00095C3B" w:rsidP="00A26980"/>
    <w:p w:rsidR="00095C3B" w:rsidRDefault="00095C3B" w:rsidP="00A26980"/>
    <w:p w:rsidR="00095C3B" w:rsidRDefault="00095C3B" w:rsidP="00A26980"/>
    <w:p w:rsidR="00095C3B" w:rsidRDefault="00095C3B" w:rsidP="00A26980"/>
    <w:p w:rsidR="00095C3B" w:rsidRPr="00332E5B" w:rsidRDefault="00095C3B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095C3B" w:rsidTr="00C20B6E">
        <w:trPr>
          <w:trHeight w:val="510"/>
        </w:trPr>
        <w:tc>
          <w:tcPr>
            <w:tcW w:w="4815" w:type="dxa"/>
          </w:tcPr>
          <w:p w:rsidR="00095C3B" w:rsidRPr="00732C80" w:rsidRDefault="00095C3B" w:rsidP="00C20B6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17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095C3B" w:rsidRDefault="00095C3B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095C3B" w:rsidRPr="004D7F0C" w:rsidRDefault="00095C3B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095C3B" w:rsidTr="00C20B6E">
        <w:trPr>
          <w:trHeight w:val="525"/>
        </w:trPr>
        <w:tc>
          <w:tcPr>
            <w:tcW w:w="4815" w:type="dxa"/>
          </w:tcPr>
          <w:p w:rsidR="00095C3B" w:rsidRPr="003648FC" w:rsidRDefault="00095C3B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7563F9">
              <w:rPr>
                <w:rFonts w:ascii="Times New Roman" w:hAnsi="Times New Roman" w:cs="Times New Roman"/>
              </w:rPr>
              <w:t>17.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</w:tc>
        <w:tc>
          <w:tcPr>
            <w:tcW w:w="5220" w:type="dxa"/>
          </w:tcPr>
          <w:p w:rsidR="00095C3B" w:rsidRPr="004D7F0C" w:rsidRDefault="00095C3B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095C3B" w:rsidTr="00C20B6E">
        <w:trPr>
          <w:trHeight w:val="540"/>
        </w:trPr>
        <w:tc>
          <w:tcPr>
            <w:tcW w:w="10035" w:type="dxa"/>
            <w:gridSpan w:val="2"/>
          </w:tcPr>
          <w:p w:rsidR="00095C3B" w:rsidRPr="007563F9" w:rsidRDefault="00095C3B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 w:rsidR="007563F9">
              <w:rPr>
                <w:rFonts w:ascii="Times New Roman" w:hAnsi="Times New Roman" w:cs="Times New Roman"/>
                <w:b/>
              </w:rPr>
              <w:t xml:space="preserve"> </w:t>
            </w:r>
            <w:r w:rsidR="007563F9">
              <w:rPr>
                <w:rFonts w:ascii="Times New Roman" w:hAnsi="Times New Roman" w:cs="Times New Roman"/>
              </w:rPr>
              <w:t>Неметали, оксиди и киселине</w:t>
            </w:r>
          </w:p>
        </w:tc>
      </w:tr>
      <w:tr w:rsidR="00095C3B" w:rsidTr="00C20B6E">
        <w:trPr>
          <w:trHeight w:val="555"/>
        </w:trPr>
        <w:tc>
          <w:tcPr>
            <w:tcW w:w="10035" w:type="dxa"/>
            <w:gridSpan w:val="2"/>
          </w:tcPr>
          <w:p w:rsidR="00095C3B" w:rsidRPr="007563F9" w:rsidRDefault="00095C3B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 w:rsidR="007563F9">
              <w:rPr>
                <w:rFonts w:ascii="Times New Roman" w:hAnsi="Times New Roman" w:cs="Times New Roman"/>
                <w:b/>
              </w:rPr>
              <w:t xml:space="preserve"> </w:t>
            </w:r>
            <w:r w:rsidR="007563F9">
              <w:rPr>
                <w:rFonts w:ascii="Times New Roman" w:hAnsi="Times New Roman" w:cs="Times New Roman"/>
              </w:rPr>
              <w:t>Фосфор</w:t>
            </w:r>
          </w:p>
        </w:tc>
      </w:tr>
      <w:tr w:rsidR="00095C3B" w:rsidTr="00C20B6E">
        <w:trPr>
          <w:trHeight w:val="465"/>
        </w:trPr>
        <w:tc>
          <w:tcPr>
            <w:tcW w:w="10035" w:type="dxa"/>
            <w:gridSpan w:val="2"/>
          </w:tcPr>
          <w:p w:rsidR="00095C3B" w:rsidRPr="007563F9" w:rsidRDefault="00095C3B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7563F9">
              <w:rPr>
                <w:rFonts w:ascii="Times New Roman" w:hAnsi="Times New Roman" w:cs="Times New Roman"/>
                <w:b/>
              </w:rPr>
              <w:t xml:space="preserve"> </w:t>
            </w:r>
            <w:r w:rsidR="00AC4857">
              <w:rPr>
                <w:rFonts w:ascii="Times New Roman" w:hAnsi="Times New Roman" w:cs="Times New Roman"/>
              </w:rPr>
              <w:t>да ученици разумеју</w:t>
            </w:r>
            <w:r w:rsidR="007563F9">
              <w:rPr>
                <w:rFonts w:ascii="Times New Roman" w:hAnsi="Times New Roman" w:cs="Times New Roman"/>
              </w:rPr>
              <w:t xml:space="preserve"> физичка и хемијска својства фосфора, као и примену фосфора и његових једињења.</w:t>
            </w:r>
          </w:p>
        </w:tc>
      </w:tr>
      <w:tr w:rsidR="00095C3B" w:rsidTr="00C20B6E">
        <w:trPr>
          <w:trHeight w:val="360"/>
        </w:trPr>
        <w:tc>
          <w:tcPr>
            <w:tcW w:w="10035" w:type="dxa"/>
            <w:gridSpan w:val="2"/>
          </w:tcPr>
          <w:p w:rsidR="001066DA" w:rsidRDefault="00095C3B" w:rsidP="007563F9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7563F9" w:rsidRDefault="000A2151" w:rsidP="007563F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7563F9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7563F9" w:rsidRPr="005E276D" w:rsidRDefault="007563F9" w:rsidP="007563F9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300417">
              <w:rPr>
                <w:rFonts w:ascii="Times New Roman" w:hAnsi="Times New Roman" w:cs="Times New Roman"/>
              </w:rPr>
              <w:t xml:space="preserve">наведе заступљеност </w:t>
            </w:r>
            <w:r>
              <w:rPr>
                <w:rFonts w:ascii="Times New Roman" w:hAnsi="Times New Roman" w:cs="Times New Roman"/>
              </w:rPr>
              <w:t>не</w:t>
            </w:r>
            <w:r w:rsidRPr="00300417">
              <w:rPr>
                <w:rFonts w:ascii="Times New Roman" w:hAnsi="Times New Roman" w:cs="Times New Roman"/>
              </w:rPr>
              <w:t xml:space="preserve">метала у живој и неживој природи; </w:t>
            </w:r>
          </w:p>
          <w:p w:rsidR="007563F9" w:rsidRPr="005E276D" w:rsidRDefault="007563F9" w:rsidP="007563F9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5E276D">
              <w:rPr>
                <w:rFonts w:ascii="Times New Roman" w:hAnsi="Times New Roman" w:cs="Times New Roman"/>
              </w:rPr>
              <w:t>испита и опише физичка својства неметала и повеже их са практичном применом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7563F9" w:rsidRPr="007563F9" w:rsidRDefault="007563F9" w:rsidP="007563F9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формуле и именује оксиде, киселине, базе и соли;</w:t>
            </w:r>
          </w:p>
          <w:p w:rsidR="00095C3B" w:rsidRPr="007563F9" w:rsidRDefault="007563F9" w:rsidP="007563F9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proofErr w:type="gramStart"/>
            <w:r w:rsidRPr="007563F9">
              <w:rPr>
                <w:rFonts w:ascii="Times New Roman" w:hAnsi="Times New Roman" w:cs="Times New Roman"/>
              </w:rPr>
              <w:t>испита</w:t>
            </w:r>
            <w:proofErr w:type="gramEnd"/>
            <w:r w:rsidRPr="007563F9">
              <w:rPr>
                <w:rFonts w:ascii="Times New Roman" w:hAnsi="Times New Roman" w:cs="Times New Roman"/>
              </w:rPr>
              <w:t xml:space="preserve"> и опише хемијска својства неметала и објасни их на основу структуре атома и положаја елемената у Периодном систему елемената.</w:t>
            </w:r>
          </w:p>
        </w:tc>
      </w:tr>
      <w:tr w:rsidR="00095C3B" w:rsidTr="00C20B6E">
        <w:trPr>
          <w:trHeight w:val="360"/>
        </w:trPr>
        <w:tc>
          <w:tcPr>
            <w:tcW w:w="10035" w:type="dxa"/>
            <w:gridSpan w:val="2"/>
          </w:tcPr>
          <w:p w:rsidR="00095C3B" w:rsidRPr="007563F9" w:rsidRDefault="00095C3B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7563F9">
              <w:rPr>
                <w:rFonts w:ascii="Times New Roman" w:hAnsi="Times New Roman" w:cs="Times New Roman"/>
              </w:rPr>
              <w:t>фосфор, оксиди фосфора, киселине фосфора</w:t>
            </w:r>
          </w:p>
        </w:tc>
      </w:tr>
      <w:tr w:rsidR="00095C3B" w:rsidTr="00C20B6E">
        <w:trPr>
          <w:trHeight w:val="270"/>
        </w:trPr>
        <w:tc>
          <w:tcPr>
            <w:tcW w:w="10035" w:type="dxa"/>
            <w:gridSpan w:val="2"/>
          </w:tcPr>
          <w:p w:rsidR="00095C3B" w:rsidRPr="007563F9" w:rsidRDefault="00095C3B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7563F9">
              <w:rPr>
                <w:rFonts w:ascii="Times New Roman" w:hAnsi="Times New Roman" w:cs="Times New Roman"/>
                <w:b/>
              </w:rPr>
              <w:t xml:space="preserve"> </w:t>
            </w:r>
            <w:r w:rsidR="007563F9">
              <w:rPr>
                <w:rFonts w:ascii="Times New Roman" w:hAnsi="Times New Roman" w:cs="Times New Roman"/>
              </w:rPr>
              <w:t>обрада</w:t>
            </w:r>
          </w:p>
        </w:tc>
      </w:tr>
      <w:tr w:rsidR="00095C3B" w:rsidTr="00C20B6E">
        <w:trPr>
          <w:trHeight w:val="330"/>
        </w:trPr>
        <w:tc>
          <w:tcPr>
            <w:tcW w:w="10035" w:type="dxa"/>
            <w:gridSpan w:val="2"/>
          </w:tcPr>
          <w:p w:rsidR="00095C3B" w:rsidRPr="007563F9" w:rsidRDefault="00095C3B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7563F9">
              <w:rPr>
                <w:rFonts w:ascii="Times New Roman" w:hAnsi="Times New Roman" w:cs="Times New Roman"/>
                <w:b/>
              </w:rPr>
              <w:t xml:space="preserve"> </w:t>
            </w:r>
            <w:r w:rsidR="007563F9"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095C3B" w:rsidTr="00C20B6E">
        <w:trPr>
          <w:trHeight w:val="285"/>
        </w:trPr>
        <w:tc>
          <w:tcPr>
            <w:tcW w:w="10035" w:type="dxa"/>
            <w:gridSpan w:val="2"/>
          </w:tcPr>
          <w:p w:rsidR="00095C3B" w:rsidRPr="007563F9" w:rsidRDefault="00095C3B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7563F9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095C3B" w:rsidTr="00C20B6E">
        <w:trPr>
          <w:trHeight w:val="191"/>
        </w:trPr>
        <w:tc>
          <w:tcPr>
            <w:tcW w:w="10035" w:type="dxa"/>
            <w:gridSpan w:val="2"/>
          </w:tcPr>
          <w:p w:rsidR="00095C3B" w:rsidRPr="00F0131C" w:rsidRDefault="00095C3B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F0131C">
              <w:rPr>
                <w:rFonts w:ascii="Times New Roman" w:hAnsi="Times New Roman" w:cs="Times New Roman"/>
                <w:b/>
              </w:rPr>
              <w:t xml:space="preserve"> </w:t>
            </w:r>
            <w:r w:rsidR="00F0131C" w:rsidRPr="00F0131C">
              <w:rPr>
                <w:rFonts w:ascii="Times New Roman" w:hAnsi="Times New Roman" w:cs="Times New Roman"/>
              </w:rPr>
              <w:t>таблица</w:t>
            </w:r>
            <w:r w:rsidR="00F0131C">
              <w:rPr>
                <w:rFonts w:ascii="Times New Roman" w:hAnsi="Times New Roman" w:cs="Times New Roman"/>
                <w:b/>
              </w:rPr>
              <w:t xml:space="preserve"> </w:t>
            </w:r>
            <w:r w:rsidR="00F0131C">
              <w:rPr>
                <w:rFonts w:ascii="Times New Roman" w:hAnsi="Times New Roman" w:cs="Times New Roman"/>
              </w:rPr>
              <w:t>Периодног система елемената, модел молекула фосфора</w:t>
            </w:r>
          </w:p>
        </w:tc>
      </w:tr>
      <w:tr w:rsidR="00095C3B" w:rsidTr="00C20B6E">
        <w:trPr>
          <w:trHeight w:val="315"/>
        </w:trPr>
        <w:tc>
          <w:tcPr>
            <w:tcW w:w="10035" w:type="dxa"/>
            <w:gridSpan w:val="2"/>
          </w:tcPr>
          <w:p w:rsidR="00095C3B" w:rsidRPr="00F0131C" w:rsidRDefault="00095C3B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F0131C">
              <w:rPr>
                <w:rFonts w:ascii="Times New Roman" w:hAnsi="Times New Roman" w:cs="Times New Roman"/>
                <w:b/>
              </w:rPr>
              <w:t xml:space="preserve"> </w:t>
            </w:r>
            <w:r w:rsidR="00F0131C">
              <w:rPr>
                <w:rFonts w:ascii="Times New Roman" w:hAnsi="Times New Roman" w:cs="Times New Roman"/>
              </w:rPr>
              <w:t xml:space="preserve">биолог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095C3B" w:rsidTr="00C20B6E">
        <w:trPr>
          <w:trHeight w:val="300"/>
        </w:trPr>
        <w:tc>
          <w:tcPr>
            <w:tcW w:w="10035" w:type="dxa"/>
            <w:gridSpan w:val="2"/>
          </w:tcPr>
          <w:p w:rsidR="00095C3B" w:rsidRPr="004D7F0C" w:rsidRDefault="00095C3B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095C3B" w:rsidTr="00C20B6E">
        <w:trPr>
          <w:trHeight w:val="195"/>
        </w:trPr>
        <w:tc>
          <w:tcPr>
            <w:tcW w:w="10035" w:type="dxa"/>
            <w:gridSpan w:val="2"/>
          </w:tcPr>
          <w:p w:rsidR="00332E5B" w:rsidRDefault="00095C3B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095C3B" w:rsidRDefault="00332E5B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131C">
              <w:rPr>
                <w:rFonts w:ascii="Times New Roman" w:hAnsi="Times New Roman" w:cs="Times New Roman"/>
                <w:b/>
              </w:rPr>
              <w:t xml:space="preserve"> </w:t>
            </w:r>
            <w:r w:rsidR="007441D9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>разговор са ученицима понавља</w:t>
            </w:r>
            <w:r w:rsidR="00F0131C">
              <w:rPr>
                <w:rFonts w:ascii="Times New Roman" w:hAnsi="Times New Roman" w:cs="Times New Roman"/>
              </w:rPr>
              <w:t xml:space="preserve"> стечена знања о фосфору</w:t>
            </w:r>
            <w:r w:rsidR="007441D9">
              <w:rPr>
                <w:rFonts w:ascii="Times New Roman" w:hAnsi="Times New Roman" w:cs="Times New Roman"/>
              </w:rPr>
              <w:t xml:space="preserve">: </w:t>
            </w:r>
            <w:r w:rsidR="00F0131C">
              <w:rPr>
                <w:rFonts w:ascii="Times New Roman" w:hAnsi="Times New Roman" w:cs="Times New Roman"/>
              </w:rPr>
              <w:t xml:space="preserve">хемијски симбол, број елементарних честица, положај у Периодном систему елемената, општа физичка својства. </w:t>
            </w:r>
          </w:p>
          <w:p w:rsidR="00332E5B" w:rsidRPr="000D1283" w:rsidRDefault="00332E5B" w:rsidP="00332E5B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7441D9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332E5B" w:rsidRDefault="00095C3B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7864E4" w:rsidRDefault="00332E5B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41D9">
              <w:rPr>
                <w:rFonts w:ascii="Times New Roman" w:hAnsi="Times New Roman" w:cs="Times New Roman"/>
              </w:rPr>
              <w:t xml:space="preserve">истиче </w:t>
            </w:r>
            <w:r w:rsidR="00F0131C">
              <w:rPr>
                <w:rFonts w:ascii="Times New Roman" w:hAnsi="Times New Roman" w:cs="Times New Roman"/>
              </w:rPr>
              <w:t xml:space="preserve">да се фосфор у природи може наћи у облику две алотропске </w:t>
            </w:r>
            <w:r w:rsidR="00F0131C">
              <w:rPr>
                <w:rFonts w:ascii="Times New Roman" w:hAnsi="Times New Roman" w:cs="Times New Roman"/>
              </w:rPr>
              <w:lastRenderedPageBreak/>
              <w:t>модификације</w:t>
            </w:r>
            <w:r w:rsidR="007441D9">
              <w:rPr>
                <w:rFonts w:ascii="Times New Roman" w:hAnsi="Times New Roman" w:cs="Times New Roman"/>
              </w:rPr>
              <w:t xml:space="preserve">: </w:t>
            </w:r>
            <w:r w:rsidR="00F0131C">
              <w:rPr>
                <w:rFonts w:ascii="Times New Roman" w:hAnsi="Times New Roman" w:cs="Times New Roman"/>
              </w:rPr>
              <w:t>белог фосфора</w:t>
            </w:r>
            <w:r w:rsidR="007441D9">
              <w:rPr>
                <w:rFonts w:ascii="Times New Roman" w:hAnsi="Times New Roman" w:cs="Times New Roman"/>
              </w:rPr>
              <w:t>,</w:t>
            </w:r>
            <w:r w:rsidR="00F0131C">
              <w:rPr>
                <w:rFonts w:ascii="Times New Roman" w:hAnsi="Times New Roman" w:cs="Times New Roman"/>
              </w:rPr>
              <w:t xml:space="preserve"> који се састоји од четири атома фосфора који су неполарним ковалентним везама везани тако да образују тетраедар</w:t>
            </w:r>
            <w:r w:rsidR="007441D9">
              <w:rPr>
                <w:rFonts w:ascii="Times New Roman" w:hAnsi="Times New Roman" w:cs="Times New Roman"/>
              </w:rPr>
              <w:t>,</w:t>
            </w:r>
            <w:r w:rsidR="00F0131C">
              <w:rPr>
                <w:rFonts w:ascii="Times New Roman" w:hAnsi="Times New Roman" w:cs="Times New Roman"/>
              </w:rPr>
              <w:t xml:space="preserve"> и </w:t>
            </w:r>
            <w:r w:rsidR="007864E4">
              <w:rPr>
                <w:rFonts w:ascii="Times New Roman" w:hAnsi="Times New Roman" w:cs="Times New Roman"/>
              </w:rPr>
              <w:t xml:space="preserve">црвеног фосфора </w:t>
            </w:r>
            <w:r w:rsidR="007441D9">
              <w:rPr>
                <w:rFonts w:ascii="Times New Roman" w:hAnsi="Times New Roman" w:cs="Times New Roman"/>
              </w:rPr>
              <w:t xml:space="preserve">којег </w:t>
            </w:r>
            <w:r w:rsidR="007864E4">
              <w:rPr>
                <w:rFonts w:ascii="Times New Roman" w:hAnsi="Times New Roman" w:cs="Times New Roman"/>
              </w:rPr>
              <w:t xml:space="preserve">чине ланци тетраедара и </w:t>
            </w:r>
            <w:r>
              <w:rPr>
                <w:rFonts w:ascii="Times New Roman" w:hAnsi="Times New Roman" w:cs="Times New Roman"/>
              </w:rPr>
              <w:t>стабилнији је од белог</w:t>
            </w:r>
            <w:r w:rsidR="007441D9">
              <w:rPr>
                <w:rFonts w:ascii="Times New Roman" w:hAnsi="Times New Roman" w:cs="Times New Roman"/>
              </w:rPr>
              <w:t xml:space="preserve">; наводи </w:t>
            </w:r>
            <w:r w:rsidR="007864E4">
              <w:rPr>
                <w:rFonts w:ascii="Times New Roman" w:hAnsi="Times New Roman" w:cs="Times New Roman"/>
              </w:rPr>
              <w:t xml:space="preserve">да фосфор гради два оксида и </w:t>
            </w:r>
            <w:r>
              <w:rPr>
                <w:rFonts w:ascii="Times New Roman" w:hAnsi="Times New Roman" w:cs="Times New Roman"/>
              </w:rPr>
              <w:t>две киселине и пише</w:t>
            </w:r>
            <w:r w:rsidR="007864E4">
              <w:rPr>
                <w:rFonts w:ascii="Times New Roman" w:hAnsi="Times New Roman" w:cs="Times New Roman"/>
              </w:rPr>
              <w:t xml:space="preserve"> формуле ових једињења.</w:t>
            </w:r>
          </w:p>
          <w:p w:rsidR="007864E4" w:rsidRDefault="00332E5B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стиче</w:t>
            </w:r>
            <w:r w:rsidR="007864E4">
              <w:rPr>
                <w:rFonts w:ascii="Times New Roman" w:hAnsi="Times New Roman" w:cs="Times New Roman"/>
              </w:rPr>
              <w:t xml:space="preserve"> да се фосфор користи у производњи шибица, тако што се дрвце шибице најпре урони у растопљени парафин а затим у смешу која</w:t>
            </w:r>
            <w:r w:rsidR="007441D9">
              <w:rPr>
                <w:rFonts w:ascii="Times New Roman" w:hAnsi="Times New Roman" w:cs="Times New Roman"/>
              </w:rPr>
              <w:t>,</w:t>
            </w:r>
            <w:r w:rsidR="007864E4">
              <w:rPr>
                <w:rFonts w:ascii="Times New Roman" w:hAnsi="Times New Roman" w:cs="Times New Roman"/>
              </w:rPr>
              <w:t xml:space="preserve"> између осталих састојака</w:t>
            </w:r>
            <w:r w:rsidR="007441D9">
              <w:rPr>
                <w:rFonts w:ascii="Times New Roman" w:hAnsi="Times New Roman" w:cs="Times New Roman"/>
              </w:rPr>
              <w:t>,</w:t>
            </w:r>
            <w:r w:rsidR="007864E4">
              <w:rPr>
                <w:rFonts w:ascii="Times New Roman" w:hAnsi="Times New Roman" w:cs="Times New Roman"/>
              </w:rPr>
              <w:t xml:space="preserve"> садржи и једињење фосфора.</w:t>
            </w:r>
          </w:p>
          <w:p w:rsidR="00332E5B" w:rsidRPr="00A61026" w:rsidRDefault="00332E5B" w:rsidP="00332E5B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7441D9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коментаришу, изводе закључке.</w:t>
            </w:r>
          </w:p>
          <w:p w:rsidR="007864E4" w:rsidRDefault="00095C3B" w:rsidP="007864E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332E5B" w:rsidRDefault="00332E5B" w:rsidP="00332E5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41D9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 xml:space="preserve">питања </w:t>
            </w:r>
            <w:r w:rsidR="00AE2873">
              <w:rPr>
                <w:rFonts w:ascii="Times New Roman" w:hAnsi="Times New Roman" w:cs="Times New Roman"/>
              </w:rPr>
              <w:t xml:space="preserve">са 48.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е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 како би добио повратну информацију о успешности часа и остварености исхода</w:t>
            </w:r>
            <w:r w:rsidR="007441D9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е задатке и отклања </w:t>
            </w:r>
            <w:r w:rsidR="00CD47D8">
              <w:rPr>
                <w:rFonts w:ascii="Times New Roman" w:hAnsi="Times New Roman" w:cs="Times New Roman"/>
              </w:rPr>
              <w:t xml:space="preserve">евентуалне </w:t>
            </w:r>
            <w:r>
              <w:rPr>
                <w:rFonts w:ascii="Times New Roman" w:hAnsi="Times New Roman" w:cs="Times New Roman"/>
              </w:rPr>
              <w:t>нејасноће.</w:t>
            </w:r>
          </w:p>
          <w:p w:rsidR="00095C3B" w:rsidRPr="00332E5B" w:rsidRDefault="00332E5B" w:rsidP="007441D9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7441D9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урађене задатке.</w:t>
            </w:r>
          </w:p>
        </w:tc>
      </w:tr>
    </w:tbl>
    <w:p w:rsidR="00095C3B" w:rsidRPr="007864E4" w:rsidRDefault="00095C3B" w:rsidP="00095C3B">
      <w:pPr>
        <w:rPr>
          <w:rFonts w:ascii="Times New Roman" w:hAnsi="Times New Roman" w:cs="Times New Roman"/>
        </w:rPr>
      </w:pPr>
      <w:r w:rsidRPr="007864E4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095C3B" w:rsidRDefault="00095C3B" w:rsidP="00095C3B"/>
    <w:p w:rsidR="00095C3B" w:rsidRDefault="00095C3B" w:rsidP="00A26980"/>
    <w:p w:rsidR="00AC4857" w:rsidRDefault="00AC4857" w:rsidP="00A26980"/>
    <w:p w:rsidR="00AC4857" w:rsidRDefault="00AC4857" w:rsidP="00A26980"/>
    <w:p w:rsidR="00AC4857" w:rsidRDefault="00AC4857" w:rsidP="00A26980"/>
    <w:p w:rsidR="00AC4857" w:rsidRDefault="00AC4857" w:rsidP="00A26980"/>
    <w:p w:rsidR="00AC4857" w:rsidRDefault="00AC4857" w:rsidP="00A26980"/>
    <w:p w:rsidR="00AC4857" w:rsidRDefault="00AC4857" w:rsidP="00A26980"/>
    <w:p w:rsidR="00AC4857" w:rsidRDefault="00AC4857" w:rsidP="00A26980"/>
    <w:p w:rsidR="00AC4857" w:rsidRDefault="00AC4857" w:rsidP="00A26980"/>
    <w:p w:rsidR="00AC4857" w:rsidRDefault="00AC4857" w:rsidP="00A26980"/>
    <w:p w:rsidR="00AC4857" w:rsidRDefault="00AC4857" w:rsidP="00A26980"/>
    <w:p w:rsidR="00AC4857" w:rsidRDefault="00AC4857" w:rsidP="00A26980"/>
    <w:p w:rsidR="00AC4857" w:rsidRDefault="00AC4857" w:rsidP="00A26980"/>
    <w:p w:rsidR="00AC4857" w:rsidRPr="00332E5B" w:rsidRDefault="00AC4857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AC4857" w:rsidTr="00C20B6E">
        <w:trPr>
          <w:trHeight w:val="510"/>
        </w:trPr>
        <w:tc>
          <w:tcPr>
            <w:tcW w:w="4815" w:type="dxa"/>
          </w:tcPr>
          <w:p w:rsidR="00AC4857" w:rsidRPr="00732C80" w:rsidRDefault="00AC4857" w:rsidP="00C20B6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18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AC4857" w:rsidRDefault="00AC4857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C4857" w:rsidRPr="004D7F0C" w:rsidRDefault="00AC4857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C4857" w:rsidTr="00C20B6E">
        <w:trPr>
          <w:trHeight w:val="525"/>
        </w:trPr>
        <w:tc>
          <w:tcPr>
            <w:tcW w:w="4815" w:type="dxa"/>
          </w:tcPr>
          <w:p w:rsidR="00AC4857" w:rsidRPr="00AC4857" w:rsidRDefault="00AC4857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 </w:t>
            </w:r>
            <w:r>
              <w:rPr>
                <w:rFonts w:ascii="Times New Roman" w:hAnsi="Times New Roman" w:cs="Times New Roman"/>
              </w:rPr>
              <w:t>18.</w:t>
            </w:r>
          </w:p>
        </w:tc>
        <w:tc>
          <w:tcPr>
            <w:tcW w:w="5220" w:type="dxa"/>
          </w:tcPr>
          <w:p w:rsidR="00AC4857" w:rsidRPr="004D7F0C" w:rsidRDefault="00AC4857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C4857" w:rsidTr="00C20B6E">
        <w:trPr>
          <w:trHeight w:val="540"/>
        </w:trPr>
        <w:tc>
          <w:tcPr>
            <w:tcW w:w="10035" w:type="dxa"/>
            <w:gridSpan w:val="2"/>
          </w:tcPr>
          <w:p w:rsidR="00AC4857" w:rsidRPr="00AC4857" w:rsidRDefault="00AC4857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еметали, оксиди и киселине</w:t>
            </w:r>
          </w:p>
        </w:tc>
      </w:tr>
      <w:tr w:rsidR="00AC4857" w:rsidTr="00C20B6E">
        <w:trPr>
          <w:trHeight w:val="555"/>
        </w:trPr>
        <w:tc>
          <w:tcPr>
            <w:tcW w:w="10035" w:type="dxa"/>
            <w:gridSpan w:val="2"/>
          </w:tcPr>
          <w:p w:rsidR="00AC4857" w:rsidRPr="00AC4857" w:rsidRDefault="00AC4857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</w:rPr>
              <w:t xml:space="preserve"> Угљеник</w:t>
            </w:r>
          </w:p>
        </w:tc>
      </w:tr>
      <w:tr w:rsidR="00AC4857" w:rsidTr="00C20B6E">
        <w:trPr>
          <w:trHeight w:val="465"/>
        </w:trPr>
        <w:tc>
          <w:tcPr>
            <w:tcW w:w="10035" w:type="dxa"/>
            <w:gridSpan w:val="2"/>
          </w:tcPr>
          <w:p w:rsidR="00AC4857" w:rsidRPr="00AC4857" w:rsidRDefault="00AC4857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разумеју физичка и хемијска својства угљеника, као и примену угљеника и његових једињења.</w:t>
            </w:r>
          </w:p>
        </w:tc>
      </w:tr>
      <w:tr w:rsidR="00AC4857" w:rsidTr="00C20B6E">
        <w:trPr>
          <w:trHeight w:val="360"/>
        </w:trPr>
        <w:tc>
          <w:tcPr>
            <w:tcW w:w="10035" w:type="dxa"/>
            <w:gridSpan w:val="2"/>
          </w:tcPr>
          <w:p w:rsidR="001066DA" w:rsidRDefault="00AC4857" w:rsidP="00AC4857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C4857" w:rsidRDefault="000A2151" w:rsidP="00AC485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AC4857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AC4857" w:rsidRPr="005E276D" w:rsidRDefault="00AC4857" w:rsidP="00AC4857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300417">
              <w:rPr>
                <w:rFonts w:ascii="Times New Roman" w:hAnsi="Times New Roman" w:cs="Times New Roman"/>
              </w:rPr>
              <w:t xml:space="preserve">наведе заступљеност </w:t>
            </w:r>
            <w:r>
              <w:rPr>
                <w:rFonts w:ascii="Times New Roman" w:hAnsi="Times New Roman" w:cs="Times New Roman"/>
              </w:rPr>
              <w:t>не</w:t>
            </w:r>
            <w:r w:rsidRPr="00300417">
              <w:rPr>
                <w:rFonts w:ascii="Times New Roman" w:hAnsi="Times New Roman" w:cs="Times New Roman"/>
              </w:rPr>
              <w:t xml:space="preserve">метала у живој и неживој природи; </w:t>
            </w:r>
          </w:p>
          <w:p w:rsidR="00AC4857" w:rsidRPr="005E276D" w:rsidRDefault="00AC4857" w:rsidP="00AC4857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5E276D">
              <w:rPr>
                <w:rFonts w:ascii="Times New Roman" w:hAnsi="Times New Roman" w:cs="Times New Roman"/>
              </w:rPr>
              <w:t>испита и опише физичка својства неметала и повеже их са практичном применом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AC4857" w:rsidRPr="00AC4857" w:rsidRDefault="00AC4857" w:rsidP="00AC4857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формуле и именује оксиде, киселине, базе и соли;</w:t>
            </w:r>
          </w:p>
          <w:p w:rsidR="00AC4857" w:rsidRPr="00AC4857" w:rsidRDefault="00AC4857" w:rsidP="00AC4857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proofErr w:type="gramStart"/>
            <w:r w:rsidRPr="00AC4857">
              <w:rPr>
                <w:rFonts w:ascii="Times New Roman" w:hAnsi="Times New Roman" w:cs="Times New Roman"/>
              </w:rPr>
              <w:t>испита</w:t>
            </w:r>
            <w:proofErr w:type="gramEnd"/>
            <w:r w:rsidRPr="00AC4857">
              <w:rPr>
                <w:rFonts w:ascii="Times New Roman" w:hAnsi="Times New Roman" w:cs="Times New Roman"/>
              </w:rPr>
              <w:t xml:space="preserve"> и опише хемијска својства неметала и објасни их на основу структуре атома и положаја елемената у Периодном систему елемената.</w:t>
            </w:r>
          </w:p>
        </w:tc>
      </w:tr>
      <w:tr w:rsidR="00AC4857" w:rsidTr="00C20B6E">
        <w:trPr>
          <w:trHeight w:val="360"/>
        </w:trPr>
        <w:tc>
          <w:tcPr>
            <w:tcW w:w="10035" w:type="dxa"/>
            <w:gridSpan w:val="2"/>
          </w:tcPr>
          <w:p w:rsidR="00AC4857" w:rsidRPr="00AC4857" w:rsidRDefault="00AC4857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угљеник, оксиди угљеника, угљена киселина, ефекат стаклене баште</w:t>
            </w:r>
          </w:p>
        </w:tc>
      </w:tr>
      <w:tr w:rsidR="00AC4857" w:rsidTr="00C20B6E">
        <w:trPr>
          <w:trHeight w:val="270"/>
        </w:trPr>
        <w:tc>
          <w:tcPr>
            <w:tcW w:w="10035" w:type="dxa"/>
            <w:gridSpan w:val="2"/>
          </w:tcPr>
          <w:p w:rsidR="00AC4857" w:rsidRPr="00AC4857" w:rsidRDefault="00AC4857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AC4857">
              <w:rPr>
                <w:rFonts w:ascii="Times New Roman" w:hAnsi="Times New Roman" w:cs="Times New Roman"/>
              </w:rPr>
              <w:t>обрада</w:t>
            </w:r>
          </w:p>
        </w:tc>
      </w:tr>
      <w:tr w:rsidR="00AC4857" w:rsidTr="00C20B6E">
        <w:trPr>
          <w:trHeight w:val="330"/>
        </w:trPr>
        <w:tc>
          <w:tcPr>
            <w:tcW w:w="10035" w:type="dxa"/>
            <w:gridSpan w:val="2"/>
          </w:tcPr>
          <w:p w:rsidR="00AC4857" w:rsidRPr="00AC4857" w:rsidRDefault="00AC4857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</w:rPr>
              <w:t xml:space="preserve"> дијалошка, демонстрациона</w:t>
            </w:r>
          </w:p>
        </w:tc>
      </w:tr>
      <w:tr w:rsidR="00AC4857" w:rsidTr="00C20B6E">
        <w:trPr>
          <w:trHeight w:val="285"/>
        </w:trPr>
        <w:tc>
          <w:tcPr>
            <w:tcW w:w="10035" w:type="dxa"/>
            <w:gridSpan w:val="2"/>
          </w:tcPr>
          <w:p w:rsidR="00AC4857" w:rsidRPr="00AC4857" w:rsidRDefault="00AC4857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AC4857" w:rsidTr="00C20B6E">
        <w:trPr>
          <w:trHeight w:val="191"/>
        </w:trPr>
        <w:tc>
          <w:tcPr>
            <w:tcW w:w="10035" w:type="dxa"/>
            <w:gridSpan w:val="2"/>
          </w:tcPr>
          <w:p w:rsidR="00AC4857" w:rsidRPr="0036444A" w:rsidRDefault="00AC4857" w:rsidP="008D755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 w:rsidR="005B47F9">
              <w:rPr>
                <w:rFonts w:ascii="Times New Roman" w:hAnsi="Times New Roman" w:cs="Times New Roman"/>
              </w:rPr>
              <w:t xml:space="preserve">свеће, балон; </w:t>
            </w:r>
            <w:r w:rsidR="0036444A">
              <w:rPr>
                <w:rFonts w:ascii="Times New Roman" w:hAnsi="Times New Roman" w:cs="Times New Roman"/>
              </w:rPr>
              <w:t>супстанце</w:t>
            </w:r>
            <w:r w:rsidR="008D7550">
              <w:rPr>
                <w:rFonts w:ascii="Times New Roman" w:hAnsi="Times New Roman" w:cs="Times New Roman"/>
              </w:rPr>
              <w:t xml:space="preserve">: </w:t>
            </w:r>
            <w:r w:rsidR="005B47F9">
              <w:rPr>
                <w:rFonts w:ascii="Times New Roman" w:hAnsi="Times New Roman" w:cs="Times New Roman"/>
              </w:rPr>
              <w:t>сода</w:t>
            </w:r>
            <w:r w:rsidR="008D7550">
              <w:rPr>
                <w:rFonts w:ascii="Times New Roman" w:hAnsi="Times New Roman" w:cs="Times New Roman"/>
              </w:rPr>
              <w:t xml:space="preserve"> </w:t>
            </w:r>
            <w:r w:rsidR="005B47F9">
              <w:rPr>
                <w:rFonts w:ascii="Times New Roman" w:hAnsi="Times New Roman" w:cs="Times New Roman"/>
              </w:rPr>
              <w:t>бикарбона, водени раствор сирћетне киселине, дестилована вода; лабораторијски прибор и посуђе</w:t>
            </w:r>
            <w:r w:rsidR="008D7550">
              <w:rPr>
                <w:rFonts w:ascii="Times New Roman" w:hAnsi="Times New Roman" w:cs="Times New Roman"/>
              </w:rPr>
              <w:t xml:space="preserve">: </w:t>
            </w:r>
            <w:r w:rsidR="005B47F9">
              <w:rPr>
                <w:rFonts w:ascii="Times New Roman" w:hAnsi="Times New Roman" w:cs="Times New Roman"/>
              </w:rPr>
              <w:t>пнеуматска када, ерленмајер, епрувета, запушач кроз који пролази стаклена цевчица, плава лакмус хартија.</w:t>
            </w:r>
          </w:p>
        </w:tc>
      </w:tr>
      <w:tr w:rsidR="00AC4857" w:rsidTr="00C20B6E">
        <w:trPr>
          <w:trHeight w:val="315"/>
        </w:trPr>
        <w:tc>
          <w:tcPr>
            <w:tcW w:w="10035" w:type="dxa"/>
            <w:gridSpan w:val="2"/>
          </w:tcPr>
          <w:p w:rsidR="00AC4857" w:rsidRPr="00AC4857" w:rsidRDefault="00AC4857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AC4857">
              <w:rPr>
                <w:rFonts w:ascii="Times New Roman" w:hAnsi="Times New Roman" w:cs="Times New Roman"/>
              </w:rPr>
              <w:t xml:space="preserve">биологија, географ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AC4857" w:rsidTr="00C20B6E">
        <w:trPr>
          <w:trHeight w:val="300"/>
        </w:trPr>
        <w:tc>
          <w:tcPr>
            <w:tcW w:w="10035" w:type="dxa"/>
            <w:gridSpan w:val="2"/>
          </w:tcPr>
          <w:p w:rsidR="00AC4857" w:rsidRPr="004D7F0C" w:rsidRDefault="00AC4857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AC4857" w:rsidTr="00C20B6E">
        <w:trPr>
          <w:trHeight w:val="195"/>
        </w:trPr>
        <w:tc>
          <w:tcPr>
            <w:tcW w:w="10035" w:type="dxa"/>
            <w:gridSpan w:val="2"/>
          </w:tcPr>
          <w:p w:rsidR="00332E5B" w:rsidRDefault="00AC4857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C4857" w:rsidRDefault="00332E5B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D7550">
              <w:rPr>
                <w:rFonts w:ascii="Times New Roman" w:hAnsi="Times New Roman" w:cs="Times New Roman"/>
              </w:rPr>
              <w:t xml:space="preserve">кроз </w:t>
            </w:r>
            <w:r w:rsidR="009B5491">
              <w:rPr>
                <w:rFonts w:ascii="Times New Roman" w:hAnsi="Times New Roman" w:cs="Times New Roman"/>
              </w:rPr>
              <w:t>разговор са ученицима по</w:t>
            </w:r>
            <w:r>
              <w:rPr>
                <w:rFonts w:ascii="Times New Roman" w:hAnsi="Times New Roman" w:cs="Times New Roman"/>
              </w:rPr>
              <w:t>навља</w:t>
            </w:r>
            <w:r w:rsidR="009B5491">
              <w:rPr>
                <w:rFonts w:ascii="Times New Roman" w:hAnsi="Times New Roman" w:cs="Times New Roman"/>
              </w:rPr>
              <w:t xml:space="preserve"> стечена знања о угљенику</w:t>
            </w:r>
            <w:r w:rsidR="008D7550">
              <w:rPr>
                <w:rFonts w:ascii="Times New Roman" w:hAnsi="Times New Roman" w:cs="Times New Roman"/>
              </w:rPr>
              <w:t xml:space="preserve">: </w:t>
            </w:r>
            <w:r w:rsidR="009B5491">
              <w:rPr>
                <w:rFonts w:ascii="Times New Roman" w:hAnsi="Times New Roman" w:cs="Times New Roman"/>
              </w:rPr>
              <w:t>хемијски симбол, б</w:t>
            </w:r>
            <w:r>
              <w:rPr>
                <w:rFonts w:ascii="Times New Roman" w:hAnsi="Times New Roman" w:cs="Times New Roman"/>
              </w:rPr>
              <w:t>рој елементарних честица, даје</w:t>
            </w:r>
            <w:r w:rsidR="009B5491">
              <w:rPr>
                <w:rFonts w:ascii="Times New Roman" w:hAnsi="Times New Roman" w:cs="Times New Roman"/>
              </w:rPr>
              <w:t xml:space="preserve"> ученицима задатак да на основу распореда електрона у омотачу атома одреде његов положај у Перио</w:t>
            </w:r>
            <w:r>
              <w:rPr>
                <w:rFonts w:ascii="Times New Roman" w:hAnsi="Times New Roman" w:cs="Times New Roman"/>
              </w:rPr>
              <w:t>дном систему елемената</w:t>
            </w:r>
            <w:r w:rsidR="008D7550">
              <w:rPr>
                <w:rFonts w:ascii="Times New Roman" w:hAnsi="Times New Roman" w:cs="Times New Roman"/>
              </w:rPr>
              <w:t xml:space="preserve">; понавља </w:t>
            </w:r>
            <w:r w:rsidR="009B5491">
              <w:rPr>
                <w:rFonts w:ascii="Times New Roman" w:hAnsi="Times New Roman" w:cs="Times New Roman"/>
              </w:rPr>
              <w:t xml:space="preserve">појам </w:t>
            </w:r>
            <w:r>
              <w:rPr>
                <w:rFonts w:ascii="Times New Roman" w:hAnsi="Times New Roman" w:cs="Times New Roman"/>
              </w:rPr>
              <w:t>алотропске модификације, истиче</w:t>
            </w:r>
            <w:r w:rsidR="009B5491">
              <w:rPr>
                <w:rFonts w:ascii="Times New Roman" w:hAnsi="Times New Roman" w:cs="Times New Roman"/>
              </w:rPr>
              <w:t xml:space="preserve"> да се угљеник може јавити у три кристална облика</w:t>
            </w:r>
            <w:r w:rsidR="008D7550">
              <w:rPr>
                <w:rFonts w:ascii="Times New Roman" w:hAnsi="Times New Roman" w:cs="Times New Roman"/>
              </w:rPr>
              <w:t xml:space="preserve">: </w:t>
            </w:r>
            <w:r w:rsidR="009B5491">
              <w:rPr>
                <w:rFonts w:ascii="Times New Roman" w:hAnsi="Times New Roman" w:cs="Times New Roman"/>
              </w:rPr>
              <w:t>графит, дијамант и фулерен, као и да поред кристалних постоје и аморфни облици угљеника</w:t>
            </w:r>
            <w:r w:rsidR="008D7550">
              <w:rPr>
                <w:rFonts w:ascii="Times New Roman" w:hAnsi="Times New Roman" w:cs="Times New Roman"/>
              </w:rPr>
              <w:t xml:space="preserve">: </w:t>
            </w:r>
            <w:r w:rsidR="009B5491">
              <w:rPr>
                <w:rFonts w:ascii="Times New Roman" w:hAnsi="Times New Roman" w:cs="Times New Roman"/>
              </w:rPr>
              <w:t>чађ, кокс и угаљ</w:t>
            </w:r>
            <w:r w:rsidR="008D7550">
              <w:rPr>
                <w:rFonts w:ascii="Times New Roman" w:hAnsi="Times New Roman" w:cs="Times New Roman"/>
              </w:rPr>
              <w:t xml:space="preserve">; на </w:t>
            </w:r>
            <w:r w:rsidR="009B5491">
              <w:rPr>
                <w:rFonts w:ascii="Times New Roman" w:hAnsi="Times New Roman" w:cs="Times New Roman"/>
              </w:rPr>
              <w:t>приме</w:t>
            </w:r>
            <w:r>
              <w:rPr>
                <w:rFonts w:ascii="Times New Roman" w:hAnsi="Times New Roman" w:cs="Times New Roman"/>
              </w:rPr>
              <w:t xml:space="preserve">рима </w:t>
            </w:r>
            <w:r>
              <w:rPr>
                <w:rFonts w:ascii="Times New Roman" w:hAnsi="Times New Roman" w:cs="Times New Roman"/>
              </w:rPr>
              <w:lastRenderedPageBreak/>
              <w:t>графита и дијаманта описује</w:t>
            </w:r>
            <w:r w:rsidR="009B5491">
              <w:rPr>
                <w:rFonts w:ascii="Times New Roman" w:hAnsi="Times New Roman" w:cs="Times New Roman"/>
              </w:rPr>
              <w:t xml:space="preserve"> општа својства угљеника.</w:t>
            </w:r>
          </w:p>
          <w:p w:rsidR="00332E5B" w:rsidRPr="000D1283" w:rsidRDefault="00332E5B" w:rsidP="00332E5B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8D7550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332E5B" w:rsidRDefault="00AC4857" w:rsidP="00332E5B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AC4857" w:rsidRDefault="00332E5B" w:rsidP="00332E5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D7550">
              <w:rPr>
                <w:rFonts w:ascii="Times New Roman" w:hAnsi="Times New Roman" w:cs="Times New Roman"/>
              </w:rPr>
              <w:t xml:space="preserve">истиче </w:t>
            </w:r>
            <w:r w:rsidR="004944FD">
              <w:rPr>
                <w:rFonts w:ascii="Times New Roman" w:hAnsi="Times New Roman" w:cs="Times New Roman"/>
              </w:rPr>
              <w:t>да је живи свет</w:t>
            </w:r>
            <w:r w:rsidR="00673FE3">
              <w:rPr>
                <w:rFonts w:ascii="Times New Roman" w:hAnsi="Times New Roman" w:cs="Times New Roman"/>
              </w:rPr>
              <w:t xml:space="preserve"> заправо</w:t>
            </w:r>
            <w:r w:rsidR="00673FE3" w:rsidRPr="0036444A">
              <w:rPr>
                <w:rFonts w:ascii="Times New Roman" w:hAnsi="Times New Roman" w:cs="Times New Roman"/>
                <w:lang w:val="sr-Cyrl-CS"/>
              </w:rPr>
              <w:t xml:space="preserve"> </w:t>
            </w:r>
            <w:r w:rsidR="0036444A" w:rsidRPr="0036444A">
              <w:rPr>
                <w:rFonts w:ascii="Times New Roman" w:hAnsi="Times New Roman" w:cs="Times New Roman"/>
                <w:lang w:val="sr-Cyrl-CS"/>
              </w:rPr>
              <w:t>свет угљеников</w:t>
            </w:r>
            <w:r w:rsidR="0036444A">
              <w:rPr>
                <w:rFonts w:ascii="Times New Roman" w:hAnsi="Times New Roman" w:cs="Times New Roman"/>
                <w:lang w:val="sr-Cyrl-CS"/>
              </w:rPr>
              <w:t>их једињења и да г</w:t>
            </w:r>
            <w:r w:rsidR="0036444A" w:rsidRPr="0036444A">
              <w:rPr>
                <w:rFonts w:ascii="Times New Roman" w:hAnsi="Times New Roman" w:cs="Times New Roman"/>
                <w:lang w:val="sr-Cyrl-CS"/>
              </w:rPr>
              <w:t xml:space="preserve">рађа атома угљеника омогућава огроман број комбинација између самих атома угљеника, као и са атомима других </w:t>
            </w:r>
            <w:r w:rsidR="0036444A">
              <w:rPr>
                <w:rFonts w:ascii="Times New Roman" w:hAnsi="Times New Roman" w:cs="Times New Roman"/>
                <w:lang w:val="sr-Cyrl-CS"/>
              </w:rPr>
              <w:t xml:space="preserve">елемената </w:t>
            </w:r>
            <w:r w:rsidR="00673FE3">
              <w:rPr>
                <w:rFonts w:ascii="Times New Roman" w:hAnsi="Times New Roman" w:cs="Times New Roman"/>
                <w:lang w:val="sr-Cyrl-CS"/>
              </w:rPr>
              <w:t>(н</w:t>
            </w:r>
            <w:r w:rsidR="0036444A">
              <w:rPr>
                <w:rFonts w:ascii="Times New Roman" w:hAnsi="Times New Roman" w:cs="Times New Roman"/>
                <w:lang w:val="sr-Cyrl-CS"/>
              </w:rPr>
              <w:t>ајвећи број тих једињења</w:t>
            </w:r>
            <w:r w:rsidR="0036444A" w:rsidRPr="0036444A">
              <w:rPr>
                <w:rFonts w:ascii="Times New Roman" w:hAnsi="Times New Roman" w:cs="Times New Roman"/>
                <w:lang w:val="sr-Cyrl-CS"/>
              </w:rPr>
              <w:t xml:space="preserve"> изучавају органска хемија и биохемија</w:t>
            </w:r>
            <w:r w:rsidR="00673FE3">
              <w:rPr>
                <w:rFonts w:ascii="Times New Roman" w:hAnsi="Times New Roman" w:cs="Times New Roman"/>
                <w:lang w:val="sr-Cyrl-CS"/>
              </w:rPr>
              <w:t xml:space="preserve">); </w:t>
            </w:r>
            <w:r w:rsidR="00673FE3">
              <w:rPr>
                <w:rFonts w:ascii="Times New Roman" w:hAnsi="Times New Roman" w:cs="Times New Roman"/>
              </w:rPr>
              <w:t xml:space="preserve">наводи </w:t>
            </w:r>
            <w:r w:rsidR="004944FD">
              <w:rPr>
                <w:rFonts w:ascii="Times New Roman" w:hAnsi="Times New Roman" w:cs="Times New Roman"/>
              </w:rPr>
              <w:t>најзначајнија</w:t>
            </w:r>
            <w:r w:rsidR="00673FE3">
              <w:rPr>
                <w:rFonts w:ascii="Times New Roman" w:hAnsi="Times New Roman" w:cs="Times New Roman"/>
              </w:rPr>
              <w:t xml:space="preserve"> </w:t>
            </w:r>
            <w:r w:rsidR="0036444A">
              <w:rPr>
                <w:rFonts w:ascii="Times New Roman" w:hAnsi="Times New Roman" w:cs="Times New Roman"/>
              </w:rPr>
              <w:t xml:space="preserve">неорганска </w:t>
            </w:r>
            <w:r w:rsidR="004944FD">
              <w:rPr>
                <w:rFonts w:ascii="Times New Roman" w:hAnsi="Times New Roman" w:cs="Times New Roman"/>
              </w:rPr>
              <w:t>једињења угљеника</w:t>
            </w:r>
            <w:r w:rsidR="00673FE3">
              <w:rPr>
                <w:rFonts w:ascii="Times New Roman" w:hAnsi="Times New Roman" w:cs="Times New Roman"/>
              </w:rPr>
              <w:t xml:space="preserve">; </w:t>
            </w:r>
            <w:r w:rsidR="004944FD">
              <w:rPr>
                <w:rFonts w:ascii="Times New Roman" w:hAnsi="Times New Roman" w:cs="Times New Roman"/>
              </w:rPr>
              <w:t>оксиде, киселину и карбонате</w:t>
            </w:r>
            <w:r w:rsidR="00673FE3">
              <w:rPr>
                <w:rFonts w:ascii="Times New Roman" w:hAnsi="Times New Roman" w:cs="Times New Roman"/>
              </w:rPr>
              <w:t xml:space="preserve">; пише </w:t>
            </w:r>
            <w:r w:rsidR="00C20B6E">
              <w:rPr>
                <w:rFonts w:ascii="Times New Roman" w:hAnsi="Times New Roman" w:cs="Times New Roman"/>
              </w:rPr>
              <w:t>њихове формуле</w:t>
            </w:r>
            <w:r w:rsidR="0036444A">
              <w:rPr>
                <w:rFonts w:ascii="Times New Roman" w:hAnsi="Times New Roman" w:cs="Times New Roman"/>
              </w:rPr>
              <w:t xml:space="preserve"> и једначине добиј</w:t>
            </w:r>
            <w:r w:rsidR="000C306C">
              <w:rPr>
                <w:rFonts w:ascii="Times New Roman" w:hAnsi="Times New Roman" w:cs="Times New Roman"/>
              </w:rPr>
              <w:t>ања оксида и киселине</w:t>
            </w:r>
            <w:r w:rsidR="00673FE3">
              <w:rPr>
                <w:rFonts w:ascii="Times New Roman" w:hAnsi="Times New Roman" w:cs="Times New Roman"/>
              </w:rPr>
              <w:t xml:space="preserve">; наглашава </w:t>
            </w:r>
            <w:r w:rsidR="0036444A">
              <w:rPr>
                <w:rFonts w:ascii="Times New Roman" w:hAnsi="Times New Roman" w:cs="Times New Roman"/>
              </w:rPr>
              <w:t xml:space="preserve">да угљеник(IV)-оксид реагује са водом градећи киселину, док </w:t>
            </w:r>
            <w:r w:rsidR="00AC4857" w:rsidRPr="004D7F0C">
              <w:rPr>
                <w:rFonts w:ascii="Times New Roman" w:hAnsi="Times New Roman" w:cs="Times New Roman"/>
                <w:b/>
              </w:rPr>
              <w:t xml:space="preserve"> </w:t>
            </w:r>
            <w:r w:rsidR="0036444A">
              <w:rPr>
                <w:rFonts w:ascii="Times New Roman" w:hAnsi="Times New Roman" w:cs="Times New Roman"/>
              </w:rPr>
              <w:t>угљеник(II)-оксид</w:t>
            </w:r>
            <w:r w:rsidR="00AC4857" w:rsidRPr="004D7F0C">
              <w:rPr>
                <w:rFonts w:ascii="Times New Roman" w:hAnsi="Times New Roman" w:cs="Times New Roman"/>
                <w:b/>
              </w:rPr>
              <w:t xml:space="preserve"> </w:t>
            </w:r>
            <w:r w:rsidR="0036444A">
              <w:rPr>
                <w:rFonts w:ascii="Times New Roman" w:hAnsi="Times New Roman" w:cs="Times New Roman"/>
              </w:rPr>
              <w:t>неће реаговати са водом.</w:t>
            </w:r>
          </w:p>
          <w:p w:rsidR="0036444A" w:rsidRDefault="000C306C" w:rsidP="003644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води</w:t>
            </w:r>
            <w:r w:rsidR="0036444A">
              <w:rPr>
                <w:rFonts w:ascii="Times New Roman" w:hAnsi="Times New Roman" w:cs="Times New Roman"/>
              </w:rPr>
              <w:t xml:space="preserve"> демонстрациони оглед: </w:t>
            </w:r>
            <w:r w:rsidR="00673FE3">
              <w:rPr>
                <w:rFonts w:ascii="Times New Roman" w:hAnsi="Times New Roman" w:cs="Times New Roman"/>
              </w:rPr>
              <w:t xml:space="preserve">добијање </w:t>
            </w:r>
            <w:proofErr w:type="gramStart"/>
            <w:r w:rsidR="0036444A">
              <w:rPr>
                <w:rFonts w:ascii="Times New Roman" w:hAnsi="Times New Roman" w:cs="Times New Roman"/>
              </w:rPr>
              <w:t>угљеник(</w:t>
            </w:r>
            <w:proofErr w:type="gramEnd"/>
            <w:r w:rsidR="0036444A">
              <w:rPr>
                <w:rFonts w:ascii="Times New Roman" w:hAnsi="Times New Roman" w:cs="Times New Roman"/>
              </w:rPr>
              <w:t>IV)-оксида и испитивање његових својстава, у оквиру кога је могуће доказати да је угљеник(IV)-оксид тежи од ваздуха и да не подржава горење.</w:t>
            </w:r>
          </w:p>
          <w:p w:rsidR="00AC4857" w:rsidRDefault="000C306C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води</w:t>
            </w:r>
            <w:r w:rsidR="005B47F9">
              <w:rPr>
                <w:rFonts w:ascii="Times New Roman" w:hAnsi="Times New Roman" w:cs="Times New Roman"/>
              </w:rPr>
              <w:t xml:space="preserve"> примену графита, диј</w:t>
            </w:r>
            <w:r>
              <w:rPr>
                <w:rFonts w:ascii="Times New Roman" w:hAnsi="Times New Roman" w:cs="Times New Roman"/>
              </w:rPr>
              <w:t xml:space="preserve">аманта и </w:t>
            </w:r>
            <w:proofErr w:type="gramStart"/>
            <w:r>
              <w:rPr>
                <w:rFonts w:ascii="Times New Roman" w:hAnsi="Times New Roman" w:cs="Times New Roman"/>
              </w:rPr>
              <w:t>угљеник(</w:t>
            </w:r>
            <w:proofErr w:type="gramEnd"/>
            <w:r>
              <w:rPr>
                <w:rFonts w:ascii="Times New Roman" w:hAnsi="Times New Roman" w:cs="Times New Roman"/>
              </w:rPr>
              <w:t>IV)-оксида. Разговара</w:t>
            </w:r>
            <w:r w:rsidR="005B47F9">
              <w:rPr>
                <w:rFonts w:ascii="Times New Roman" w:hAnsi="Times New Roman" w:cs="Times New Roman"/>
              </w:rPr>
              <w:t xml:space="preserve"> са уч</w:t>
            </w:r>
            <w:r w:rsidR="000A2151">
              <w:rPr>
                <w:rFonts w:ascii="Times New Roman" w:hAnsi="Times New Roman" w:cs="Times New Roman"/>
              </w:rPr>
              <w:t xml:space="preserve">еницима о </w:t>
            </w:r>
            <w:r w:rsidR="005B47F9">
              <w:rPr>
                <w:rFonts w:ascii="Times New Roman" w:hAnsi="Times New Roman" w:cs="Times New Roman"/>
              </w:rPr>
              <w:t>е</w:t>
            </w:r>
            <w:r w:rsidR="000A2151">
              <w:rPr>
                <w:rFonts w:ascii="Times New Roman" w:hAnsi="Times New Roman" w:cs="Times New Roman"/>
              </w:rPr>
              <w:t>фекту</w:t>
            </w:r>
            <w:r w:rsidR="005B47F9">
              <w:rPr>
                <w:rFonts w:ascii="Times New Roman" w:hAnsi="Times New Roman" w:cs="Times New Roman"/>
              </w:rPr>
              <w:t xml:space="preserve"> стаклене баште.</w:t>
            </w:r>
          </w:p>
          <w:p w:rsidR="000C306C" w:rsidRDefault="000C306C" w:rsidP="00C20B6E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73FE3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</w:t>
            </w:r>
            <w:r w:rsidR="00673FE3">
              <w:rPr>
                <w:rFonts w:ascii="Times New Roman" w:hAnsi="Times New Roman" w:cs="Times New Roman"/>
              </w:rPr>
              <w:t xml:space="preserve">; посматрају </w:t>
            </w:r>
            <w:r>
              <w:rPr>
                <w:rFonts w:ascii="Times New Roman" w:hAnsi="Times New Roman" w:cs="Times New Roman"/>
              </w:rPr>
              <w:t>извођење огледа, коментаришу, изводе закључке.</w:t>
            </w:r>
          </w:p>
          <w:p w:rsidR="000C306C" w:rsidRDefault="00AC4857" w:rsidP="000C306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0C306C" w:rsidRDefault="000C306C" w:rsidP="000C306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673FE3">
              <w:rPr>
                <w:rFonts w:ascii="Times New Roman" w:hAnsi="Times New Roman" w:cs="Times New Roman"/>
              </w:rPr>
              <w:t xml:space="preserve">поставља </w:t>
            </w:r>
            <w:r>
              <w:rPr>
                <w:rFonts w:ascii="Times New Roman" w:hAnsi="Times New Roman" w:cs="Times New Roman"/>
              </w:rPr>
              <w:t xml:space="preserve">питања </w:t>
            </w:r>
            <w:r w:rsidR="00AE2873">
              <w:rPr>
                <w:rFonts w:ascii="Times New Roman" w:hAnsi="Times New Roman" w:cs="Times New Roman"/>
              </w:rPr>
              <w:t xml:space="preserve">са 52.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е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 како би добио повратну информацију о успешности часа и остварености исхода</w:t>
            </w:r>
            <w:r w:rsidR="00673FE3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>са ученицима урађене задатке и отклања евентуалн</w:t>
            </w:r>
            <w:r w:rsidR="00CD47D8">
              <w:rPr>
                <w:rFonts w:ascii="Times New Roman" w:hAnsi="Times New Roman" w:cs="Times New Roman"/>
              </w:rPr>
              <w:t xml:space="preserve">е </w:t>
            </w:r>
            <w:r>
              <w:rPr>
                <w:rFonts w:ascii="Times New Roman" w:hAnsi="Times New Roman" w:cs="Times New Roman"/>
              </w:rPr>
              <w:t>нејасноће.</w:t>
            </w:r>
          </w:p>
          <w:p w:rsidR="00C20B6E" w:rsidRDefault="000C306C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је</w:t>
            </w:r>
            <w:r w:rsidR="00C20B6E">
              <w:rPr>
                <w:rFonts w:ascii="Times New Roman" w:hAnsi="Times New Roman" w:cs="Times New Roman"/>
              </w:rPr>
              <w:t xml:space="preserve"> ученицима да за домаћи задатак прочитају упутство за израду лабораторијске вежбе: </w:t>
            </w:r>
            <w:r w:rsidR="00673FE3">
              <w:rPr>
                <w:rFonts w:ascii="Times New Roman" w:hAnsi="Times New Roman" w:cs="Times New Roman"/>
              </w:rPr>
              <w:t xml:space="preserve">доказивање </w:t>
            </w:r>
            <w:r w:rsidR="00C20B6E">
              <w:rPr>
                <w:rFonts w:ascii="Times New Roman" w:hAnsi="Times New Roman" w:cs="Times New Roman"/>
              </w:rPr>
              <w:t xml:space="preserve">киселости неорганских киселина која се налази на 12. </w:t>
            </w:r>
            <w:proofErr w:type="gramStart"/>
            <w:r w:rsidR="00C20B6E">
              <w:rPr>
                <w:rFonts w:ascii="Times New Roman" w:hAnsi="Times New Roman" w:cs="Times New Roman"/>
              </w:rPr>
              <w:t>страни</w:t>
            </w:r>
            <w:proofErr w:type="gramEnd"/>
            <w:r w:rsidR="00C20B6E">
              <w:rPr>
                <w:rFonts w:ascii="Times New Roman" w:hAnsi="Times New Roman" w:cs="Times New Roman"/>
              </w:rPr>
              <w:t xml:space="preserve"> збир</w:t>
            </w:r>
            <w:r w:rsidR="00673FE3">
              <w:rPr>
                <w:rFonts w:ascii="Times New Roman" w:hAnsi="Times New Roman" w:cs="Times New Roman"/>
              </w:rPr>
              <w:t>ке</w:t>
            </w:r>
            <w:r w:rsidR="00C20B6E">
              <w:rPr>
                <w:rFonts w:ascii="Times New Roman" w:hAnsi="Times New Roman" w:cs="Times New Roman"/>
              </w:rPr>
              <w:t xml:space="preserve"> задатака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AC4857" w:rsidRPr="000C306C" w:rsidRDefault="000C306C" w:rsidP="00673FE3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673FE3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урађене задатке.</w:t>
            </w:r>
          </w:p>
        </w:tc>
      </w:tr>
    </w:tbl>
    <w:p w:rsidR="00AC4857" w:rsidRDefault="00AC4857" w:rsidP="00AC4857">
      <w:pPr>
        <w:rPr>
          <w:rFonts w:ascii="Times New Roman" w:hAnsi="Times New Roman" w:cs="Times New Roman"/>
        </w:rPr>
      </w:pPr>
      <w:r w:rsidRPr="005B47F9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C20B6E" w:rsidRDefault="00C20B6E" w:rsidP="00AC4857">
      <w:pPr>
        <w:rPr>
          <w:rFonts w:ascii="Times New Roman" w:hAnsi="Times New Roman" w:cs="Times New Roman"/>
        </w:rPr>
      </w:pPr>
    </w:p>
    <w:p w:rsidR="00C20B6E" w:rsidRDefault="00C20B6E" w:rsidP="00AC4857">
      <w:pPr>
        <w:rPr>
          <w:rFonts w:ascii="Times New Roman" w:hAnsi="Times New Roman" w:cs="Times New Roman"/>
        </w:rPr>
      </w:pPr>
    </w:p>
    <w:p w:rsidR="00C20B6E" w:rsidRDefault="00C20B6E" w:rsidP="00AC4857">
      <w:pPr>
        <w:rPr>
          <w:rFonts w:ascii="Times New Roman" w:hAnsi="Times New Roman" w:cs="Times New Roman"/>
        </w:rPr>
      </w:pPr>
    </w:p>
    <w:p w:rsidR="00C20B6E" w:rsidRDefault="00C20B6E" w:rsidP="00AC4857">
      <w:pPr>
        <w:rPr>
          <w:rFonts w:ascii="Times New Roman" w:hAnsi="Times New Roman" w:cs="Times New Roman"/>
        </w:rPr>
      </w:pPr>
    </w:p>
    <w:p w:rsidR="00C20B6E" w:rsidRDefault="00C20B6E" w:rsidP="00AC4857">
      <w:pPr>
        <w:rPr>
          <w:rFonts w:ascii="Times New Roman" w:hAnsi="Times New Roman" w:cs="Times New Roman"/>
        </w:rPr>
      </w:pPr>
    </w:p>
    <w:p w:rsidR="00C20B6E" w:rsidRDefault="00C20B6E" w:rsidP="00AC4857">
      <w:pPr>
        <w:rPr>
          <w:rFonts w:ascii="Times New Roman" w:hAnsi="Times New Roman" w:cs="Times New Roman"/>
        </w:rPr>
      </w:pPr>
    </w:p>
    <w:p w:rsidR="00C20B6E" w:rsidRDefault="00C20B6E" w:rsidP="00AC4857">
      <w:pPr>
        <w:rPr>
          <w:rFonts w:ascii="Times New Roman" w:hAnsi="Times New Roman" w:cs="Times New Roman"/>
        </w:rPr>
      </w:pPr>
    </w:p>
    <w:p w:rsidR="00C20B6E" w:rsidRPr="000C306C" w:rsidRDefault="00C20B6E" w:rsidP="00AC4857">
      <w:pPr>
        <w:rPr>
          <w:rFonts w:ascii="Times New Roman" w:hAnsi="Times New Roman" w:cs="Times New Roman"/>
        </w:rPr>
      </w:pPr>
    </w:p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C20B6E" w:rsidTr="00C20B6E">
        <w:trPr>
          <w:trHeight w:val="510"/>
        </w:trPr>
        <w:tc>
          <w:tcPr>
            <w:tcW w:w="4815" w:type="dxa"/>
          </w:tcPr>
          <w:p w:rsidR="00C20B6E" w:rsidRPr="00732C80" w:rsidRDefault="00C20B6E" w:rsidP="00C20B6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19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C20B6E" w:rsidRDefault="00C20B6E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C20B6E" w:rsidRPr="004D7F0C" w:rsidRDefault="00C20B6E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C20B6E" w:rsidTr="00C20B6E">
        <w:trPr>
          <w:trHeight w:val="525"/>
        </w:trPr>
        <w:tc>
          <w:tcPr>
            <w:tcW w:w="4815" w:type="dxa"/>
          </w:tcPr>
          <w:p w:rsidR="00C20B6E" w:rsidRPr="00C20B6E" w:rsidRDefault="00C20B6E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19.</w:t>
            </w:r>
          </w:p>
        </w:tc>
        <w:tc>
          <w:tcPr>
            <w:tcW w:w="5220" w:type="dxa"/>
          </w:tcPr>
          <w:p w:rsidR="00C20B6E" w:rsidRPr="004D7F0C" w:rsidRDefault="00C20B6E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C20B6E" w:rsidTr="00C20B6E">
        <w:trPr>
          <w:trHeight w:val="540"/>
        </w:trPr>
        <w:tc>
          <w:tcPr>
            <w:tcW w:w="10035" w:type="dxa"/>
            <w:gridSpan w:val="2"/>
          </w:tcPr>
          <w:p w:rsidR="00C20B6E" w:rsidRPr="00C20B6E" w:rsidRDefault="00C20B6E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еметали, оксиди и киселине</w:t>
            </w:r>
          </w:p>
        </w:tc>
      </w:tr>
      <w:tr w:rsidR="00C20B6E" w:rsidTr="00C20B6E">
        <w:trPr>
          <w:trHeight w:val="555"/>
        </w:trPr>
        <w:tc>
          <w:tcPr>
            <w:tcW w:w="10035" w:type="dxa"/>
            <w:gridSpan w:val="2"/>
          </w:tcPr>
          <w:p w:rsidR="00C20B6E" w:rsidRPr="00C20B6E" w:rsidRDefault="00C20B6E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оказивање киселости неорганских киселина</w:t>
            </w:r>
          </w:p>
        </w:tc>
      </w:tr>
      <w:tr w:rsidR="00C20B6E" w:rsidTr="00C20B6E">
        <w:trPr>
          <w:trHeight w:val="465"/>
        </w:trPr>
        <w:tc>
          <w:tcPr>
            <w:tcW w:w="10035" w:type="dxa"/>
            <w:gridSpan w:val="2"/>
          </w:tcPr>
          <w:p w:rsidR="00C20B6E" w:rsidRPr="00673FE3" w:rsidRDefault="00C20B6E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C20B6E">
              <w:rPr>
                <w:rFonts w:ascii="Times New Roman" w:hAnsi="Times New Roman" w:cs="Times New Roman"/>
              </w:rPr>
              <w:t xml:space="preserve">испитивање киселости раствора </w:t>
            </w:r>
            <w:r>
              <w:rPr>
                <w:rFonts w:ascii="Times New Roman" w:hAnsi="Times New Roman" w:cs="Times New Roman"/>
              </w:rPr>
              <w:t xml:space="preserve">киселина </w:t>
            </w:r>
            <w:r w:rsidRPr="00C20B6E">
              <w:rPr>
                <w:rFonts w:ascii="Times New Roman" w:hAnsi="Times New Roman" w:cs="Times New Roman"/>
              </w:rPr>
              <w:t>помоћу индикатора</w:t>
            </w:r>
            <w:r w:rsidR="00673FE3">
              <w:rPr>
                <w:rFonts w:ascii="Times New Roman" w:hAnsi="Times New Roman" w:cs="Times New Roman"/>
              </w:rPr>
              <w:t>.</w:t>
            </w:r>
          </w:p>
        </w:tc>
      </w:tr>
      <w:tr w:rsidR="00C20B6E" w:rsidTr="00C20B6E">
        <w:trPr>
          <w:trHeight w:val="360"/>
        </w:trPr>
        <w:tc>
          <w:tcPr>
            <w:tcW w:w="10035" w:type="dxa"/>
            <w:gridSpan w:val="2"/>
          </w:tcPr>
          <w:p w:rsidR="001066DA" w:rsidRDefault="00C20B6E" w:rsidP="00966B9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966B96" w:rsidRDefault="000A2151" w:rsidP="00966B9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966B96">
              <w:rPr>
                <w:rFonts w:ascii="Times New Roman" w:hAnsi="Times New Roman" w:cs="Times New Roman"/>
              </w:rPr>
              <w:t xml:space="preserve">ченик ће бити у стању да:  </w:t>
            </w:r>
          </w:p>
          <w:p w:rsidR="00966B96" w:rsidRPr="00966B96" w:rsidRDefault="00966B96" w:rsidP="00966B96">
            <w:pPr>
              <w:pStyle w:val="Pasussalistom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1228F1">
              <w:rPr>
                <w:rFonts w:ascii="Times New Roman" w:hAnsi="Times New Roman" w:cs="Times New Roman"/>
              </w:rPr>
              <w:t xml:space="preserve">правилно рукује лабораторијским посуђем, прибором и супстанцама, и показује одговоран однос према здрављу и животној средини; </w:t>
            </w:r>
          </w:p>
          <w:p w:rsidR="00C20B6E" w:rsidRPr="00966B96" w:rsidRDefault="00966B96" w:rsidP="00966B96">
            <w:pPr>
              <w:pStyle w:val="Pasussalistom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966B96">
              <w:rPr>
                <w:rFonts w:ascii="Times New Roman" w:hAnsi="Times New Roman" w:cs="Times New Roman"/>
              </w:rPr>
              <w:t>изведе експеримент према датом упутству, табеларно и графички прикаже податке, формулише објашњења и изведе закључке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966B96" w:rsidRPr="00966B96" w:rsidRDefault="00966B96" w:rsidP="00673FE3">
            <w:pPr>
              <w:pStyle w:val="Pasussalistom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испита</w:t>
            </w:r>
            <w:proofErr w:type="gramEnd"/>
            <w:r>
              <w:rPr>
                <w:rFonts w:ascii="Times New Roman" w:hAnsi="Times New Roman" w:cs="Times New Roman"/>
              </w:rPr>
              <w:t>, објасни и опише својства оксида, неорганских киселина, база и соли</w:t>
            </w:r>
            <w:r w:rsidR="00673FE3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препозна на основу формуле или назива представнике ових једињења у свакодневном животу и повеже њихова својства са практичном применом.</w:t>
            </w:r>
          </w:p>
        </w:tc>
      </w:tr>
      <w:tr w:rsidR="00C20B6E" w:rsidTr="00C20B6E">
        <w:trPr>
          <w:trHeight w:val="360"/>
        </w:trPr>
        <w:tc>
          <w:tcPr>
            <w:tcW w:w="10035" w:type="dxa"/>
            <w:gridSpan w:val="2"/>
          </w:tcPr>
          <w:p w:rsidR="00C20B6E" w:rsidRPr="00966B96" w:rsidRDefault="00C20B6E" w:rsidP="00C20B6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966B96" w:rsidRPr="00966B96">
              <w:rPr>
                <w:rFonts w:ascii="Times New Roman" w:hAnsi="Times New Roman" w:cs="Times New Roman"/>
              </w:rPr>
              <w:t>неорганске киселине, плава лакмус хартија</w:t>
            </w:r>
          </w:p>
        </w:tc>
      </w:tr>
      <w:tr w:rsidR="00C20B6E" w:rsidTr="00C20B6E">
        <w:trPr>
          <w:trHeight w:val="270"/>
        </w:trPr>
        <w:tc>
          <w:tcPr>
            <w:tcW w:w="10035" w:type="dxa"/>
            <w:gridSpan w:val="2"/>
          </w:tcPr>
          <w:p w:rsidR="00C20B6E" w:rsidRPr="00966B96" w:rsidRDefault="00C20B6E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966B96">
              <w:rPr>
                <w:rFonts w:ascii="Times New Roman" w:hAnsi="Times New Roman" w:cs="Times New Roman"/>
                <w:b/>
              </w:rPr>
              <w:t xml:space="preserve"> </w:t>
            </w:r>
            <w:r w:rsidR="00966B96">
              <w:rPr>
                <w:rFonts w:ascii="Times New Roman" w:hAnsi="Times New Roman" w:cs="Times New Roman"/>
              </w:rPr>
              <w:t>лабораторијска вежба</w:t>
            </w:r>
          </w:p>
        </w:tc>
      </w:tr>
      <w:tr w:rsidR="00C20B6E" w:rsidTr="00C20B6E">
        <w:trPr>
          <w:trHeight w:val="330"/>
        </w:trPr>
        <w:tc>
          <w:tcPr>
            <w:tcW w:w="10035" w:type="dxa"/>
            <w:gridSpan w:val="2"/>
          </w:tcPr>
          <w:p w:rsidR="00C20B6E" w:rsidRPr="00966B96" w:rsidRDefault="00C20B6E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966B96">
              <w:rPr>
                <w:rFonts w:ascii="Times New Roman" w:hAnsi="Times New Roman" w:cs="Times New Roman"/>
                <w:b/>
              </w:rPr>
              <w:t xml:space="preserve"> </w:t>
            </w:r>
            <w:r w:rsidR="00966B96">
              <w:rPr>
                <w:rFonts w:ascii="Times New Roman" w:hAnsi="Times New Roman" w:cs="Times New Roman"/>
              </w:rPr>
              <w:t>метода лабораторијских и других практичних радова</w:t>
            </w:r>
          </w:p>
        </w:tc>
      </w:tr>
      <w:tr w:rsidR="00C20B6E" w:rsidTr="00C20B6E">
        <w:trPr>
          <w:trHeight w:val="285"/>
        </w:trPr>
        <w:tc>
          <w:tcPr>
            <w:tcW w:w="10035" w:type="dxa"/>
            <w:gridSpan w:val="2"/>
          </w:tcPr>
          <w:p w:rsidR="00C20B6E" w:rsidRPr="00966B96" w:rsidRDefault="00C20B6E" w:rsidP="00C20B6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966B96">
              <w:rPr>
                <w:rFonts w:ascii="Times New Roman" w:hAnsi="Times New Roman" w:cs="Times New Roman"/>
              </w:rPr>
              <w:t>рад у групи</w:t>
            </w:r>
          </w:p>
        </w:tc>
      </w:tr>
      <w:tr w:rsidR="00C20B6E" w:rsidTr="00C20B6E">
        <w:trPr>
          <w:trHeight w:val="191"/>
        </w:trPr>
        <w:tc>
          <w:tcPr>
            <w:tcW w:w="10035" w:type="dxa"/>
            <w:gridSpan w:val="2"/>
          </w:tcPr>
          <w:p w:rsidR="00C20B6E" w:rsidRPr="00966B96" w:rsidRDefault="00C20B6E" w:rsidP="00673FE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966B96">
              <w:rPr>
                <w:rFonts w:ascii="Times New Roman" w:hAnsi="Times New Roman" w:cs="Times New Roman"/>
                <w:b/>
              </w:rPr>
              <w:t xml:space="preserve"> </w:t>
            </w:r>
            <w:r w:rsidR="00AE398E">
              <w:rPr>
                <w:rFonts w:ascii="Times New Roman" w:hAnsi="Times New Roman" w:cs="Times New Roman"/>
              </w:rPr>
              <w:t>супстанце</w:t>
            </w:r>
            <w:r w:rsidR="00673FE3">
              <w:rPr>
                <w:rFonts w:ascii="Times New Roman" w:hAnsi="Times New Roman" w:cs="Times New Roman"/>
              </w:rPr>
              <w:t xml:space="preserve">: </w:t>
            </w:r>
            <w:r w:rsidR="00AE398E">
              <w:rPr>
                <w:rFonts w:ascii="Times New Roman" w:hAnsi="Times New Roman" w:cs="Times New Roman"/>
              </w:rPr>
              <w:t>различити раствори н</w:t>
            </w:r>
            <w:r w:rsidR="00E56C8D">
              <w:rPr>
                <w:rFonts w:ascii="Times New Roman" w:hAnsi="Times New Roman" w:cs="Times New Roman"/>
              </w:rPr>
              <w:t>еорганских киселина или раствори</w:t>
            </w:r>
            <w:r w:rsidR="00AE398E">
              <w:rPr>
                <w:rFonts w:ascii="Times New Roman" w:hAnsi="Times New Roman" w:cs="Times New Roman"/>
              </w:rPr>
              <w:t xml:space="preserve"> сирћетне и лимунске киселине, плава лакмус хартија; лабораторијско посуђе и прибор</w:t>
            </w:r>
            <w:r w:rsidR="00673FE3">
              <w:rPr>
                <w:rFonts w:ascii="Times New Roman" w:hAnsi="Times New Roman" w:cs="Times New Roman"/>
              </w:rPr>
              <w:t xml:space="preserve">: </w:t>
            </w:r>
            <w:r w:rsidR="00AE398E">
              <w:rPr>
                <w:rFonts w:ascii="Times New Roman" w:hAnsi="Times New Roman" w:cs="Times New Roman"/>
              </w:rPr>
              <w:t>чаше, сталак са епруветама, стаклени штапићи.</w:t>
            </w:r>
          </w:p>
        </w:tc>
      </w:tr>
      <w:tr w:rsidR="00C20B6E" w:rsidTr="00C20B6E">
        <w:trPr>
          <w:trHeight w:val="315"/>
        </w:trPr>
        <w:tc>
          <w:tcPr>
            <w:tcW w:w="10035" w:type="dxa"/>
            <w:gridSpan w:val="2"/>
          </w:tcPr>
          <w:p w:rsidR="00C20B6E" w:rsidRPr="00966B96" w:rsidRDefault="00C20B6E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966B96">
              <w:rPr>
                <w:rFonts w:ascii="Times New Roman" w:hAnsi="Times New Roman" w:cs="Times New Roman"/>
                <w:b/>
              </w:rPr>
              <w:t xml:space="preserve"> </w:t>
            </w:r>
            <w:r w:rsidR="00966B96" w:rsidRPr="00966B96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C20B6E" w:rsidTr="00C20B6E">
        <w:trPr>
          <w:trHeight w:val="300"/>
        </w:trPr>
        <w:tc>
          <w:tcPr>
            <w:tcW w:w="10035" w:type="dxa"/>
            <w:gridSpan w:val="2"/>
          </w:tcPr>
          <w:p w:rsidR="00C20B6E" w:rsidRPr="004D7F0C" w:rsidRDefault="00C20B6E" w:rsidP="00C20B6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C20B6E" w:rsidTr="00C20B6E">
        <w:trPr>
          <w:trHeight w:val="195"/>
        </w:trPr>
        <w:tc>
          <w:tcPr>
            <w:tcW w:w="10035" w:type="dxa"/>
            <w:gridSpan w:val="2"/>
          </w:tcPr>
          <w:p w:rsidR="000C306C" w:rsidRDefault="00C20B6E" w:rsidP="00C20B6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0C306C" w:rsidRPr="00447032" w:rsidRDefault="000C306C" w:rsidP="000C306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673FE3">
              <w:rPr>
                <w:rFonts w:ascii="Times New Roman" w:hAnsi="Times New Roman" w:cs="Times New Roman"/>
              </w:rPr>
              <w:t xml:space="preserve">истиче </w:t>
            </w:r>
            <w:r>
              <w:rPr>
                <w:rFonts w:ascii="Times New Roman" w:hAnsi="Times New Roman" w:cs="Times New Roman"/>
              </w:rPr>
              <w:t>циљ часа</w:t>
            </w:r>
            <w:r w:rsidR="00673FE3">
              <w:rPr>
                <w:rFonts w:ascii="Times New Roman" w:hAnsi="Times New Roman" w:cs="Times New Roman"/>
              </w:rPr>
              <w:t xml:space="preserve">; дели </w:t>
            </w:r>
            <w:r>
              <w:rPr>
                <w:rFonts w:ascii="Times New Roman" w:hAnsi="Times New Roman" w:cs="Times New Roman"/>
              </w:rPr>
              <w:t>ученике у групе методом случајног избора</w:t>
            </w:r>
            <w:r w:rsidR="00673FE3">
              <w:rPr>
                <w:rFonts w:ascii="Times New Roman" w:hAnsi="Times New Roman" w:cs="Times New Roman"/>
              </w:rPr>
              <w:t xml:space="preserve">; даје </w:t>
            </w:r>
            <w:r>
              <w:rPr>
                <w:rFonts w:ascii="Times New Roman" w:hAnsi="Times New Roman" w:cs="Times New Roman"/>
              </w:rPr>
              <w:t>кратко упутство о начину реализације лабораторијске вежбе</w:t>
            </w:r>
            <w:r w:rsidR="00673FE3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73FE3">
              <w:rPr>
                <w:rFonts w:ascii="Times New Roman" w:hAnsi="Times New Roman" w:cs="Times New Roman"/>
              </w:rPr>
              <w:t xml:space="preserve">обавештава </w:t>
            </w:r>
            <w:r>
              <w:rPr>
                <w:rFonts w:ascii="Times New Roman" w:hAnsi="Times New Roman" w:cs="Times New Roman"/>
              </w:rPr>
              <w:t xml:space="preserve">ученике да ће оцењивати групу и појединца унутар групе на основу учешћа и залагања, сарадње, поштовања правила понашања </w:t>
            </w:r>
            <w:r>
              <w:rPr>
                <w:rFonts w:ascii="Times New Roman" w:hAnsi="Times New Roman" w:cs="Times New Roman"/>
              </w:rPr>
              <w:lastRenderedPageBreak/>
              <w:t>у лабораторији и тачности и прецизности у раду.</w:t>
            </w:r>
          </w:p>
          <w:p w:rsidR="000C306C" w:rsidRPr="00F655E4" w:rsidRDefault="000C306C" w:rsidP="000C306C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673FE3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групе, бирају представника групе који ће да извештава о резултатима</w:t>
            </w:r>
            <w:r w:rsidR="00673FE3">
              <w:rPr>
                <w:rFonts w:ascii="Times New Roman" w:hAnsi="Times New Roman" w:cs="Times New Roman"/>
              </w:rPr>
              <w:t xml:space="preserve">; пажљиво </w:t>
            </w:r>
            <w:r>
              <w:rPr>
                <w:rFonts w:ascii="Times New Roman" w:hAnsi="Times New Roman" w:cs="Times New Roman"/>
              </w:rPr>
              <w:t>слушају упутства и постављају питања уколико има неких нејасноћа.</w:t>
            </w:r>
          </w:p>
          <w:p w:rsidR="000C306C" w:rsidRDefault="00C20B6E" w:rsidP="00AE398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0C306C" w:rsidRDefault="000C306C" w:rsidP="000C306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352812">
              <w:rPr>
                <w:rFonts w:ascii="Times New Roman" w:hAnsi="Times New Roman" w:cs="Times New Roman"/>
              </w:rPr>
              <w:t xml:space="preserve">прати </w:t>
            </w:r>
            <w:r>
              <w:rPr>
                <w:rFonts w:ascii="Times New Roman" w:hAnsi="Times New Roman" w:cs="Times New Roman"/>
              </w:rPr>
              <w:t>експериментални рад ученика, даје сугестије и исправља евентуалне грешке ученика, помаже им у анализи и доношењу закључака</w:t>
            </w:r>
            <w:r w:rsidR="00673FE3">
              <w:rPr>
                <w:rFonts w:ascii="Times New Roman" w:hAnsi="Times New Roman" w:cs="Times New Roman"/>
              </w:rPr>
              <w:t xml:space="preserve">; прати </w:t>
            </w:r>
            <w:r>
              <w:rPr>
                <w:rFonts w:ascii="Times New Roman" w:hAnsi="Times New Roman" w:cs="Times New Roman"/>
              </w:rPr>
              <w:t>укљученост ученика у експериментални рад, развија радну дисциплину и позитивну атмосферу</w:t>
            </w:r>
            <w:r w:rsidR="00673FE3">
              <w:rPr>
                <w:rFonts w:ascii="Times New Roman" w:hAnsi="Times New Roman" w:cs="Times New Roman"/>
              </w:rPr>
              <w:t xml:space="preserve">; подстиче </w:t>
            </w:r>
            <w:r>
              <w:rPr>
                <w:rFonts w:ascii="Times New Roman" w:hAnsi="Times New Roman" w:cs="Times New Roman"/>
              </w:rPr>
              <w:t>ученике на сам</w:t>
            </w:r>
            <w:r w:rsidR="006B7239">
              <w:rPr>
                <w:rFonts w:ascii="Times New Roman" w:hAnsi="Times New Roman" w:cs="Times New Roman"/>
              </w:rPr>
              <w:t>остално излагање пред одељењем</w:t>
            </w:r>
            <w:r w:rsidR="00B664A0">
              <w:rPr>
                <w:rFonts w:ascii="Times New Roman" w:hAnsi="Times New Roman" w:cs="Times New Roman"/>
              </w:rPr>
              <w:t>,</w:t>
            </w:r>
            <w:r w:rsidR="006B7239">
              <w:rPr>
                <w:rFonts w:ascii="Times New Roman" w:hAnsi="Times New Roman" w:cs="Times New Roman"/>
              </w:rPr>
              <w:t xml:space="preserve"> </w:t>
            </w:r>
            <w:r w:rsidR="00B664A0">
              <w:rPr>
                <w:rFonts w:ascii="Times New Roman" w:hAnsi="Times New Roman" w:cs="Times New Roman"/>
              </w:rPr>
              <w:t xml:space="preserve">да износе своје ставове </w:t>
            </w:r>
            <w:r>
              <w:rPr>
                <w:rFonts w:ascii="Times New Roman" w:hAnsi="Times New Roman" w:cs="Times New Roman"/>
              </w:rPr>
              <w:t>и запажања</w:t>
            </w:r>
            <w:r w:rsidR="00B664A0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запажања групе коју представљају.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0C306C" w:rsidRPr="00AC3913" w:rsidRDefault="000C306C" w:rsidP="000C306C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 </w:t>
            </w:r>
            <w:r w:rsidR="00673FE3">
              <w:rPr>
                <w:rFonts w:ascii="Times New Roman" w:hAnsi="Times New Roman" w:cs="Times New Roman"/>
              </w:rPr>
              <w:t xml:space="preserve">у </w:t>
            </w:r>
            <w:r>
              <w:rPr>
                <w:rFonts w:ascii="Times New Roman" w:hAnsi="Times New Roman" w:cs="Times New Roman"/>
              </w:rPr>
              <w:t xml:space="preserve">групама </w:t>
            </w:r>
            <w:r w:rsidR="00673FE3">
              <w:rPr>
                <w:rFonts w:ascii="Times New Roman" w:hAnsi="Times New Roman" w:cs="Times New Roman"/>
              </w:rPr>
              <w:t>праве експерименте</w:t>
            </w:r>
            <w:r>
              <w:rPr>
                <w:rFonts w:ascii="Times New Roman" w:hAnsi="Times New Roman" w:cs="Times New Roman"/>
              </w:rPr>
              <w:t xml:space="preserve">према упутству са </w:t>
            </w:r>
            <w:r w:rsidR="00673FE3">
              <w:rPr>
                <w:rFonts w:ascii="Times New Roman" w:hAnsi="Times New Roman" w:cs="Times New Roman"/>
              </w:rPr>
              <w:t xml:space="preserve">12. </w:t>
            </w:r>
            <w:proofErr w:type="gramStart"/>
            <w:r>
              <w:rPr>
                <w:rFonts w:ascii="Times New Roman" w:hAnsi="Times New Roman" w:cs="Times New Roman"/>
              </w:rPr>
              <w:t>стране</w:t>
            </w:r>
            <w:proofErr w:type="gramEnd"/>
            <w:r>
              <w:rPr>
                <w:rFonts w:ascii="Times New Roman" w:hAnsi="Times New Roman" w:cs="Times New Roman"/>
              </w:rPr>
              <w:t xml:space="preserve"> збирке задатака</w:t>
            </w:r>
            <w:r w:rsidR="00673FE3">
              <w:rPr>
                <w:rFonts w:ascii="Times New Roman" w:hAnsi="Times New Roman" w:cs="Times New Roman"/>
              </w:rPr>
              <w:t xml:space="preserve">; међусобно </w:t>
            </w:r>
            <w:r>
              <w:rPr>
                <w:rFonts w:ascii="Times New Roman" w:hAnsi="Times New Roman" w:cs="Times New Roman"/>
              </w:rPr>
              <w:t>сарађују, прикупљају податке, коментаришу, анализирају и доносе закључке</w:t>
            </w:r>
            <w:r w:rsidR="00673FE3">
              <w:rPr>
                <w:rFonts w:ascii="Times New Roman" w:hAnsi="Times New Roman" w:cs="Times New Roman"/>
              </w:rPr>
              <w:t xml:space="preserve">; бележе </w:t>
            </w:r>
            <w:r>
              <w:rPr>
                <w:rFonts w:ascii="Times New Roman" w:hAnsi="Times New Roman" w:cs="Times New Roman"/>
              </w:rPr>
              <w:t>запажања у својим радним свескама.</w:t>
            </w:r>
          </w:p>
          <w:p w:rsidR="000C306C" w:rsidRDefault="000C306C" w:rsidP="000C306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0C306C" w:rsidRDefault="000C306C" w:rsidP="000C306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673FE3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оцене свој рад као и рад, залагање и комуникацију других ученика.</w:t>
            </w:r>
          </w:p>
          <w:p w:rsidR="000C306C" w:rsidRPr="00AC3913" w:rsidRDefault="000C306C" w:rsidP="000C306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носи и образлаже оцене рада група и појединаца.</w:t>
            </w:r>
          </w:p>
          <w:p w:rsidR="000C306C" w:rsidRPr="00AC3913" w:rsidRDefault="000C306C" w:rsidP="000C306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673FE3">
              <w:rPr>
                <w:rFonts w:ascii="Times New Roman" w:hAnsi="Times New Roman" w:cs="Times New Roman"/>
              </w:rPr>
              <w:t xml:space="preserve">представници </w:t>
            </w:r>
            <w:r>
              <w:rPr>
                <w:rFonts w:ascii="Times New Roman" w:hAnsi="Times New Roman" w:cs="Times New Roman"/>
              </w:rPr>
              <w:t>група презентују своје резултате и изведене закључке</w:t>
            </w:r>
            <w:r w:rsidR="00673FE3">
              <w:rPr>
                <w:rFonts w:ascii="Times New Roman" w:hAnsi="Times New Roman" w:cs="Times New Roman"/>
              </w:rPr>
              <w:t xml:space="preserve">; </w:t>
            </w:r>
            <w:proofErr w:type="gramStart"/>
            <w:r w:rsidR="00673FE3">
              <w:rPr>
                <w:rFonts w:ascii="Times New Roman" w:hAnsi="Times New Roman" w:cs="Times New Roman"/>
              </w:rPr>
              <w:t xml:space="preserve">дискутују  </w:t>
            </w:r>
            <w:r>
              <w:rPr>
                <w:rFonts w:ascii="Times New Roman" w:hAnsi="Times New Roman" w:cs="Times New Roman"/>
              </w:rPr>
              <w:t>са</w:t>
            </w:r>
            <w:proofErr w:type="gramEnd"/>
            <w:r>
              <w:rPr>
                <w:rFonts w:ascii="Times New Roman" w:hAnsi="Times New Roman" w:cs="Times New Roman"/>
              </w:rPr>
              <w:t xml:space="preserve"> осталим ученицима о добијеним резултатима рада</w:t>
            </w:r>
            <w:r w:rsidR="00673FE3">
              <w:rPr>
                <w:rFonts w:ascii="Times New Roman" w:hAnsi="Times New Roman" w:cs="Times New Roman"/>
              </w:rPr>
              <w:t xml:space="preserve">; оцењују </w:t>
            </w:r>
            <w:r>
              <w:rPr>
                <w:rFonts w:ascii="Times New Roman" w:hAnsi="Times New Roman" w:cs="Times New Roman"/>
              </w:rPr>
              <w:t>свој рад и залагање као и рад и залагање других ученика.</w:t>
            </w:r>
          </w:p>
          <w:p w:rsidR="00C20B6E" w:rsidRPr="006B7239" w:rsidRDefault="000C306C" w:rsidP="00C20B6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ђују своја радна места.</w:t>
            </w:r>
            <w:r w:rsidR="00C20B6E" w:rsidRPr="004D7F0C">
              <w:rPr>
                <w:rFonts w:ascii="Times New Roman" w:hAnsi="Times New Roman" w:cs="Times New Roman"/>
                <w:b/>
              </w:rPr>
              <w:t xml:space="preserve">  </w:t>
            </w:r>
          </w:p>
        </w:tc>
      </w:tr>
    </w:tbl>
    <w:p w:rsidR="00C20B6E" w:rsidRDefault="00AE398E" w:rsidP="00C20B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</w:t>
      </w:r>
      <w:r w:rsidR="00C20B6E" w:rsidRPr="00C20B6E">
        <w:rPr>
          <w:rFonts w:ascii="Times New Roman" w:hAnsi="Times New Roman" w:cs="Times New Roman"/>
        </w:rPr>
        <w:t xml:space="preserve">Белешке о часу: </w:t>
      </w:r>
    </w:p>
    <w:p w:rsidR="00AE398E" w:rsidRDefault="00AE398E" w:rsidP="00C20B6E">
      <w:pPr>
        <w:rPr>
          <w:rFonts w:ascii="Times New Roman" w:hAnsi="Times New Roman" w:cs="Times New Roman"/>
        </w:rPr>
      </w:pPr>
    </w:p>
    <w:p w:rsidR="00AE398E" w:rsidRDefault="00AE398E" w:rsidP="00C20B6E">
      <w:pPr>
        <w:rPr>
          <w:rFonts w:ascii="Times New Roman" w:hAnsi="Times New Roman" w:cs="Times New Roman"/>
        </w:rPr>
      </w:pPr>
    </w:p>
    <w:p w:rsidR="00AE398E" w:rsidRDefault="00AE398E" w:rsidP="00C20B6E">
      <w:pPr>
        <w:rPr>
          <w:rFonts w:ascii="Times New Roman" w:hAnsi="Times New Roman" w:cs="Times New Roman"/>
        </w:rPr>
      </w:pPr>
    </w:p>
    <w:p w:rsidR="00AE398E" w:rsidRDefault="00AE398E" w:rsidP="00C20B6E">
      <w:pPr>
        <w:rPr>
          <w:rFonts w:ascii="Times New Roman" w:hAnsi="Times New Roman" w:cs="Times New Roman"/>
        </w:rPr>
      </w:pPr>
    </w:p>
    <w:p w:rsidR="00AE398E" w:rsidRDefault="00AE398E" w:rsidP="00C20B6E">
      <w:pPr>
        <w:rPr>
          <w:rFonts w:ascii="Times New Roman" w:hAnsi="Times New Roman" w:cs="Times New Roman"/>
        </w:rPr>
      </w:pPr>
    </w:p>
    <w:p w:rsidR="00AE398E" w:rsidRDefault="00AE398E" w:rsidP="00C20B6E">
      <w:pPr>
        <w:rPr>
          <w:rFonts w:ascii="Times New Roman" w:hAnsi="Times New Roman" w:cs="Times New Roman"/>
        </w:rPr>
      </w:pPr>
    </w:p>
    <w:p w:rsidR="00AE398E" w:rsidRDefault="00AE398E" w:rsidP="00C20B6E">
      <w:pPr>
        <w:rPr>
          <w:rFonts w:ascii="Times New Roman" w:hAnsi="Times New Roman" w:cs="Times New Roman"/>
        </w:rPr>
      </w:pPr>
    </w:p>
    <w:p w:rsidR="00AE398E" w:rsidRDefault="00AE398E" w:rsidP="00C20B6E">
      <w:pPr>
        <w:rPr>
          <w:rFonts w:ascii="Times New Roman" w:hAnsi="Times New Roman" w:cs="Times New Roman"/>
        </w:rPr>
      </w:pPr>
    </w:p>
    <w:p w:rsidR="00AE398E" w:rsidRPr="006B7239" w:rsidRDefault="00AE398E" w:rsidP="00C20B6E">
      <w:pPr>
        <w:rPr>
          <w:rFonts w:ascii="Times New Roman" w:hAnsi="Times New Roman" w:cs="Times New Roman"/>
        </w:rPr>
      </w:pPr>
    </w:p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AE398E" w:rsidTr="00157C5B">
        <w:trPr>
          <w:trHeight w:val="510"/>
        </w:trPr>
        <w:tc>
          <w:tcPr>
            <w:tcW w:w="4815" w:type="dxa"/>
          </w:tcPr>
          <w:p w:rsidR="00AE398E" w:rsidRPr="00732C80" w:rsidRDefault="00AE398E" w:rsidP="00157C5B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20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AE398E" w:rsidRDefault="00AE398E" w:rsidP="00157C5B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E398E" w:rsidRPr="004D7F0C" w:rsidRDefault="00AE398E" w:rsidP="00157C5B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E398E" w:rsidTr="00157C5B">
        <w:trPr>
          <w:trHeight w:val="525"/>
        </w:trPr>
        <w:tc>
          <w:tcPr>
            <w:tcW w:w="4815" w:type="dxa"/>
          </w:tcPr>
          <w:p w:rsidR="00AE398E" w:rsidRPr="00AE398E" w:rsidRDefault="00AE398E" w:rsidP="00157C5B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20.</w:t>
            </w:r>
          </w:p>
        </w:tc>
        <w:tc>
          <w:tcPr>
            <w:tcW w:w="5220" w:type="dxa"/>
          </w:tcPr>
          <w:p w:rsidR="00AE398E" w:rsidRPr="004D7F0C" w:rsidRDefault="00AE398E" w:rsidP="00157C5B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E398E" w:rsidTr="00157C5B">
        <w:trPr>
          <w:trHeight w:val="540"/>
        </w:trPr>
        <w:tc>
          <w:tcPr>
            <w:tcW w:w="10035" w:type="dxa"/>
            <w:gridSpan w:val="2"/>
          </w:tcPr>
          <w:p w:rsidR="00AE398E" w:rsidRPr="00AE398E" w:rsidRDefault="00AE398E" w:rsidP="00157C5B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еметали, оксиди и киселине</w:t>
            </w:r>
          </w:p>
        </w:tc>
      </w:tr>
      <w:tr w:rsidR="00AE398E" w:rsidTr="00157C5B">
        <w:trPr>
          <w:trHeight w:val="555"/>
        </w:trPr>
        <w:tc>
          <w:tcPr>
            <w:tcW w:w="10035" w:type="dxa"/>
            <w:gridSpan w:val="2"/>
          </w:tcPr>
          <w:p w:rsidR="00AE398E" w:rsidRPr="00AE398E" w:rsidRDefault="00AE398E" w:rsidP="00157C5B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еметали, оксиди и киселине</w:t>
            </w:r>
          </w:p>
        </w:tc>
      </w:tr>
      <w:tr w:rsidR="00AE398E" w:rsidTr="00157C5B">
        <w:trPr>
          <w:trHeight w:val="465"/>
        </w:trPr>
        <w:tc>
          <w:tcPr>
            <w:tcW w:w="10035" w:type="dxa"/>
            <w:gridSpan w:val="2"/>
          </w:tcPr>
          <w:p w:rsidR="00AE398E" w:rsidRPr="00673FE3" w:rsidRDefault="00AE398E" w:rsidP="00157C5B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2F0A51">
              <w:rPr>
                <w:rFonts w:ascii="Times New Roman" w:hAnsi="Times New Roman" w:cs="Times New Roman"/>
                <w:b/>
              </w:rPr>
              <w:t xml:space="preserve"> </w:t>
            </w:r>
            <w:r w:rsidR="002F0A51">
              <w:rPr>
                <w:rFonts w:ascii="Times New Roman" w:hAnsi="Times New Roman" w:cs="Times New Roman"/>
              </w:rPr>
              <w:t>да ученици понове и повежу најбитније појмове из ове наставне теме</w:t>
            </w:r>
            <w:r w:rsidR="00673FE3">
              <w:rPr>
                <w:rFonts w:ascii="Times New Roman" w:hAnsi="Times New Roman" w:cs="Times New Roman"/>
              </w:rPr>
              <w:t>.</w:t>
            </w:r>
          </w:p>
        </w:tc>
      </w:tr>
      <w:tr w:rsidR="00AE398E" w:rsidTr="00157C5B">
        <w:trPr>
          <w:trHeight w:val="360"/>
        </w:trPr>
        <w:tc>
          <w:tcPr>
            <w:tcW w:w="10035" w:type="dxa"/>
            <w:gridSpan w:val="2"/>
          </w:tcPr>
          <w:p w:rsidR="001066DA" w:rsidRDefault="00AE398E" w:rsidP="002F0A5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2F0A51" w:rsidRDefault="00E56C8D" w:rsidP="002F0A5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2F0A51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2F0A51" w:rsidRPr="005E276D" w:rsidRDefault="002F0A51" w:rsidP="002F0A51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300417">
              <w:rPr>
                <w:rFonts w:ascii="Times New Roman" w:hAnsi="Times New Roman" w:cs="Times New Roman"/>
              </w:rPr>
              <w:t xml:space="preserve">наведе заступљеност </w:t>
            </w:r>
            <w:r>
              <w:rPr>
                <w:rFonts w:ascii="Times New Roman" w:hAnsi="Times New Roman" w:cs="Times New Roman"/>
              </w:rPr>
              <w:t>не</w:t>
            </w:r>
            <w:r w:rsidRPr="00300417">
              <w:rPr>
                <w:rFonts w:ascii="Times New Roman" w:hAnsi="Times New Roman" w:cs="Times New Roman"/>
              </w:rPr>
              <w:t xml:space="preserve">метала у живој и неживој природи; </w:t>
            </w:r>
          </w:p>
          <w:p w:rsidR="002F0A51" w:rsidRPr="005E276D" w:rsidRDefault="002F0A51" w:rsidP="002F0A51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5E276D">
              <w:rPr>
                <w:rFonts w:ascii="Times New Roman" w:hAnsi="Times New Roman" w:cs="Times New Roman"/>
              </w:rPr>
              <w:t>испита и опише физичка својства неметала и повеже их са практичном применом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2F0A51" w:rsidRPr="002F0A51" w:rsidRDefault="002F0A51" w:rsidP="002F0A51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е формуле и именује оксиде, киселине, базе и соли;</w:t>
            </w:r>
          </w:p>
          <w:p w:rsidR="002F0A51" w:rsidRPr="002F0A51" w:rsidRDefault="002F0A51" w:rsidP="002F0A51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2F0A51">
              <w:rPr>
                <w:rFonts w:ascii="Times New Roman" w:hAnsi="Times New Roman" w:cs="Times New Roman"/>
              </w:rPr>
              <w:t>испита и опише хемијска својства неметала и објасни их на основу структуре атома и положаја елеменат</w:t>
            </w:r>
            <w:r>
              <w:rPr>
                <w:rFonts w:ascii="Times New Roman" w:hAnsi="Times New Roman" w:cs="Times New Roman"/>
              </w:rPr>
              <w:t xml:space="preserve">а у Периодном систему елемената; </w:t>
            </w:r>
          </w:p>
          <w:p w:rsidR="00AE398E" w:rsidRPr="002F0A51" w:rsidRDefault="002F0A51" w:rsidP="002F0A51">
            <w:pPr>
              <w:pStyle w:val="Pasussalistom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испита</w:t>
            </w:r>
            <w:proofErr w:type="gramEnd"/>
            <w:r>
              <w:rPr>
                <w:rFonts w:ascii="Times New Roman" w:hAnsi="Times New Roman" w:cs="Times New Roman"/>
              </w:rPr>
              <w:t>, објасни и опише својства оксида, неорганских киселина, база и соли</w:t>
            </w:r>
            <w:r w:rsidR="00673FE3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препозна на основу формуле или назива представнике ових једињења у свакодневном животу и повеже њихова својства са практичном применом.</w:t>
            </w:r>
          </w:p>
          <w:p w:rsidR="002F0A51" w:rsidRPr="002F0A51" w:rsidRDefault="002F0A51" w:rsidP="008370C3">
            <w:pPr>
              <w:pStyle w:val="Pasussalistom"/>
              <w:ind w:left="765"/>
              <w:rPr>
                <w:rFonts w:ascii="Times New Roman" w:hAnsi="Times New Roman" w:cs="Times New Roman"/>
              </w:rPr>
            </w:pPr>
          </w:p>
        </w:tc>
      </w:tr>
      <w:tr w:rsidR="00AE398E" w:rsidTr="00157C5B">
        <w:trPr>
          <w:trHeight w:val="360"/>
        </w:trPr>
        <w:tc>
          <w:tcPr>
            <w:tcW w:w="10035" w:type="dxa"/>
            <w:gridSpan w:val="2"/>
          </w:tcPr>
          <w:p w:rsidR="00AE398E" w:rsidRPr="002F0A51" w:rsidRDefault="00AE398E" w:rsidP="00157C5B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2F0A51" w:rsidRPr="002F0A51">
              <w:rPr>
                <w:rFonts w:ascii="Times New Roman" w:hAnsi="Times New Roman" w:cs="Times New Roman"/>
              </w:rPr>
              <w:t>неметали, оксиди, киселине</w:t>
            </w:r>
          </w:p>
        </w:tc>
      </w:tr>
      <w:tr w:rsidR="00AE398E" w:rsidTr="00157C5B">
        <w:trPr>
          <w:trHeight w:val="270"/>
        </w:trPr>
        <w:tc>
          <w:tcPr>
            <w:tcW w:w="10035" w:type="dxa"/>
            <w:gridSpan w:val="2"/>
          </w:tcPr>
          <w:p w:rsidR="00AE398E" w:rsidRPr="002F0A51" w:rsidRDefault="00AE398E" w:rsidP="00157C5B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2F0A51">
              <w:rPr>
                <w:rFonts w:ascii="Times New Roman" w:hAnsi="Times New Roman" w:cs="Times New Roman"/>
                <w:b/>
              </w:rPr>
              <w:t xml:space="preserve"> </w:t>
            </w:r>
            <w:r w:rsidR="002F0A51">
              <w:rPr>
                <w:rFonts w:ascii="Times New Roman" w:hAnsi="Times New Roman" w:cs="Times New Roman"/>
              </w:rPr>
              <w:t>систематизација градива</w:t>
            </w:r>
          </w:p>
        </w:tc>
      </w:tr>
      <w:tr w:rsidR="00AE398E" w:rsidTr="00157C5B">
        <w:trPr>
          <w:trHeight w:val="330"/>
        </w:trPr>
        <w:tc>
          <w:tcPr>
            <w:tcW w:w="10035" w:type="dxa"/>
            <w:gridSpan w:val="2"/>
          </w:tcPr>
          <w:p w:rsidR="00AE398E" w:rsidRPr="002F0A51" w:rsidRDefault="00AE398E" w:rsidP="00157C5B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2F0A51">
              <w:rPr>
                <w:rFonts w:ascii="Times New Roman" w:hAnsi="Times New Roman" w:cs="Times New Roman"/>
                <w:b/>
              </w:rPr>
              <w:t xml:space="preserve"> </w:t>
            </w:r>
            <w:r w:rsidR="002F0A51">
              <w:rPr>
                <w:rFonts w:ascii="Times New Roman" w:hAnsi="Times New Roman" w:cs="Times New Roman"/>
              </w:rPr>
              <w:t>рад на тексту, дијалошка</w:t>
            </w:r>
          </w:p>
        </w:tc>
      </w:tr>
      <w:tr w:rsidR="00AE398E" w:rsidTr="00157C5B">
        <w:trPr>
          <w:trHeight w:val="285"/>
        </w:trPr>
        <w:tc>
          <w:tcPr>
            <w:tcW w:w="10035" w:type="dxa"/>
            <w:gridSpan w:val="2"/>
          </w:tcPr>
          <w:p w:rsidR="00AE398E" w:rsidRPr="002F0A51" w:rsidRDefault="00AE398E" w:rsidP="00157C5B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2F0A51">
              <w:rPr>
                <w:rFonts w:ascii="Times New Roman" w:hAnsi="Times New Roman" w:cs="Times New Roman"/>
              </w:rPr>
              <w:t>рад у пару</w:t>
            </w:r>
          </w:p>
        </w:tc>
      </w:tr>
      <w:tr w:rsidR="00AE398E" w:rsidTr="00157C5B">
        <w:trPr>
          <w:trHeight w:val="191"/>
        </w:trPr>
        <w:tc>
          <w:tcPr>
            <w:tcW w:w="10035" w:type="dxa"/>
            <w:gridSpan w:val="2"/>
          </w:tcPr>
          <w:p w:rsidR="00AE398E" w:rsidRPr="002F0A51" w:rsidRDefault="00AE398E" w:rsidP="00157C5B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2F0A51">
              <w:rPr>
                <w:rFonts w:ascii="Times New Roman" w:hAnsi="Times New Roman" w:cs="Times New Roman"/>
                <w:b/>
              </w:rPr>
              <w:t xml:space="preserve"> </w:t>
            </w:r>
            <w:r w:rsidR="002F0A51" w:rsidRPr="002F0A51">
              <w:rPr>
                <w:rFonts w:ascii="Times New Roman" w:hAnsi="Times New Roman" w:cs="Times New Roman"/>
              </w:rPr>
              <w:t>радни листићи</w:t>
            </w:r>
          </w:p>
        </w:tc>
      </w:tr>
      <w:tr w:rsidR="00AE398E" w:rsidTr="00157C5B">
        <w:trPr>
          <w:trHeight w:val="315"/>
        </w:trPr>
        <w:tc>
          <w:tcPr>
            <w:tcW w:w="10035" w:type="dxa"/>
            <w:gridSpan w:val="2"/>
          </w:tcPr>
          <w:p w:rsidR="00AE398E" w:rsidRPr="002F0A51" w:rsidRDefault="00AE398E" w:rsidP="00157C5B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2F0A51">
              <w:rPr>
                <w:rFonts w:ascii="Times New Roman" w:hAnsi="Times New Roman" w:cs="Times New Roman"/>
                <w:b/>
              </w:rPr>
              <w:t xml:space="preserve"> </w:t>
            </w:r>
            <w:r w:rsidR="002F0A51">
              <w:rPr>
                <w:rFonts w:ascii="Times New Roman" w:hAnsi="Times New Roman" w:cs="Times New Roman"/>
              </w:rPr>
              <w:t>математика</w:t>
            </w:r>
          </w:p>
        </w:tc>
      </w:tr>
      <w:tr w:rsidR="00AE398E" w:rsidTr="00157C5B">
        <w:trPr>
          <w:trHeight w:val="300"/>
        </w:trPr>
        <w:tc>
          <w:tcPr>
            <w:tcW w:w="10035" w:type="dxa"/>
            <w:gridSpan w:val="2"/>
          </w:tcPr>
          <w:p w:rsidR="00AE398E" w:rsidRPr="00F80746" w:rsidRDefault="00AE398E" w:rsidP="00157C5B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AE398E" w:rsidTr="00157C5B">
        <w:trPr>
          <w:trHeight w:val="195"/>
        </w:trPr>
        <w:tc>
          <w:tcPr>
            <w:tcW w:w="10035" w:type="dxa"/>
            <w:gridSpan w:val="2"/>
          </w:tcPr>
          <w:p w:rsidR="006B7239" w:rsidRDefault="00AE398E" w:rsidP="00157C5B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E398E" w:rsidRDefault="006B7239" w:rsidP="00157C5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673FE3">
              <w:rPr>
                <w:rFonts w:ascii="Times New Roman" w:hAnsi="Times New Roman" w:cs="Times New Roman"/>
              </w:rPr>
              <w:t>к</w:t>
            </w:r>
            <w:r w:rsidR="00673FE3" w:rsidRPr="00803CC8">
              <w:rPr>
                <w:rFonts w:ascii="Times New Roman" w:hAnsi="Times New Roman" w:cs="Times New Roman"/>
              </w:rPr>
              <w:t>ро</w:t>
            </w:r>
            <w:r w:rsidR="00673FE3">
              <w:rPr>
                <w:rFonts w:ascii="Times New Roman" w:hAnsi="Times New Roman" w:cs="Times New Roman"/>
              </w:rPr>
              <w:t xml:space="preserve">з </w:t>
            </w:r>
            <w:r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="00803CC8" w:rsidRPr="00803CC8">
              <w:rPr>
                <w:rFonts w:ascii="Times New Roman" w:hAnsi="Times New Roman" w:cs="Times New Roman"/>
              </w:rPr>
              <w:t xml:space="preserve"> најважније појмове везане за ову тему</w:t>
            </w:r>
            <w:r w:rsidR="00673FE3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>циљ часа</w:t>
            </w:r>
            <w:r w:rsidR="00673FE3">
              <w:rPr>
                <w:rFonts w:ascii="Times New Roman" w:hAnsi="Times New Roman" w:cs="Times New Roman"/>
              </w:rPr>
              <w:t xml:space="preserve">; позива </w:t>
            </w:r>
            <w:r>
              <w:rPr>
                <w:rFonts w:ascii="Times New Roman" w:hAnsi="Times New Roman" w:cs="Times New Roman"/>
              </w:rPr>
              <w:t>ученике да се поделе у парове и дели им радне листиће.</w:t>
            </w:r>
          </w:p>
          <w:p w:rsidR="006B7239" w:rsidRPr="000D1283" w:rsidRDefault="006B7239" w:rsidP="006B7239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673FE3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, деле се у парове.</w:t>
            </w:r>
          </w:p>
          <w:p w:rsidR="006B7239" w:rsidRDefault="002F0A51" w:rsidP="002F0A5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Главни део часа</w:t>
            </w:r>
          </w:p>
          <w:p w:rsidR="006B7239" w:rsidRPr="006B7239" w:rsidRDefault="006B7239" w:rsidP="002F0A5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E92385">
              <w:rPr>
                <w:rFonts w:ascii="Times New Roman" w:hAnsi="Times New Roman" w:cs="Times New Roman"/>
              </w:rPr>
              <w:t>п</w:t>
            </w:r>
            <w:r w:rsidR="00E92385" w:rsidRPr="006B7239">
              <w:rPr>
                <w:rFonts w:ascii="Times New Roman" w:hAnsi="Times New Roman" w:cs="Times New Roman"/>
              </w:rPr>
              <w:t xml:space="preserve">рати </w:t>
            </w:r>
            <w:r w:rsidRPr="006B7239">
              <w:rPr>
                <w:rFonts w:ascii="Times New Roman" w:hAnsi="Times New Roman" w:cs="Times New Roman"/>
              </w:rPr>
              <w:t xml:space="preserve">рад ученика, </w:t>
            </w:r>
            <w:r>
              <w:rPr>
                <w:rFonts w:ascii="Times New Roman" w:hAnsi="Times New Roman" w:cs="Times New Roman"/>
              </w:rPr>
              <w:t>помаже, даје инструкције и додатна објашњења уколико је то потребно, отклања нејасноће.</w:t>
            </w:r>
          </w:p>
          <w:p w:rsidR="006B7239" w:rsidRPr="00B81EFA" w:rsidRDefault="00AE398E" w:rsidP="006B7239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 </w:t>
            </w:r>
            <w:r w:rsidR="006B7239"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 w:rsidR="006B7239">
              <w:rPr>
                <w:rFonts w:ascii="Times New Roman" w:hAnsi="Times New Roman" w:cs="Times New Roman"/>
                <w:b/>
              </w:rPr>
              <w:t xml:space="preserve">: </w:t>
            </w:r>
            <w:r w:rsidR="00E92385">
              <w:rPr>
                <w:rFonts w:ascii="Times New Roman" w:hAnsi="Times New Roman" w:cs="Times New Roman"/>
              </w:rPr>
              <w:t xml:space="preserve">решавају </w:t>
            </w:r>
            <w:r w:rsidR="006B7239">
              <w:rPr>
                <w:rFonts w:ascii="Times New Roman" w:hAnsi="Times New Roman" w:cs="Times New Roman"/>
              </w:rPr>
              <w:t>задатке, сарађују међусобно, помажу једни другима, решавају проблеме, повезују знања.</w:t>
            </w:r>
          </w:p>
          <w:p w:rsidR="00AE398E" w:rsidRPr="00803CC8" w:rsidRDefault="00803CC8" w:rsidP="00157C5B">
            <w:pPr>
              <w:rPr>
                <w:rFonts w:ascii="Times New Roman" w:hAnsi="Times New Roman" w:cs="Times New Roman"/>
              </w:rPr>
            </w:pPr>
            <w:r w:rsidRPr="00803CC8">
              <w:rPr>
                <w:rFonts w:ascii="Times New Roman" w:hAnsi="Times New Roman" w:cs="Times New Roman"/>
              </w:rPr>
              <w:t>РАДНИ ЛИСТИЋ</w:t>
            </w:r>
          </w:p>
          <w:p w:rsidR="00803CC8" w:rsidRPr="00803CC8" w:rsidRDefault="00803CC8" w:rsidP="00803CC8">
            <w:pPr>
              <w:pStyle w:val="Pasussalistom"/>
              <w:numPr>
                <w:ilvl w:val="0"/>
                <w:numId w:val="14"/>
              </w:numPr>
              <w:spacing w:after="16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 xml:space="preserve">Направи парове тако што </w:t>
            </w:r>
            <w:r w:rsidR="00E92385" w:rsidRPr="00803CC8">
              <w:rPr>
                <w:rFonts w:ascii="Times New Roman" w:eastAsia="Times New Roman" w:hAnsi="Times New Roman" w:cs="Times New Roman"/>
              </w:rPr>
              <w:t>ће</w:t>
            </w:r>
            <w:r w:rsidR="00E92385">
              <w:rPr>
                <w:rFonts w:ascii="Times New Roman" w:eastAsia="Times New Roman" w:hAnsi="Times New Roman" w:cs="Times New Roman"/>
              </w:rPr>
              <w:t>ш</w:t>
            </w:r>
            <w:r w:rsidR="00E92385" w:rsidRPr="00803CC8">
              <w:rPr>
                <w:rFonts w:ascii="Times New Roman" w:eastAsia="Times New Roman" w:hAnsi="Times New Roman" w:cs="Times New Roman"/>
              </w:rPr>
              <w:t xml:space="preserve"> </w:t>
            </w:r>
            <w:r w:rsidRPr="00803CC8">
              <w:rPr>
                <w:rFonts w:ascii="Times New Roman" w:eastAsia="Times New Roman" w:hAnsi="Times New Roman" w:cs="Times New Roman"/>
              </w:rPr>
              <w:t>повезати формуле киселина са формулама њихових анхидрида.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HN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 xml:space="preserve">3          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                S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              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H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>S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 xml:space="preserve">4                                       </w:t>
            </w:r>
            <w:r w:rsidRPr="00803CC8">
              <w:rPr>
                <w:rFonts w:ascii="Times New Roman" w:eastAsia="Times New Roman" w:hAnsi="Times New Roman" w:cs="Times New Roman"/>
              </w:rPr>
              <w:t>P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>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 xml:space="preserve">5                         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H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>C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 xml:space="preserve">3                                       </w:t>
            </w:r>
            <w:r w:rsidRPr="00803CC8">
              <w:rPr>
                <w:rFonts w:ascii="Times New Roman" w:eastAsia="Times New Roman" w:hAnsi="Times New Roman" w:cs="Times New Roman"/>
              </w:rPr>
              <w:t>S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vertAlign w:val="subscript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H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03CC8">
              <w:rPr>
                <w:rFonts w:ascii="Times New Roman" w:eastAsia="Times New Roman" w:hAnsi="Times New Roman" w:cs="Times New Roman"/>
              </w:rPr>
              <w:t>P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 xml:space="preserve">4                                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    N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>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H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>S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 xml:space="preserve">3                                        </w:t>
            </w:r>
            <w:r w:rsidRPr="00803CC8">
              <w:rPr>
                <w:rFonts w:ascii="Times New Roman" w:eastAsia="Times New Roman" w:hAnsi="Times New Roman" w:cs="Times New Roman"/>
              </w:rPr>
              <w:t>C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vertAlign w:val="subscript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HN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                      N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>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5</w:t>
            </w:r>
          </w:p>
          <w:p w:rsidR="00803CC8" w:rsidRPr="00803CC8" w:rsidRDefault="00803CC8" w:rsidP="00803CC8">
            <w:pPr>
              <w:pStyle w:val="Pasussalistom"/>
              <w:numPr>
                <w:ilvl w:val="0"/>
                <w:numId w:val="14"/>
              </w:numPr>
              <w:spacing w:after="16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За сваку од понуђених супстанци важи по једна тврдња. Упиши одговарајућу формулу поред сваке тврдње.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О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    N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   H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    C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   NO</w:t>
            </w:r>
          </w:p>
          <w:p w:rsidR="00A30D03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а) Гас сам без боје и мириса и подржавам горење.    __________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б) Најзаступљенији сам гас у ваздуху. ___________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в) Кисели сам оксид, гасовита супстанца. _________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 xml:space="preserve">г) Однос маса елемената који ме изграђују је </w:t>
            </w:r>
            <w:proofErr w:type="gramStart"/>
            <w:r w:rsidRPr="00803CC8">
              <w:rPr>
                <w:rFonts w:ascii="Times New Roman" w:eastAsia="Times New Roman" w:hAnsi="Times New Roman" w:cs="Times New Roman"/>
              </w:rPr>
              <w:t>7</w:t>
            </w:r>
            <w:r w:rsidR="0033035E">
              <w:rPr>
                <w:rFonts w:ascii="Times New Roman" w:eastAsia="Times New Roman" w:hAnsi="Times New Roman" w:cs="Times New Roman"/>
              </w:rPr>
              <w:t xml:space="preserve"> </w:t>
            </w:r>
            <w:r w:rsidRPr="00803CC8">
              <w:rPr>
                <w:rFonts w:ascii="Times New Roman" w:eastAsia="Times New Roman" w:hAnsi="Times New Roman" w:cs="Times New Roman"/>
              </w:rPr>
              <w:t>:</w:t>
            </w:r>
            <w:proofErr w:type="gramEnd"/>
            <w:r w:rsidR="0033035E">
              <w:rPr>
                <w:rFonts w:ascii="Times New Roman" w:eastAsia="Times New Roman" w:hAnsi="Times New Roman" w:cs="Times New Roman"/>
              </w:rPr>
              <w:t xml:space="preserve"> </w:t>
            </w:r>
            <w:r w:rsidRPr="00803CC8">
              <w:rPr>
                <w:rFonts w:ascii="Times New Roman" w:eastAsia="Times New Roman" w:hAnsi="Times New Roman" w:cs="Times New Roman"/>
              </w:rPr>
              <w:t>8. ________</w:t>
            </w:r>
          </w:p>
          <w:p w:rsidR="00A30D03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д) Са гасом под б) градим најважнију течност на земљи. ________</w:t>
            </w:r>
          </w:p>
          <w:p w:rsid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 xml:space="preserve">  </w:t>
            </w:r>
            <w:proofErr w:type="gramStart"/>
            <w:r w:rsidR="00DA6ACF">
              <w:rPr>
                <w:rFonts w:ascii="Times New Roman" w:eastAsia="Times New Roman" w:hAnsi="Times New Roman" w:cs="Times New Roman"/>
              </w:rPr>
              <w:t>3.</w:t>
            </w:r>
            <w:r w:rsidRPr="00803CC8">
              <w:rPr>
                <w:rFonts w:ascii="Times New Roman" w:eastAsia="Times New Roman" w:hAnsi="Times New Roman" w:cs="Times New Roman"/>
              </w:rPr>
              <w:t>.</w:t>
            </w:r>
            <w:proofErr w:type="gramEnd"/>
            <w:r w:rsidRPr="00803CC8">
              <w:rPr>
                <w:rFonts w:ascii="Times New Roman" w:eastAsia="Times New Roman" w:hAnsi="Times New Roman" w:cs="Times New Roman"/>
              </w:rPr>
              <w:t xml:space="preserve"> У табели су наведена нека својства графита, амонијака, угљеник(II</w:t>
            </w:r>
            <w:r w:rsidR="00E92385" w:rsidRPr="00803CC8">
              <w:rPr>
                <w:rFonts w:ascii="Times New Roman" w:eastAsia="Times New Roman" w:hAnsi="Times New Roman" w:cs="Times New Roman"/>
              </w:rPr>
              <w:t>)</w:t>
            </w:r>
            <w:r w:rsidR="00E92385">
              <w:rPr>
                <w:rFonts w:ascii="Times New Roman" w:eastAsia="Times New Roman" w:hAnsi="Times New Roman" w:cs="Times New Roman"/>
              </w:rPr>
              <w:t>-</w:t>
            </w:r>
            <w:r w:rsidRPr="00803CC8">
              <w:rPr>
                <w:rFonts w:ascii="Times New Roman" w:eastAsia="Times New Roman" w:hAnsi="Times New Roman" w:cs="Times New Roman"/>
              </w:rPr>
              <w:t>оксида</w:t>
            </w:r>
            <w:r w:rsidR="00E92385">
              <w:rPr>
                <w:rFonts w:ascii="Times New Roman" w:eastAsia="Times New Roman" w:hAnsi="Times New Roman" w:cs="Times New Roman"/>
              </w:rPr>
              <w:t xml:space="preserve"> </w:t>
            </w:r>
            <w:r w:rsidRPr="00803CC8">
              <w:rPr>
                <w:rFonts w:ascii="Times New Roman" w:eastAsia="Times New Roman" w:hAnsi="Times New Roman" w:cs="Times New Roman"/>
              </w:rPr>
              <w:t>и сумпора. Напиши податке који недостају на начин како је приказано у табели.</w:t>
            </w:r>
          </w:p>
          <w:p w:rsidR="00F80746" w:rsidRPr="00F80746" w:rsidRDefault="00F80746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</w:p>
          <w:tbl>
            <w:tblPr>
              <w:tblStyle w:val="Koordinatnamreatabele"/>
              <w:tblW w:w="0" w:type="auto"/>
              <w:tblLook w:val="04A0"/>
            </w:tblPr>
            <w:tblGrid>
              <w:gridCol w:w="3416"/>
              <w:gridCol w:w="1701"/>
              <w:gridCol w:w="1418"/>
              <w:gridCol w:w="992"/>
              <w:gridCol w:w="850"/>
            </w:tblGrid>
            <w:tr w:rsidR="00803CC8" w:rsidRPr="00803CC8" w:rsidTr="00A30D03">
              <w:tc>
                <w:tcPr>
                  <w:tcW w:w="3416" w:type="dxa"/>
                </w:tcPr>
                <w:p w:rsidR="00803CC8" w:rsidRPr="00F80746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  <w:b/>
                    </w:rPr>
                  </w:pPr>
                  <w:r w:rsidRPr="00F80746">
                    <w:rPr>
                      <w:rFonts w:ascii="Times New Roman" w:eastAsia="Times New Roman" w:hAnsi="Times New Roman" w:cs="Times New Roman"/>
                      <w:b/>
                    </w:rPr>
                    <w:t>Симбол/Формула супстанце</w:t>
                  </w:r>
                </w:p>
              </w:tc>
              <w:tc>
                <w:tcPr>
                  <w:tcW w:w="1701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1418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92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850" w:type="dxa"/>
                </w:tcPr>
                <w:p w:rsidR="00803CC8" w:rsidRPr="00F80746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  <w:b/>
                    </w:rPr>
                  </w:pPr>
                  <w:r w:rsidRPr="00F80746">
                    <w:rPr>
                      <w:rFonts w:ascii="Times New Roman" w:eastAsia="Times New Roman" w:hAnsi="Times New Roman" w:cs="Times New Roman"/>
                      <w:b/>
                    </w:rPr>
                    <w:t>S</w:t>
                  </w:r>
                </w:p>
              </w:tc>
            </w:tr>
            <w:tr w:rsidR="00803CC8" w:rsidRPr="00803CC8" w:rsidTr="00A30D03">
              <w:tc>
                <w:tcPr>
                  <w:tcW w:w="3416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803CC8">
                    <w:rPr>
                      <w:rFonts w:ascii="Times New Roman" w:eastAsia="Times New Roman" w:hAnsi="Times New Roman" w:cs="Times New Roman"/>
                    </w:rPr>
                    <w:lastRenderedPageBreak/>
                    <w:t>Боја</w:t>
                  </w:r>
                </w:p>
              </w:tc>
              <w:tc>
                <w:tcPr>
                  <w:tcW w:w="1701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803CC8">
                    <w:rPr>
                      <w:rFonts w:ascii="Times New Roman" w:eastAsia="Times New Roman" w:hAnsi="Times New Roman" w:cs="Times New Roman"/>
                    </w:rPr>
                    <w:t>Без боје</w:t>
                  </w:r>
                </w:p>
              </w:tc>
              <w:tc>
                <w:tcPr>
                  <w:tcW w:w="1418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92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850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  <w:tr w:rsidR="00803CC8" w:rsidRPr="00803CC8" w:rsidTr="00A30D03">
              <w:tc>
                <w:tcPr>
                  <w:tcW w:w="3416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803CC8">
                    <w:rPr>
                      <w:rFonts w:ascii="Times New Roman" w:eastAsia="Times New Roman" w:hAnsi="Times New Roman" w:cs="Times New Roman"/>
                    </w:rPr>
                    <w:t>Растворљивост у води</w:t>
                  </w:r>
                </w:p>
              </w:tc>
              <w:tc>
                <w:tcPr>
                  <w:tcW w:w="1701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1418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92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803CC8">
                    <w:rPr>
                      <w:rFonts w:ascii="Times New Roman" w:eastAsia="Times New Roman" w:hAnsi="Times New Roman" w:cs="Times New Roman"/>
                    </w:rPr>
                    <w:t>НЕ</w:t>
                  </w:r>
                </w:p>
              </w:tc>
              <w:tc>
                <w:tcPr>
                  <w:tcW w:w="850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  <w:tr w:rsidR="00803CC8" w:rsidRPr="00803CC8" w:rsidTr="00A30D03">
              <w:tc>
                <w:tcPr>
                  <w:tcW w:w="3416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803CC8">
                    <w:rPr>
                      <w:rFonts w:ascii="Times New Roman" w:eastAsia="Times New Roman" w:hAnsi="Times New Roman" w:cs="Times New Roman"/>
                    </w:rPr>
                    <w:t>Проводљивост електричне струје</w:t>
                  </w:r>
                </w:p>
              </w:tc>
              <w:tc>
                <w:tcPr>
                  <w:tcW w:w="1701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1418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  <w:tc>
                <w:tcPr>
                  <w:tcW w:w="992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  <w:r w:rsidRPr="00803CC8">
                    <w:rPr>
                      <w:rFonts w:ascii="Times New Roman" w:eastAsia="Times New Roman" w:hAnsi="Times New Roman" w:cs="Times New Roman"/>
                    </w:rPr>
                    <w:t>НЕ</w:t>
                  </w:r>
                </w:p>
              </w:tc>
              <w:tc>
                <w:tcPr>
                  <w:tcW w:w="850" w:type="dxa"/>
                </w:tcPr>
                <w:p w:rsidR="00803CC8" w:rsidRPr="00803CC8" w:rsidRDefault="00803CC8" w:rsidP="00157C5B">
                  <w:pPr>
                    <w:spacing w:line="360" w:lineRule="auto"/>
                    <w:jc w:val="both"/>
                    <w:rPr>
                      <w:rFonts w:ascii="Times New Roman" w:eastAsia="Times New Roman" w:hAnsi="Times New Roman" w:cs="Times New Roman"/>
                    </w:rPr>
                  </w:pPr>
                </w:p>
              </w:tc>
            </w:tr>
          </w:tbl>
          <w:p w:rsidR="00803CC8" w:rsidRPr="00DA6ACF" w:rsidRDefault="00DA6ACF" w:rsidP="00DA6ACF">
            <w:pPr>
              <w:spacing w:after="160" w:line="360" w:lineRule="auto"/>
              <w:ind w:left="360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4. </w:t>
            </w:r>
            <w:r w:rsidR="00803CC8" w:rsidRPr="00DA6ACF">
              <w:rPr>
                <w:rFonts w:ascii="Times New Roman" w:eastAsia="Times New Roman" w:hAnsi="Times New Roman" w:cs="Times New Roman"/>
              </w:rPr>
              <w:t>Оксиде сумпора и фосфора поређај у низ према порасту валенце ових елемената у тим оксидима.</w:t>
            </w:r>
          </w:p>
          <w:p w:rsidR="00803CC8" w:rsidRPr="00DA6ACF" w:rsidRDefault="00DA6ACF" w:rsidP="00DA6ACF">
            <w:pPr>
              <w:spacing w:after="160" w:line="360" w:lineRule="auto"/>
              <w:ind w:left="360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5. </w:t>
            </w:r>
            <w:r w:rsidR="00803CC8" w:rsidRPr="00DA6ACF">
              <w:rPr>
                <w:rFonts w:ascii="Times New Roman" w:eastAsia="Times New Roman" w:hAnsi="Times New Roman" w:cs="Times New Roman"/>
              </w:rPr>
              <w:t>Напиши формуле и називе оксида азота. Заокружи формуле оксида који су анхидриди киселина.</w:t>
            </w:r>
          </w:p>
          <w:p w:rsidR="00803CC8" w:rsidRPr="00DA6ACF" w:rsidRDefault="00DA6ACF" w:rsidP="00DA6ACF">
            <w:pPr>
              <w:spacing w:after="160" w:line="360" w:lineRule="auto"/>
              <w:ind w:left="360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6. </w:t>
            </w:r>
            <w:r w:rsidR="00803CC8" w:rsidRPr="00DA6ACF">
              <w:rPr>
                <w:rFonts w:ascii="Times New Roman" w:eastAsia="Times New Roman" w:hAnsi="Times New Roman" w:cs="Times New Roman"/>
              </w:rPr>
              <w:t>Напиши формуле: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а) амонијака   б) угљеник(II)-оксида  в) сумпорасте киселине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г)  хлор(VII)-оксида д) водоник-сулфида ђ) сумпор(VI)-оксида</w:t>
            </w:r>
          </w:p>
          <w:p w:rsidR="00803CC8" w:rsidRPr="00803CC8" w:rsidRDefault="00DA6ACF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gramStart"/>
            <w:r>
              <w:rPr>
                <w:rFonts w:ascii="Times New Roman" w:eastAsia="Times New Roman" w:hAnsi="Times New Roman" w:cs="Times New Roman"/>
              </w:rPr>
              <w:t xml:space="preserve">7. </w:t>
            </w:r>
            <w:r w:rsidR="00803CC8" w:rsidRPr="00803CC8">
              <w:rPr>
                <w:rFonts w:ascii="Times New Roman" w:eastAsia="Times New Roman" w:hAnsi="Times New Roman" w:cs="Times New Roman"/>
              </w:rPr>
              <w:t>.</w:t>
            </w:r>
            <w:proofErr w:type="gramEnd"/>
            <w:r w:rsidR="00803CC8" w:rsidRPr="00803CC8">
              <w:rPr>
                <w:rFonts w:ascii="Times New Roman" w:eastAsia="Times New Roman" w:hAnsi="Times New Roman" w:cs="Times New Roman"/>
              </w:rPr>
              <w:t xml:space="preserve">  Допуни и изједначи једначине хемијских реакција.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а) H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 +   Br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→  ____________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б) _______ + 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 xml:space="preserve">2 </w:t>
            </w:r>
            <w:r w:rsidRPr="00803CC8">
              <w:rPr>
                <w:rFonts w:ascii="Times New Roman" w:eastAsia="Times New Roman" w:hAnsi="Times New Roman" w:cs="Times New Roman"/>
              </w:rPr>
              <w:t>→ CO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в) SO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+ H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>O → _________</w:t>
            </w:r>
          </w:p>
          <w:p w:rsidR="00803CC8" w:rsidRPr="00803CC8" w:rsidRDefault="00803CC8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803CC8">
              <w:rPr>
                <w:rFonts w:ascii="Times New Roman" w:eastAsia="Times New Roman" w:hAnsi="Times New Roman" w:cs="Times New Roman"/>
              </w:rPr>
              <w:t>г) H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+ N</w:t>
            </w:r>
            <w:r w:rsidRPr="00803CC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03CC8">
              <w:rPr>
                <w:rFonts w:ascii="Times New Roman" w:eastAsia="Times New Roman" w:hAnsi="Times New Roman" w:cs="Times New Roman"/>
              </w:rPr>
              <w:t xml:space="preserve"> → ____________</w:t>
            </w:r>
          </w:p>
          <w:p w:rsidR="00803CC8" w:rsidRPr="00803CC8" w:rsidRDefault="00DA6ACF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8. </w:t>
            </w:r>
            <w:r w:rsidR="00803CC8" w:rsidRPr="00803CC8">
              <w:rPr>
                <w:rFonts w:ascii="Times New Roman" w:eastAsia="Times New Roman" w:hAnsi="Times New Roman" w:cs="Times New Roman"/>
              </w:rPr>
              <w:t xml:space="preserve">Колико је грама </w:t>
            </w:r>
            <w:proofErr w:type="gramStart"/>
            <w:r w:rsidR="00803CC8" w:rsidRPr="00803CC8">
              <w:rPr>
                <w:rFonts w:ascii="Times New Roman" w:eastAsia="Times New Roman" w:hAnsi="Times New Roman" w:cs="Times New Roman"/>
              </w:rPr>
              <w:t>сумпор(</w:t>
            </w:r>
            <w:proofErr w:type="gramEnd"/>
            <w:r w:rsidR="00803CC8" w:rsidRPr="00803CC8">
              <w:rPr>
                <w:rFonts w:ascii="Times New Roman" w:eastAsia="Times New Roman" w:hAnsi="Times New Roman" w:cs="Times New Roman"/>
              </w:rPr>
              <w:t>IV)-оксида потребно да се у реакцији са одговарајућом количином кисеоника добије 50 грама сумпор (VI)-оксида?</w:t>
            </w:r>
          </w:p>
          <w:p w:rsidR="00803CC8" w:rsidRPr="00803CC8" w:rsidRDefault="00DA6ACF" w:rsidP="00803CC8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proofErr w:type="gramStart"/>
            <w:r>
              <w:rPr>
                <w:rFonts w:ascii="Times New Roman" w:eastAsia="Times New Roman" w:hAnsi="Times New Roman" w:cs="Times New Roman"/>
              </w:rPr>
              <w:t>9.</w:t>
            </w:r>
            <w:r w:rsidR="00803CC8" w:rsidRPr="00803CC8">
              <w:rPr>
                <w:rFonts w:ascii="Times New Roman" w:eastAsia="Times New Roman" w:hAnsi="Times New Roman" w:cs="Times New Roman"/>
              </w:rPr>
              <w:t>.</w:t>
            </w:r>
            <w:proofErr w:type="gramEnd"/>
            <w:r w:rsidR="00803CC8" w:rsidRPr="00803CC8">
              <w:rPr>
                <w:rFonts w:ascii="Times New Roman" w:eastAsia="Times New Roman" w:hAnsi="Times New Roman" w:cs="Times New Roman"/>
              </w:rPr>
              <w:t xml:space="preserve"> Колико је грама азота потребно да би у реакцији са водоником настало 6 молова молекула амонијака?</w:t>
            </w:r>
          </w:p>
          <w:p w:rsidR="0000167A" w:rsidRDefault="00DA6ACF" w:rsidP="0000167A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</w:t>
            </w:r>
            <w:r w:rsidR="00803CC8" w:rsidRPr="00803CC8">
              <w:rPr>
                <w:rFonts w:ascii="Times New Roman" w:eastAsia="Times New Roman" w:hAnsi="Times New Roman" w:cs="Times New Roman"/>
              </w:rPr>
              <w:t xml:space="preserve">. Израчунај количину молекула </w:t>
            </w:r>
            <w:proofErr w:type="gramStart"/>
            <w:r w:rsidR="00803CC8" w:rsidRPr="00803CC8">
              <w:rPr>
                <w:rFonts w:ascii="Times New Roman" w:eastAsia="Times New Roman" w:hAnsi="Times New Roman" w:cs="Times New Roman"/>
              </w:rPr>
              <w:t>угљеник(</w:t>
            </w:r>
            <w:proofErr w:type="gramEnd"/>
            <w:r w:rsidR="00803CC8" w:rsidRPr="00803CC8">
              <w:rPr>
                <w:rFonts w:ascii="Times New Roman" w:eastAsia="Times New Roman" w:hAnsi="Times New Roman" w:cs="Times New Roman"/>
              </w:rPr>
              <w:t>IV)-оксида која настаје оксидацијом 56 грама угљеник(II)-оксида.</w:t>
            </w:r>
          </w:p>
          <w:p w:rsidR="00F80746" w:rsidRDefault="00AE398E" w:rsidP="00F8074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6B7239" w:rsidRPr="00F80746" w:rsidRDefault="006B7239" w:rsidP="00F80746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E92385">
              <w:rPr>
                <w:rFonts w:ascii="Times New Roman" w:hAnsi="Times New Roman" w:cs="Times New Roman"/>
              </w:rPr>
              <w:t xml:space="preserve">заједно </w:t>
            </w:r>
            <w:r>
              <w:rPr>
                <w:rFonts w:ascii="Times New Roman" w:hAnsi="Times New Roman" w:cs="Times New Roman"/>
              </w:rPr>
              <w:t xml:space="preserve">са ученицима проверава тачност урађених задатака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</w:t>
            </w:r>
            <w:r w:rsidR="00E92385">
              <w:rPr>
                <w:rFonts w:ascii="Times New Roman" w:hAnsi="Times New Roman" w:cs="Times New Roman"/>
              </w:rPr>
              <w:t xml:space="preserve">; задаје </w:t>
            </w:r>
            <w:r>
              <w:rPr>
                <w:rFonts w:ascii="Times New Roman" w:hAnsi="Times New Roman" w:cs="Times New Roman"/>
              </w:rPr>
              <w:t xml:space="preserve">ученицима да за домаћи ураде </w:t>
            </w:r>
            <w:r w:rsidR="004D40B6">
              <w:rPr>
                <w:rFonts w:ascii="Times New Roman" w:hAnsi="Times New Roman" w:cs="Times New Roman"/>
              </w:rPr>
              <w:t>6, 7</w:t>
            </w:r>
            <w:r w:rsidR="00E92385">
              <w:rPr>
                <w:rFonts w:ascii="Times New Roman" w:hAnsi="Times New Roman" w:cs="Times New Roman"/>
              </w:rPr>
              <w:t>.</w:t>
            </w:r>
            <w:r w:rsidR="004D40B6">
              <w:rPr>
                <w:rFonts w:ascii="Times New Roman" w:hAnsi="Times New Roman" w:cs="Times New Roman"/>
              </w:rPr>
              <w:t xml:space="preserve"> и 8</w:t>
            </w:r>
            <w:r w:rsidR="00E92385">
              <w:rPr>
                <w:rFonts w:ascii="Times New Roman" w:hAnsi="Times New Roman" w:cs="Times New Roman"/>
              </w:rPr>
              <w:t>.</w:t>
            </w:r>
            <w:r w:rsidR="004D40B6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E92385">
              <w:rPr>
                <w:rFonts w:ascii="Times New Roman" w:hAnsi="Times New Roman" w:cs="Times New Roman"/>
              </w:rPr>
              <w:t>задатак</w:t>
            </w:r>
            <w:proofErr w:type="gramEnd"/>
            <w:r w:rsidR="00E92385">
              <w:rPr>
                <w:rFonts w:ascii="Times New Roman" w:hAnsi="Times New Roman" w:cs="Times New Roman"/>
              </w:rPr>
              <w:t xml:space="preserve"> са 37. </w:t>
            </w:r>
            <w:proofErr w:type="gramStart"/>
            <w:r w:rsidR="00E92385">
              <w:rPr>
                <w:rFonts w:ascii="Times New Roman" w:hAnsi="Times New Roman" w:cs="Times New Roman"/>
              </w:rPr>
              <w:t>стране</w:t>
            </w:r>
            <w:proofErr w:type="gramEnd"/>
            <w:r w:rsidR="00E92385">
              <w:rPr>
                <w:rFonts w:ascii="Times New Roman" w:hAnsi="Times New Roman" w:cs="Times New Roman"/>
              </w:rPr>
              <w:t xml:space="preserve"> </w:t>
            </w:r>
            <w:r w:rsidR="004D40B6">
              <w:rPr>
                <w:rFonts w:ascii="Times New Roman" w:hAnsi="Times New Roman" w:cs="Times New Roman"/>
              </w:rPr>
              <w:t>збирке задатака.</w:t>
            </w:r>
          </w:p>
          <w:p w:rsidR="00AE398E" w:rsidRPr="004D40B6" w:rsidRDefault="006B7239" w:rsidP="00E92385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E92385">
              <w:rPr>
                <w:rFonts w:ascii="Times New Roman" w:hAnsi="Times New Roman" w:cs="Times New Roman"/>
              </w:rPr>
              <w:t xml:space="preserve">проверавају </w:t>
            </w:r>
            <w:r>
              <w:rPr>
                <w:rFonts w:ascii="Times New Roman" w:hAnsi="Times New Roman" w:cs="Times New Roman"/>
              </w:rPr>
              <w:t>тачност урађених задатака исписивањем решења на табли</w:t>
            </w:r>
            <w:r w:rsidR="00E92385">
              <w:rPr>
                <w:rFonts w:ascii="Times New Roman" w:hAnsi="Times New Roman" w:cs="Times New Roman"/>
              </w:rPr>
              <w:t xml:space="preserve">; бележе </w:t>
            </w:r>
            <w:r>
              <w:rPr>
                <w:rFonts w:ascii="Times New Roman" w:hAnsi="Times New Roman" w:cs="Times New Roman"/>
              </w:rPr>
              <w:t>домаћи задатак.</w:t>
            </w:r>
          </w:p>
        </w:tc>
      </w:tr>
    </w:tbl>
    <w:p w:rsidR="00AE398E" w:rsidRPr="00F80746" w:rsidRDefault="00AE398E" w:rsidP="00AE398E">
      <w:pPr>
        <w:rPr>
          <w:rFonts w:ascii="Times New Roman" w:hAnsi="Times New Roman" w:cs="Times New Roman"/>
        </w:rPr>
      </w:pPr>
    </w:p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4D40B6" w:rsidTr="004D40B6">
        <w:trPr>
          <w:trHeight w:val="510"/>
        </w:trPr>
        <w:tc>
          <w:tcPr>
            <w:tcW w:w="4815" w:type="dxa"/>
          </w:tcPr>
          <w:p w:rsidR="004D40B6" w:rsidRPr="00732C80" w:rsidRDefault="004D40B6" w:rsidP="004D40B6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21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4D40B6" w:rsidRDefault="004D40B6" w:rsidP="004D40B6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4D40B6" w:rsidRPr="004D7F0C" w:rsidRDefault="004D40B6" w:rsidP="004D40B6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4D40B6" w:rsidTr="004D40B6">
        <w:trPr>
          <w:trHeight w:val="525"/>
        </w:trPr>
        <w:tc>
          <w:tcPr>
            <w:tcW w:w="4815" w:type="dxa"/>
          </w:tcPr>
          <w:p w:rsidR="004D40B6" w:rsidRPr="004D40B6" w:rsidRDefault="004D40B6" w:rsidP="004D40B6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21.</w:t>
            </w:r>
          </w:p>
        </w:tc>
        <w:tc>
          <w:tcPr>
            <w:tcW w:w="5220" w:type="dxa"/>
          </w:tcPr>
          <w:p w:rsidR="004D40B6" w:rsidRPr="004D7F0C" w:rsidRDefault="004D40B6" w:rsidP="004D40B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4D40B6" w:rsidTr="004D40B6">
        <w:trPr>
          <w:trHeight w:val="540"/>
        </w:trPr>
        <w:tc>
          <w:tcPr>
            <w:tcW w:w="10035" w:type="dxa"/>
            <w:gridSpan w:val="2"/>
          </w:tcPr>
          <w:p w:rsidR="004D40B6" w:rsidRPr="004D40B6" w:rsidRDefault="004D40B6" w:rsidP="004D40B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E56C8D">
              <w:rPr>
                <w:rFonts w:ascii="Times New Roman" w:hAnsi="Times New Roman" w:cs="Times New Roman"/>
              </w:rPr>
              <w:t>Соли</w:t>
            </w:r>
          </w:p>
        </w:tc>
      </w:tr>
      <w:tr w:rsidR="004D40B6" w:rsidTr="004D40B6">
        <w:trPr>
          <w:trHeight w:val="555"/>
        </w:trPr>
        <w:tc>
          <w:tcPr>
            <w:tcW w:w="10035" w:type="dxa"/>
            <w:gridSpan w:val="2"/>
          </w:tcPr>
          <w:p w:rsidR="004D40B6" w:rsidRPr="004D40B6" w:rsidRDefault="004D40B6" w:rsidP="004D40B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4D40B6">
              <w:rPr>
                <w:rFonts w:ascii="Times New Roman" w:hAnsi="Times New Roman" w:cs="Times New Roman"/>
              </w:rPr>
              <w:t>Формуле и називи соли</w:t>
            </w:r>
          </w:p>
        </w:tc>
      </w:tr>
      <w:tr w:rsidR="004D40B6" w:rsidTr="004D40B6">
        <w:trPr>
          <w:trHeight w:val="465"/>
        </w:trPr>
        <w:tc>
          <w:tcPr>
            <w:tcW w:w="10035" w:type="dxa"/>
            <w:gridSpan w:val="2"/>
          </w:tcPr>
          <w:p w:rsidR="004D40B6" w:rsidRPr="004D40B6" w:rsidRDefault="004D40B6" w:rsidP="00E92385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E92385">
              <w:rPr>
                <w:rFonts w:ascii="Times New Roman" w:hAnsi="Times New Roman" w:cs="Times New Roman"/>
              </w:rPr>
              <w:t>д</w:t>
            </w:r>
            <w:r w:rsidR="00E92385" w:rsidRPr="004D40B6">
              <w:rPr>
                <w:rFonts w:ascii="Times New Roman" w:hAnsi="Times New Roman" w:cs="Times New Roman"/>
              </w:rPr>
              <w:t xml:space="preserve">а </w:t>
            </w:r>
            <w:r>
              <w:rPr>
                <w:rFonts w:ascii="Times New Roman" w:hAnsi="Times New Roman" w:cs="Times New Roman"/>
              </w:rPr>
              <w:t>ученици науче како се именују соли и како се састављају формуле соли на основу валенци метала и киселинског остатка.</w:t>
            </w:r>
          </w:p>
        </w:tc>
      </w:tr>
      <w:tr w:rsidR="004D40B6" w:rsidTr="004D40B6">
        <w:trPr>
          <w:trHeight w:val="360"/>
        </w:trPr>
        <w:tc>
          <w:tcPr>
            <w:tcW w:w="10035" w:type="dxa"/>
            <w:gridSpan w:val="2"/>
          </w:tcPr>
          <w:p w:rsidR="00851282" w:rsidRDefault="004D40B6" w:rsidP="004D40B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4D40B6" w:rsidRDefault="00E56C8D" w:rsidP="004D40B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4D40B6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4D40B6" w:rsidRPr="004D40B6" w:rsidRDefault="00E92385" w:rsidP="004D40B6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пише </w:t>
            </w:r>
            <w:r w:rsidR="004D40B6">
              <w:rPr>
                <w:rFonts w:ascii="Times New Roman" w:hAnsi="Times New Roman" w:cs="Times New Roman"/>
              </w:rPr>
              <w:t>формуле и именује соли.</w:t>
            </w:r>
          </w:p>
        </w:tc>
      </w:tr>
      <w:tr w:rsidR="004D40B6" w:rsidTr="004D40B6">
        <w:trPr>
          <w:trHeight w:val="360"/>
        </w:trPr>
        <w:tc>
          <w:tcPr>
            <w:tcW w:w="10035" w:type="dxa"/>
            <w:gridSpan w:val="2"/>
          </w:tcPr>
          <w:p w:rsidR="004D40B6" w:rsidRPr="004D40B6" w:rsidRDefault="004D40B6" w:rsidP="004D40B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соли, валенца, формуле соли, називи соли</w:t>
            </w:r>
          </w:p>
        </w:tc>
      </w:tr>
      <w:tr w:rsidR="004D40B6" w:rsidTr="004D40B6">
        <w:trPr>
          <w:trHeight w:val="270"/>
        </w:trPr>
        <w:tc>
          <w:tcPr>
            <w:tcW w:w="10035" w:type="dxa"/>
            <w:gridSpan w:val="2"/>
          </w:tcPr>
          <w:p w:rsidR="004D40B6" w:rsidRPr="004D40B6" w:rsidRDefault="004D40B6" w:rsidP="004D40B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4D40B6">
              <w:rPr>
                <w:rFonts w:ascii="Times New Roman" w:hAnsi="Times New Roman" w:cs="Times New Roman"/>
              </w:rPr>
              <w:t>обрада</w:t>
            </w:r>
          </w:p>
        </w:tc>
      </w:tr>
      <w:tr w:rsidR="004D40B6" w:rsidTr="004D40B6">
        <w:trPr>
          <w:trHeight w:val="330"/>
        </w:trPr>
        <w:tc>
          <w:tcPr>
            <w:tcW w:w="10035" w:type="dxa"/>
            <w:gridSpan w:val="2"/>
          </w:tcPr>
          <w:p w:rsidR="004D40B6" w:rsidRPr="004D40B6" w:rsidRDefault="004D40B6" w:rsidP="004D40B6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4D40B6" w:rsidTr="004D40B6">
        <w:trPr>
          <w:trHeight w:val="285"/>
        </w:trPr>
        <w:tc>
          <w:tcPr>
            <w:tcW w:w="10035" w:type="dxa"/>
            <w:gridSpan w:val="2"/>
          </w:tcPr>
          <w:p w:rsidR="004D40B6" w:rsidRPr="004D40B6" w:rsidRDefault="004D40B6" w:rsidP="004D40B6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4D40B6" w:rsidTr="004D40B6">
        <w:trPr>
          <w:trHeight w:val="191"/>
        </w:trPr>
        <w:tc>
          <w:tcPr>
            <w:tcW w:w="10035" w:type="dxa"/>
            <w:gridSpan w:val="2"/>
          </w:tcPr>
          <w:p w:rsidR="004D40B6" w:rsidRPr="00D95751" w:rsidRDefault="004D40B6" w:rsidP="004D40B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 w:rsidR="00D95751">
              <w:rPr>
                <w:rFonts w:ascii="Times New Roman" w:hAnsi="Times New Roman" w:cs="Times New Roman"/>
              </w:rPr>
              <w:t>радни листићи</w:t>
            </w:r>
          </w:p>
        </w:tc>
      </w:tr>
      <w:tr w:rsidR="004D40B6" w:rsidTr="004D40B6">
        <w:trPr>
          <w:trHeight w:val="315"/>
        </w:trPr>
        <w:tc>
          <w:tcPr>
            <w:tcW w:w="10035" w:type="dxa"/>
            <w:gridSpan w:val="2"/>
          </w:tcPr>
          <w:p w:rsidR="004D40B6" w:rsidRPr="0000167A" w:rsidRDefault="004D40B6" w:rsidP="004D40B6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00167A">
              <w:rPr>
                <w:rFonts w:ascii="Times New Roman" w:hAnsi="Times New Roman" w:cs="Times New Roman"/>
                <w:b/>
              </w:rPr>
              <w:t xml:space="preserve">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4D40B6" w:rsidTr="004D40B6">
        <w:trPr>
          <w:trHeight w:val="300"/>
        </w:trPr>
        <w:tc>
          <w:tcPr>
            <w:tcW w:w="10035" w:type="dxa"/>
            <w:gridSpan w:val="2"/>
          </w:tcPr>
          <w:p w:rsidR="004D40B6" w:rsidRPr="004D7F0C" w:rsidRDefault="004D40B6" w:rsidP="004D40B6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4D40B6" w:rsidTr="004D40B6">
        <w:trPr>
          <w:trHeight w:val="195"/>
        </w:trPr>
        <w:tc>
          <w:tcPr>
            <w:tcW w:w="10035" w:type="dxa"/>
            <w:gridSpan w:val="2"/>
          </w:tcPr>
          <w:p w:rsidR="004D40B6" w:rsidRDefault="004D40B6" w:rsidP="004D40B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00167A" w:rsidRDefault="0000167A" w:rsidP="004D40B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E92385">
              <w:rPr>
                <w:rFonts w:ascii="Times New Roman" w:hAnsi="Times New Roman" w:cs="Times New Roman"/>
              </w:rPr>
              <w:t xml:space="preserve">наставник </w:t>
            </w:r>
            <w:r>
              <w:rPr>
                <w:rFonts w:ascii="Times New Roman" w:hAnsi="Times New Roman" w:cs="Times New Roman"/>
              </w:rPr>
              <w:t>дели ученике у групе и даје им за задатак да одгов</w:t>
            </w:r>
            <w:r w:rsidR="00D95751">
              <w:rPr>
                <w:rFonts w:ascii="Times New Roman" w:hAnsi="Times New Roman" w:cs="Times New Roman"/>
              </w:rPr>
              <w:t>оре на питања у радним листићима</w:t>
            </w:r>
          </w:p>
          <w:p w:rsidR="00D95751" w:rsidRDefault="00D95751" w:rsidP="004D40B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дни листић</w:t>
            </w:r>
          </w:p>
          <w:p w:rsidR="0000167A" w:rsidRDefault="0000167A" w:rsidP="0000167A">
            <w:pPr>
              <w:pStyle w:val="Pasussalistom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ја со чини оклоп животиња?</w:t>
            </w:r>
          </w:p>
          <w:p w:rsidR="0000167A" w:rsidRDefault="0000167A" w:rsidP="0000167A">
            <w:pPr>
              <w:pStyle w:val="Pasussalistom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је соли улазе у састав костију?</w:t>
            </w:r>
          </w:p>
          <w:p w:rsidR="0000167A" w:rsidRDefault="0000167A" w:rsidP="0000167A">
            <w:pPr>
              <w:pStyle w:val="Pasussalistom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де се у природи може наћи кухињска со?</w:t>
            </w:r>
          </w:p>
          <w:p w:rsidR="00D95751" w:rsidRDefault="00D95751" w:rsidP="00D95751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00167A" w:rsidRPr="00D95751" w:rsidRDefault="0000167A" w:rsidP="00D95751">
            <w:pPr>
              <w:jc w:val="both"/>
              <w:rPr>
                <w:rFonts w:ascii="Times New Roman" w:hAnsi="Times New Roman" w:cs="Times New Roman"/>
              </w:rPr>
            </w:pPr>
            <w:r w:rsidRPr="00D95751">
              <w:rPr>
                <w:rFonts w:ascii="Times New Roman" w:hAnsi="Times New Roman" w:cs="Times New Roman"/>
              </w:rPr>
              <w:t xml:space="preserve">Са ученицима дискутује о одговорима и истиче значај соли у свакодневном животу. Дијалошком методом понавља појмове валенца, оксиди, киселине и хидроксиди, и истиче да се поред ових </w:t>
            </w:r>
            <w:r w:rsidRPr="00D95751">
              <w:rPr>
                <w:rFonts w:ascii="Times New Roman" w:hAnsi="Times New Roman" w:cs="Times New Roman"/>
              </w:rPr>
              <w:lastRenderedPageBreak/>
              <w:t>једињења у најважнија неорганска једињења убрајају и соли.</w:t>
            </w:r>
          </w:p>
          <w:p w:rsidR="0000167A" w:rsidRDefault="0000167A" w:rsidP="0000167A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4D40B6" w:rsidRPr="005F35FE" w:rsidRDefault="0000167A" w:rsidP="004D40B6">
            <w:pPr>
              <w:rPr>
                <w:rFonts w:ascii="Times New Roman" w:hAnsi="Times New Roman" w:cs="Times New Roman"/>
              </w:rPr>
            </w:pPr>
            <w:r w:rsidRPr="0000167A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E92385">
              <w:rPr>
                <w:rFonts w:ascii="Times New Roman" w:hAnsi="Times New Roman" w:cs="Times New Roman"/>
              </w:rPr>
              <w:t xml:space="preserve">деле </w:t>
            </w:r>
            <w:r w:rsidR="005F35FE">
              <w:rPr>
                <w:rFonts w:ascii="Times New Roman" w:hAnsi="Times New Roman" w:cs="Times New Roman"/>
              </w:rPr>
              <w:t>се у групе, одговарају на питања, дискутују, учествују у разговору, понављају стечено знање.</w:t>
            </w:r>
          </w:p>
          <w:p w:rsidR="005F35FE" w:rsidRDefault="004D40B6" w:rsidP="004D40B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D95751" w:rsidRDefault="005F35FE" w:rsidP="004D40B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 w:rsidR="004D40B6" w:rsidRPr="004D7F0C">
              <w:rPr>
                <w:rFonts w:ascii="Times New Roman" w:hAnsi="Times New Roman" w:cs="Times New Roman"/>
                <w:b/>
              </w:rPr>
              <w:t xml:space="preserve"> </w:t>
            </w:r>
            <w:r w:rsidR="00E92385">
              <w:rPr>
                <w:rFonts w:ascii="Times New Roman" w:hAnsi="Times New Roman" w:cs="Times New Roman"/>
              </w:rPr>
              <w:t xml:space="preserve">истиче </w:t>
            </w:r>
            <w:r>
              <w:rPr>
                <w:rFonts w:ascii="Times New Roman" w:hAnsi="Times New Roman" w:cs="Times New Roman"/>
              </w:rPr>
              <w:t>да су соли јонска једињења која се састоје од катјона метала (или је јон изграђен од атома неметала) и анјона киселинског остатка</w:t>
            </w:r>
            <w:r w:rsidR="00E92385">
              <w:rPr>
                <w:rFonts w:ascii="Times New Roman" w:hAnsi="Times New Roman" w:cs="Times New Roman"/>
              </w:rPr>
              <w:t xml:space="preserve">; пише </w:t>
            </w:r>
            <w:r>
              <w:rPr>
                <w:rFonts w:ascii="Times New Roman" w:hAnsi="Times New Roman" w:cs="Times New Roman"/>
              </w:rPr>
              <w:t>на табли формуле и називе киселина</w:t>
            </w:r>
            <w:r w:rsidR="00E92385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називе соли које те киселине граде</w:t>
            </w:r>
            <w:r w:rsidR="00E92385">
              <w:rPr>
                <w:rFonts w:ascii="Times New Roman" w:hAnsi="Times New Roman" w:cs="Times New Roman"/>
              </w:rPr>
              <w:t xml:space="preserve">; </w:t>
            </w:r>
            <w:r w:rsidR="00D95751">
              <w:rPr>
                <w:rFonts w:ascii="Times New Roman" w:hAnsi="Times New Roman" w:cs="Times New Roman"/>
              </w:rPr>
              <w:t xml:space="preserve">објашњава да је наелектрисање анјона киселинског остатка једнако броју атома водоника у киселини и да одговара валенци киселинског остатка </w:t>
            </w:r>
            <w:r>
              <w:rPr>
                <w:rFonts w:ascii="Times New Roman" w:hAnsi="Times New Roman" w:cs="Times New Roman"/>
              </w:rPr>
              <w:t>и објашњава како се пишу формуле соли на основу назива.</w:t>
            </w:r>
          </w:p>
          <w:p w:rsidR="005F35FE" w:rsidRPr="005F35FE" w:rsidRDefault="005F35FE" w:rsidP="004D40B6">
            <w:pPr>
              <w:rPr>
                <w:rFonts w:ascii="Times New Roman" w:hAnsi="Times New Roman" w:cs="Times New Roman"/>
              </w:rPr>
            </w:pPr>
            <w:r w:rsidRPr="0000167A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E92385">
              <w:rPr>
                <w:rFonts w:ascii="Times New Roman" w:hAnsi="Times New Roman" w:cs="Times New Roman"/>
              </w:rPr>
              <w:t>п</w:t>
            </w:r>
            <w:r w:rsidR="00E92385" w:rsidRPr="005F35FE">
              <w:rPr>
                <w:rFonts w:ascii="Times New Roman" w:hAnsi="Times New Roman" w:cs="Times New Roman"/>
              </w:rPr>
              <w:t xml:space="preserve">рате </w:t>
            </w:r>
            <w:r>
              <w:rPr>
                <w:rFonts w:ascii="Times New Roman" w:hAnsi="Times New Roman" w:cs="Times New Roman"/>
              </w:rPr>
              <w:t>наставниково предавање, учествују у раду, стичу нова знања.</w:t>
            </w:r>
          </w:p>
          <w:p w:rsidR="004D40B6" w:rsidRDefault="004D40B6" w:rsidP="004D40B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D95751" w:rsidRDefault="005F35FE" w:rsidP="00D9575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 w:rsidR="00D95751">
              <w:rPr>
                <w:rFonts w:ascii="Times New Roman" w:hAnsi="Times New Roman" w:cs="Times New Roman"/>
                <w:b/>
              </w:rPr>
              <w:t xml:space="preserve"> </w:t>
            </w:r>
            <w:r w:rsidR="00E92385">
              <w:rPr>
                <w:rFonts w:ascii="Times New Roman" w:hAnsi="Times New Roman" w:cs="Times New Roman"/>
              </w:rPr>
              <w:t xml:space="preserve">задаје </w:t>
            </w:r>
            <w:r w:rsidR="00AE2873">
              <w:rPr>
                <w:rFonts w:ascii="Times New Roman" w:hAnsi="Times New Roman" w:cs="Times New Roman"/>
              </w:rPr>
              <w:t xml:space="preserve">4. </w:t>
            </w:r>
            <w:proofErr w:type="gramStart"/>
            <w:r w:rsidR="00AE2873">
              <w:rPr>
                <w:rFonts w:ascii="Times New Roman" w:hAnsi="Times New Roman" w:cs="Times New Roman"/>
              </w:rPr>
              <w:t>и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5. </w:t>
            </w:r>
            <w:proofErr w:type="gramStart"/>
            <w:r w:rsidR="00D95751">
              <w:rPr>
                <w:rFonts w:ascii="Times New Roman" w:hAnsi="Times New Roman" w:cs="Times New Roman"/>
              </w:rPr>
              <w:t>питањ</w:t>
            </w:r>
            <w:r w:rsidR="00AE2873">
              <w:rPr>
                <w:rFonts w:ascii="Times New Roman" w:hAnsi="Times New Roman" w:cs="Times New Roman"/>
              </w:rPr>
              <w:t>е</w:t>
            </w:r>
            <w:proofErr w:type="gramEnd"/>
            <w:r w:rsidR="00D95751">
              <w:rPr>
                <w:rFonts w:ascii="Times New Roman" w:hAnsi="Times New Roman" w:cs="Times New Roman"/>
              </w:rPr>
              <w:t xml:space="preserve"> </w:t>
            </w:r>
            <w:r w:rsidR="00AE2873">
              <w:rPr>
                <w:rFonts w:ascii="Times New Roman" w:hAnsi="Times New Roman" w:cs="Times New Roman"/>
              </w:rPr>
              <w:t xml:space="preserve">са 62.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е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</w:t>
            </w:r>
            <w:r w:rsidR="00D95751">
              <w:rPr>
                <w:rFonts w:ascii="Times New Roman" w:hAnsi="Times New Roman" w:cs="Times New Roman"/>
              </w:rPr>
              <w:t>уџбеника како би добио повратну информацију о успешности часа и остварености исхода</w:t>
            </w:r>
            <w:r w:rsidR="00E92385">
              <w:rPr>
                <w:rFonts w:ascii="Times New Roman" w:hAnsi="Times New Roman" w:cs="Times New Roman"/>
              </w:rPr>
              <w:t xml:space="preserve">; анализира </w:t>
            </w:r>
            <w:r w:rsidR="00D95751">
              <w:rPr>
                <w:rFonts w:ascii="Times New Roman" w:hAnsi="Times New Roman" w:cs="Times New Roman"/>
              </w:rPr>
              <w:t xml:space="preserve">са ученицима урађене задатке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 w:rsidR="00D95751">
              <w:rPr>
                <w:rFonts w:ascii="Times New Roman" w:hAnsi="Times New Roman" w:cs="Times New Roman"/>
              </w:rPr>
              <w:t xml:space="preserve"> нејасноће.</w:t>
            </w:r>
          </w:p>
          <w:p w:rsidR="004D40B6" w:rsidRPr="00D95751" w:rsidRDefault="00D95751" w:rsidP="00E92385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E92385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урађене задатке.</w:t>
            </w:r>
            <w:r w:rsidR="005F35FE" w:rsidRPr="004D7F0C">
              <w:rPr>
                <w:rFonts w:ascii="Times New Roman" w:hAnsi="Times New Roman" w:cs="Times New Roman"/>
                <w:b/>
              </w:rPr>
              <w:t xml:space="preserve"> </w:t>
            </w:r>
          </w:p>
        </w:tc>
      </w:tr>
    </w:tbl>
    <w:p w:rsidR="004D40B6" w:rsidRPr="00851282" w:rsidRDefault="0042072F" w:rsidP="004D40B6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4D40B6" w:rsidRDefault="004D40B6" w:rsidP="00AE398E">
      <w:pPr>
        <w:rPr>
          <w:rFonts w:ascii="Times New Roman" w:hAnsi="Times New Roman" w:cs="Times New Roman"/>
        </w:rPr>
      </w:pPr>
    </w:p>
    <w:p w:rsidR="009C09F8" w:rsidRDefault="009C09F8" w:rsidP="00AE398E">
      <w:pPr>
        <w:rPr>
          <w:rFonts w:ascii="Times New Roman" w:hAnsi="Times New Roman" w:cs="Times New Roman"/>
        </w:rPr>
      </w:pPr>
    </w:p>
    <w:p w:rsidR="009C09F8" w:rsidRDefault="009C09F8" w:rsidP="00AE398E">
      <w:pPr>
        <w:rPr>
          <w:rFonts w:ascii="Times New Roman" w:hAnsi="Times New Roman" w:cs="Times New Roman"/>
        </w:rPr>
      </w:pPr>
    </w:p>
    <w:p w:rsidR="009C09F8" w:rsidRDefault="009C09F8" w:rsidP="00AE398E">
      <w:pPr>
        <w:rPr>
          <w:rFonts w:ascii="Times New Roman" w:hAnsi="Times New Roman" w:cs="Times New Roman"/>
        </w:rPr>
      </w:pPr>
    </w:p>
    <w:p w:rsidR="009C09F8" w:rsidRDefault="009C09F8" w:rsidP="00AE398E">
      <w:pPr>
        <w:rPr>
          <w:rFonts w:ascii="Times New Roman" w:hAnsi="Times New Roman" w:cs="Times New Roman"/>
        </w:rPr>
      </w:pPr>
    </w:p>
    <w:p w:rsidR="009C09F8" w:rsidRDefault="009C09F8" w:rsidP="00AE398E">
      <w:pPr>
        <w:rPr>
          <w:rFonts w:ascii="Times New Roman" w:hAnsi="Times New Roman" w:cs="Times New Roman"/>
        </w:rPr>
      </w:pPr>
    </w:p>
    <w:p w:rsidR="009C09F8" w:rsidRDefault="009C09F8" w:rsidP="00AE398E">
      <w:pPr>
        <w:rPr>
          <w:rFonts w:ascii="Times New Roman" w:hAnsi="Times New Roman" w:cs="Times New Roman"/>
        </w:rPr>
      </w:pPr>
    </w:p>
    <w:p w:rsidR="009C09F8" w:rsidRDefault="009C09F8" w:rsidP="00AE398E">
      <w:pPr>
        <w:rPr>
          <w:rFonts w:ascii="Times New Roman" w:hAnsi="Times New Roman" w:cs="Times New Roman"/>
        </w:rPr>
      </w:pPr>
    </w:p>
    <w:p w:rsidR="009C09F8" w:rsidRDefault="009C09F8" w:rsidP="00AE398E">
      <w:pPr>
        <w:rPr>
          <w:rFonts w:ascii="Times New Roman" w:hAnsi="Times New Roman" w:cs="Times New Roman"/>
        </w:rPr>
      </w:pPr>
    </w:p>
    <w:p w:rsidR="009C09F8" w:rsidRDefault="009C09F8" w:rsidP="00AE398E">
      <w:pPr>
        <w:rPr>
          <w:rFonts w:ascii="Times New Roman" w:hAnsi="Times New Roman" w:cs="Times New Roman"/>
        </w:rPr>
      </w:pPr>
    </w:p>
    <w:p w:rsidR="009C09F8" w:rsidRDefault="009C09F8" w:rsidP="00AE398E">
      <w:pPr>
        <w:rPr>
          <w:rFonts w:ascii="Times New Roman" w:hAnsi="Times New Roman" w:cs="Times New Roman"/>
        </w:rPr>
      </w:pPr>
    </w:p>
    <w:p w:rsidR="009C09F8" w:rsidRDefault="009C09F8" w:rsidP="00AE398E">
      <w:pPr>
        <w:rPr>
          <w:rFonts w:ascii="Times New Roman" w:hAnsi="Times New Roman" w:cs="Times New Roman"/>
        </w:rPr>
      </w:pPr>
    </w:p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9C09F8" w:rsidTr="0085548F">
        <w:trPr>
          <w:trHeight w:val="510"/>
        </w:trPr>
        <w:tc>
          <w:tcPr>
            <w:tcW w:w="4815" w:type="dxa"/>
          </w:tcPr>
          <w:p w:rsidR="009C09F8" w:rsidRPr="00732C80" w:rsidRDefault="009C09F8" w:rsidP="0085548F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22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9C09F8" w:rsidRDefault="009C09F8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9C09F8" w:rsidRPr="004D7F0C" w:rsidRDefault="009C09F8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9C09F8" w:rsidTr="0085548F">
        <w:trPr>
          <w:trHeight w:val="525"/>
        </w:trPr>
        <w:tc>
          <w:tcPr>
            <w:tcW w:w="4815" w:type="dxa"/>
          </w:tcPr>
          <w:p w:rsidR="009C09F8" w:rsidRPr="00E92385" w:rsidRDefault="009C09F8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22</w:t>
            </w:r>
            <w:r w:rsidR="00E9238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9C09F8" w:rsidRPr="004D7F0C" w:rsidRDefault="009C09F8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9C09F8" w:rsidTr="0085548F">
        <w:trPr>
          <w:trHeight w:val="540"/>
        </w:trPr>
        <w:tc>
          <w:tcPr>
            <w:tcW w:w="10035" w:type="dxa"/>
            <w:gridSpan w:val="2"/>
          </w:tcPr>
          <w:p w:rsidR="009C09F8" w:rsidRPr="009C09F8" w:rsidRDefault="009C09F8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оли</w:t>
            </w:r>
          </w:p>
        </w:tc>
      </w:tr>
      <w:tr w:rsidR="009C09F8" w:rsidTr="0085548F">
        <w:trPr>
          <w:trHeight w:val="555"/>
        </w:trPr>
        <w:tc>
          <w:tcPr>
            <w:tcW w:w="10035" w:type="dxa"/>
            <w:gridSpan w:val="2"/>
          </w:tcPr>
          <w:p w:rsidR="009C09F8" w:rsidRPr="009C09F8" w:rsidRDefault="009C09F8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</w:rPr>
              <w:t xml:space="preserve"> Формуле и називи соли</w:t>
            </w:r>
          </w:p>
        </w:tc>
      </w:tr>
      <w:tr w:rsidR="009C09F8" w:rsidTr="0085548F">
        <w:trPr>
          <w:trHeight w:val="465"/>
        </w:trPr>
        <w:tc>
          <w:tcPr>
            <w:tcW w:w="10035" w:type="dxa"/>
            <w:gridSpan w:val="2"/>
          </w:tcPr>
          <w:p w:rsidR="009C09F8" w:rsidRPr="009C09F8" w:rsidRDefault="009C09F8" w:rsidP="00E92385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E92385">
              <w:rPr>
                <w:rFonts w:ascii="Times New Roman" w:hAnsi="Times New Roman" w:cs="Times New Roman"/>
              </w:rPr>
              <w:t xml:space="preserve">утврђивање </w:t>
            </w:r>
            <w:r>
              <w:rPr>
                <w:rFonts w:ascii="Times New Roman" w:hAnsi="Times New Roman" w:cs="Times New Roman"/>
              </w:rPr>
              <w:t>градива састављање формула и давање назива солима.</w:t>
            </w:r>
          </w:p>
        </w:tc>
      </w:tr>
      <w:tr w:rsidR="009C09F8" w:rsidTr="0085548F">
        <w:trPr>
          <w:trHeight w:val="360"/>
        </w:trPr>
        <w:tc>
          <w:tcPr>
            <w:tcW w:w="10035" w:type="dxa"/>
            <w:gridSpan w:val="2"/>
          </w:tcPr>
          <w:p w:rsidR="00851282" w:rsidRDefault="009C09F8" w:rsidP="009C09F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9C09F8" w:rsidRDefault="00E56C8D" w:rsidP="009C09F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9C09F8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9C09F8" w:rsidRPr="009C09F8" w:rsidRDefault="00E92385" w:rsidP="009C09F8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9C09F8">
              <w:rPr>
                <w:rFonts w:ascii="Times New Roman" w:hAnsi="Times New Roman" w:cs="Times New Roman"/>
              </w:rPr>
              <w:t xml:space="preserve">апише </w:t>
            </w:r>
            <w:r w:rsidR="009C09F8" w:rsidRPr="009C09F8">
              <w:rPr>
                <w:rFonts w:ascii="Times New Roman" w:hAnsi="Times New Roman" w:cs="Times New Roman"/>
              </w:rPr>
              <w:t>формуле и именује соли.</w:t>
            </w:r>
          </w:p>
        </w:tc>
      </w:tr>
      <w:tr w:rsidR="009C09F8" w:rsidTr="0085548F">
        <w:trPr>
          <w:trHeight w:val="360"/>
        </w:trPr>
        <w:tc>
          <w:tcPr>
            <w:tcW w:w="10035" w:type="dxa"/>
            <w:gridSpan w:val="2"/>
          </w:tcPr>
          <w:p w:rsidR="009C09F8" w:rsidRPr="004D7F0C" w:rsidRDefault="009C09F8" w:rsidP="0085548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соли, валенца, формуле соли, називи соли</w:t>
            </w:r>
          </w:p>
        </w:tc>
      </w:tr>
      <w:tr w:rsidR="009C09F8" w:rsidTr="0085548F">
        <w:trPr>
          <w:trHeight w:val="270"/>
        </w:trPr>
        <w:tc>
          <w:tcPr>
            <w:tcW w:w="10035" w:type="dxa"/>
            <w:gridSpan w:val="2"/>
          </w:tcPr>
          <w:p w:rsidR="009C09F8" w:rsidRPr="009C09F8" w:rsidRDefault="009C09F8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9C09F8" w:rsidTr="0085548F">
        <w:trPr>
          <w:trHeight w:val="330"/>
        </w:trPr>
        <w:tc>
          <w:tcPr>
            <w:tcW w:w="10035" w:type="dxa"/>
            <w:gridSpan w:val="2"/>
          </w:tcPr>
          <w:p w:rsidR="009C09F8" w:rsidRPr="009C09F8" w:rsidRDefault="009C09F8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9C09F8"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9C09F8" w:rsidTr="0085548F">
        <w:trPr>
          <w:trHeight w:val="285"/>
        </w:trPr>
        <w:tc>
          <w:tcPr>
            <w:tcW w:w="10035" w:type="dxa"/>
            <w:gridSpan w:val="2"/>
          </w:tcPr>
          <w:p w:rsidR="009C09F8" w:rsidRPr="00FE66E5" w:rsidRDefault="009C09F8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FE66E5">
              <w:rPr>
                <w:rFonts w:ascii="Times New Roman" w:hAnsi="Times New Roman" w:cs="Times New Roman"/>
              </w:rPr>
              <w:t>рад у групи</w:t>
            </w:r>
          </w:p>
        </w:tc>
      </w:tr>
      <w:tr w:rsidR="009C09F8" w:rsidTr="0085548F">
        <w:trPr>
          <w:trHeight w:val="191"/>
        </w:trPr>
        <w:tc>
          <w:tcPr>
            <w:tcW w:w="10035" w:type="dxa"/>
            <w:gridSpan w:val="2"/>
          </w:tcPr>
          <w:p w:rsidR="009C09F8" w:rsidRPr="00FE66E5" w:rsidRDefault="009C09F8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FE66E5">
              <w:rPr>
                <w:rFonts w:ascii="Times New Roman" w:hAnsi="Times New Roman" w:cs="Times New Roman"/>
                <w:b/>
              </w:rPr>
              <w:t xml:space="preserve"> </w:t>
            </w:r>
            <w:r w:rsidR="00FE66E5">
              <w:rPr>
                <w:rFonts w:ascii="Times New Roman" w:hAnsi="Times New Roman" w:cs="Times New Roman"/>
              </w:rPr>
              <w:t>збирка задатака, наставни листићи</w:t>
            </w:r>
          </w:p>
        </w:tc>
      </w:tr>
      <w:tr w:rsidR="009C09F8" w:rsidTr="0085548F">
        <w:trPr>
          <w:trHeight w:val="315"/>
        </w:trPr>
        <w:tc>
          <w:tcPr>
            <w:tcW w:w="10035" w:type="dxa"/>
            <w:gridSpan w:val="2"/>
          </w:tcPr>
          <w:p w:rsidR="009C09F8" w:rsidRPr="00FE66E5" w:rsidRDefault="009C09F8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FE66E5">
              <w:rPr>
                <w:rFonts w:ascii="Times New Roman" w:hAnsi="Times New Roman" w:cs="Times New Roman"/>
                <w:b/>
              </w:rPr>
              <w:t xml:space="preserve">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9C09F8" w:rsidTr="0085548F">
        <w:trPr>
          <w:trHeight w:val="300"/>
        </w:trPr>
        <w:tc>
          <w:tcPr>
            <w:tcW w:w="10035" w:type="dxa"/>
            <w:gridSpan w:val="2"/>
          </w:tcPr>
          <w:p w:rsidR="009C09F8" w:rsidRPr="004D7F0C" w:rsidRDefault="009C09F8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9C09F8" w:rsidTr="0085548F">
        <w:trPr>
          <w:trHeight w:val="195"/>
        </w:trPr>
        <w:tc>
          <w:tcPr>
            <w:tcW w:w="10035" w:type="dxa"/>
            <w:gridSpan w:val="2"/>
          </w:tcPr>
          <w:p w:rsidR="009C09F8" w:rsidRDefault="009C09F8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B70F61" w:rsidRDefault="00FE66E5" w:rsidP="00FE66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E92385">
              <w:rPr>
                <w:rFonts w:ascii="Times New Roman" w:hAnsi="Times New Roman" w:cs="Times New Roman"/>
              </w:rPr>
              <w:t>к</w:t>
            </w:r>
            <w:r w:rsidR="00E92385" w:rsidRPr="00803CC8">
              <w:rPr>
                <w:rFonts w:ascii="Times New Roman" w:hAnsi="Times New Roman" w:cs="Times New Roman"/>
              </w:rPr>
              <w:t>ро</w:t>
            </w:r>
            <w:r w:rsidR="00E92385">
              <w:rPr>
                <w:rFonts w:ascii="Times New Roman" w:hAnsi="Times New Roman" w:cs="Times New Roman"/>
              </w:rPr>
              <w:t xml:space="preserve">з </w:t>
            </w:r>
            <w:r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803CC8">
              <w:rPr>
                <w:rFonts w:ascii="Times New Roman" w:hAnsi="Times New Roman" w:cs="Times New Roman"/>
              </w:rPr>
              <w:t xml:space="preserve"> најва</w:t>
            </w:r>
            <w:r>
              <w:rPr>
                <w:rFonts w:ascii="Times New Roman" w:hAnsi="Times New Roman" w:cs="Times New Roman"/>
              </w:rPr>
              <w:t>жније појмове везане за писање формула и давање имена солима</w:t>
            </w:r>
            <w:r w:rsidR="00E92385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 xml:space="preserve">циљ часа. </w:t>
            </w:r>
          </w:p>
          <w:p w:rsidR="00FE66E5" w:rsidRPr="000D1283" w:rsidRDefault="00FE66E5" w:rsidP="00FE66E5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E92385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</w:t>
            </w:r>
            <w:r w:rsidR="00B70F61">
              <w:rPr>
                <w:rFonts w:ascii="Times New Roman" w:hAnsi="Times New Roman" w:cs="Times New Roman"/>
              </w:rPr>
              <w:t xml:space="preserve"> стечено знање.</w:t>
            </w:r>
          </w:p>
          <w:p w:rsidR="00FE66E5" w:rsidRDefault="009C09F8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FE66E5" w:rsidRPr="006B7239" w:rsidRDefault="00FE66E5" w:rsidP="00FE66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E92385">
              <w:rPr>
                <w:rFonts w:ascii="Times New Roman" w:hAnsi="Times New Roman" w:cs="Times New Roman"/>
              </w:rPr>
              <w:t xml:space="preserve">дели </w:t>
            </w:r>
            <w:r w:rsidR="00B70F61">
              <w:rPr>
                <w:rFonts w:ascii="Times New Roman" w:hAnsi="Times New Roman" w:cs="Times New Roman"/>
              </w:rPr>
              <w:t>ученике у групе тако да унутар сваке групе буду ученици различитог нивоа знања и способности и дели им радне листиће</w:t>
            </w:r>
            <w:r w:rsidR="00E92385">
              <w:rPr>
                <w:rFonts w:ascii="Times New Roman" w:hAnsi="Times New Roman" w:cs="Times New Roman"/>
              </w:rPr>
              <w:t xml:space="preserve">; обавештава </w:t>
            </w:r>
            <w:r w:rsidR="00B70F61">
              <w:rPr>
                <w:rFonts w:ascii="Times New Roman" w:hAnsi="Times New Roman" w:cs="Times New Roman"/>
              </w:rPr>
              <w:t>ученике да ће оцењивати групу и појединца унутар групе на основу учешћа и залагања, сарадње са члановима групе, тачности урађених задатака</w:t>
            </w:r>
            <w:r w:rsidR="00E92385">
              <w:rPr>
                <w:rFonts w:ascii="Times New Roman" w:hAnsi="Times New Roman" w:cs="Times New Roman"/>
              </w:rPr>
              <w:t>; п</w:t>
            </w:r>
            <w:r w:rsidR="00E92385" w:rsidRPr="006B7239">
              <w:rPr>
                <w:rFonts w:ascii="Times New Roman" w:hAnsi="Times New Roman" w:cs="Times New Roman"/>
              </w:rPr>
              <w:t xml:space="preserve">рати </w:t>
            </w:r>
            <w:r w:rsidRPr="006B7239">
              <w:rPr>
                <w:rFonts w:ascii="Times New Roman" w:hAnsi="Times New Roman" w:cs="Times New Roman"/>
              </w:rPr>
              <w:t xml:space="preserve">рад ученика, </w:t>
            </w:r>
            <w:r>
              <w:rPr>
                <w:rFonts w:ascii="Times New Roman" w:hAnsi="Times New Roman" w:cs="Times New Roman"/>
              </w:rPr>
              <w:t>помаже, даје инструкције и додатна објашњења уколико је</w:t>
            </w:r>
            <w:r w:rsidR="00B70F61">
              <w:rPr>
                <w:rFonts w:ascii="Times New Roman" w:hAnsi="Times New Roman" w:cs="Times New Roman"/>
              </w:rPr>
              <w:t xml:space="preserve"> то потребно, отклања нејасноће, проверава тачност урађених задатака.</w:t>
            </w:r>
          </w:p>
          <w:p w:rsidR="00FE66E5" w:rsidRDefault="00FE66E5" w:rsidP="00FE66E5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lastRenderedPageBreak/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E92385">
              <w:rPr>
                <w:rFonts w:ascii="Times New Roman" w:hAnsi="Times New Roman" w:cs="Times New Roman"/>
              </w:rPr>
              <w:t xml:space="preserve">деле </w:t>
            </w:r>
            <w:r w:rsidR="00B70F61">
              <w:rPr>
                <w:rFonts w:ascii="Times New Roman" w:hAnsi="Times New Roman" w:cs="Times New Roman"/>
              </w:rPr>
              <w:t>се у групе, слушају упутства наставника, р</w:t>
            </w:r>
            <w:r>
              <w:rPr>
                <w:rFonts w:ascii="Times New Roman" w:hAnsi="Times New Roman" w:cs="Times New Roman"/>
              </w:rPr>
              <w:t>ешавају задатке, сарађују</w:t>
            </w:r>
            <w:r w:rsidR="00B70F6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међусобно, помажу једни другима, решавају задатке</w:t>
            </w:r>
            <w:r w:rsidR="00B70F61">
              <w:rPr>
                <w:rFonts w:ascii="Times New Roman" w:hAnsi="Times New Roman" w:cs="Times New Roman"/>
              </w:rPr>
              <w:t>, повезују знања</w:t>
            </w:r>
            <w:r w:rsidR="00E92385">
              <w:rPr>
                <w:rFonts w:ascii="Times New Roman" w:hAnsi="Times New Roman" w:cs="Times New Roman"/>
              </w:rPr>
              <w:t xml:space="preserve">; </w:t>
            </w:r>
            <w:r w:rsidR="00B70F61">
              <w:rPr>
                <w:rFonts w:ascii="Times New Roman" w:hAnsi="Times New Roman" w:cs="Times New Roman"/>
              </w:rPr>
              <w:t>представници група информишу одељење и наставника о решењима задатака.</w:t>
            </w:r>
          </w:p>
          <w:p w:rsidR="00FE66E5" w:rsidRDefault="00FE66E5" w:rsidP="00FE66E5">
            <w:pPr>
              <w:rPr>
                <w:rFonts w:ascii="Times New Roman" w:hAnsi="Times New Roman" w:cs="Times New Roman"/>
              </w:rPr>
            </w:pPr>
          </w:p>
          <w:p w:rsidR="00FE66E5" w:rsidRPr="00F80746" w:rsidRDefault="00FE66E5" w:rsidP="00FE66E5">
            <w:pPr>
              <w:rPr>
                <w:rFonts w:ascii="Times New Roman" w:hAnsi="Times New Roman" w:cs="Times New Roman"/>
                <w:b/>
              </w:rPr>
            </w:pPr>
            <w:r w:rsidRPr="00F80746">
              <w:rPr>
                <w:rFonts w:ascii="Times New Roman" w:hAnsi="Times New Roman" w:cs="Times New Roman"/>
                <w:b/>
              </w:rPr>
              <w:t>РАДНИ ЛИСТИЋ</w:t>
            </w:r>
          </w:p>
          <w:p w:rsidR="00FE66E5" w:rsidRDefault="00FE66E5" w:rsidP="00FE66E5">
            <w:pPr>
              <w:pStyle w:val="Pasussalistom"/>
              <w:numPr>
                <w:ilvl w:val="0"/>
                <w:numId w:val="17"/>
              </w:numPr>
            </w:pPr>
            <w:r>
              <w:t>Попуни табелу тако што ћеш написати формулу киселине, киселински остатак, валенцу киселинског остатка</w:t>
            </w:r>
            <w:r w:rsidR="00E92385">
              <w:t>,</w:t>
            </w:r>
            <w:r>
              <w:t xml:space="preserve"> као и назив соли коју та киселина гради.</w:t>
            </w:r>
          </w:p>
          <w:p w:rsidR="00FE66E5" w:rsidRDefault="00FE66E5" w:rsidP="00FE66E5"/>
          <w:tbl>
            <w:tblPr>
              <w:tblStyle w:val="Koordinatnamreatabele"/>
              <w:tblW w:w="0" w:type="auto"/>
              <w:tblLook w:val="04A0"/>
            </w:tblPr>
            <w:tblGrid>
              <w:gridCol w:w="1915"/>
              <w:gridCol w:w="1915"/>
              <w:gridCol w:w="1915"/>
              <w:gridCol w:w="1915"/>
              <w:gridCol w:w="1916"/>
            </w:tblGrid>
            <w:tr w:rsidR="00FE66E5" w:rsidTr="0085548F">
              <w:tc>
                <w:tcPr>
                  <w:tcW w:w="1915" w:type="dxa"/>
                </w:tcPr>
                <w:p w:rsidR="00FE66E5" w:rsidRPr="00F80746" w:rsidRDefault="00FE66E5" w:rsidP="0085548F">
                  <w:pPr>
                    <w:rPr>
                      <w:b/>
                    </w:rPr>
                  </w:pPr>
                  <w:r w:rsidRPr="00F80746">
                    <w:rPr>
                      <w:b/>
                    </w:rPr>
                    <w:t>Назив киселине</w:t>
                  </w:r>
                </w:p>
              </w:tc>
              <w:tc>
                <w:tcPr>
                  <w:tcW w:w="1915" w:type="dxa"/>
                </w:tcPr>
                <w:p w:rsidR="00FE66E5" w:rsidRPr="00F80746" w:rsidRDefault="00FE66E5" w:rsidP="0085548F">
                  <w:pPr>
                    <w:rPr>
                      <w:b/>
                    </w:rPr>
                  </w:pPr>
                  <w:r w:rsidRPr="00F80746">
                    <w:rPr>
                      <w:b/>
                    </w:rPr>
                    <w:t>Формула киселине</w:t>
                  </w:r>
                </w:p>
              </w:tc>
              <w:tc>
                <w:tcPr>
                  <w:tcW w:w="1915" w:type="dxa"/>
                </w:tcPr>
                <w:p w:rsidR="00FE66E5" w:rsidRPr="00F80746" w:rsidRDefault="00FE66E5" w:rsidP="0085548F">
                  <w:pPr>
                    <w:rPr>
                      <w:b/>
                    </w:rPr>
                  </w:pPr>
                  <w:r w:rsidRPr="00F80746">
                    <w:rPr>
                      <w:b/>
                    </w:rPr>
                    <w:t>Киселински остатак</w:t>
                  </w:r>
                </w:p>
              </w:tc>
              <w:tc>
                <w:tcPr>
                  <w:tcW w:w="1915" w:type="dxa"/>
                </w:tcPr>
                <w:p w:rsidR="00FE66E5" w:rsidRPr="00F80746" w:rsidRDefault="00FE66E5" w:rsidP="0085548F">
                  <w:pPr>
                    <w:rPr>
                      <w:b/>
                    </w:rPr>
                  </w:pPr>
                  <w:r w:rsidRPr="00F80746">
                    <w:rPr>
                      <w:b/>
                    </w:rPr>
                    <w:t>Валенца киселинског остатка</w:t>
                  </w:r>
                </w:p>
              </w:tc>
              <w:tc>
                <w:tcPr>
                  <w:tcW w:w="1916" w:type="dxa"/>
                </w:tcPr>
                <w:p w:rsidR="00FE66E5" w:rsidRPr="00F80746" w:rsidRDefault="00FE66E5" w:rsidP="0085548F">
                  <w:pPr>
                    <w:rPr>
                      <w:b/>
                    </w:rPr>
                  </w:pPr>
                  <w:r w:rsidRPr="00F80746">
                    <w:rPr>
                      <w:b/>
                    </w:rPr>
                    <w:t>Назив соли коју киселина гради</w:t>
                  </w:r>
                </w:p>
              </w:tc>
            </w:tr>
            <w:tr w:rsidR="00FE66E5" w:rsidTr="0085548F">
              <w:tc>
                <w:tcPr>
                  <w:tcW w:w="1915" w:type="dxa"/>
                </w:tcPr>
                <w:p w:rsidR="00FE66E5" w:rsidRPr="001D5BB5" w:rsidRDefault="00FE66E5" w:rsidP="0085548F">
                  <w:r>
                    <w:t>Сумпорна киселина (сулфатна)</w:t>
                  </w:r>
                </w:p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6" w:type="dxa"/>
                </w:tcPr>
                <w:p w:rsidR="00FE66E5" w:rsidRDefault="00FE66E5" w:rsidP="0085548F"/>
              </w:tc>
            </w:tr>
            <w:tr w:rsidR="00FE66E5" w:rsidTr="0085548F">
              <w:tc>
                <w:tcPr>
                  <w:tcW w:w="1915" w:type="dxa"/>
                </w:tcPr>
                <w:p w:rsidR="00FE66E5" w:rsidRPr="001D5BB5" w:rsidRDefault="00FE66E5" w:rsidP="0085548F">
                  <w:r>
                    <w:t>Сумпораста киселина (сулфитна)</w:t>
                  </w:r>
                </w:p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6" w:type="dxa"/>
                </w:tcPr>
                <w:p w:rsidR="00FE66E5" w:rsidRDefault="00FE66E5" w:rsidP="0085548F"/>
              </w:tc>
            </w:tr>
            <w:tr w:rsidR="00FE66E5" w:rsidTr="0085548F">
              <w:tc>
                <w:tcPr>
                  <w:tcW w:w="1915" w:type="dxa"/>
                </w:tcPr>
                <w:p w:rsidR="00FE66E5" w:rsidRPr="001D5BB5" w:rsidRDefault="00FE66E5" w:rsidP="0085548F">
                  <w:r>
                    <w:t>Фосфорна киселина (фосфатна)</w:t>
                  </w:r>
                </w:p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6" w:type="dxa"/>
                </w:tcPr>
                <w:p w:rsidR="00FE66E5" w:rsidRDefault="00FE66E5" w:rsidP="0085548F"/>
              </w:tc>
            </w:tr>
            <w:tr w:rsidR="00FE66E5" w:rsidTr="0085548F">
              <w:tc>
                <w:tcPr>
                  <w:tcW w:w="1915" w:type="dxa"/>
                </w:tcPr>
                <w:p w:rsidR="00FE66E5" w:rsidRDefault="00FE66E5" w:rsidP="0085548F">
                  <w:r>
                    <w:t>Угљена киселин</w:t>
                  </w:r>
                  <w:r w:rsidR="00E56C8D">
                    <w:t>а</w:t>
                  </w:r>
                </w:p>
                <w:p w:rsidR="00E56C8D" w:rsidRPr="00E56C8D" w:rsidRDefault="00E56C8D" w:rsidP="0085548F">
                  <w:r>
                    <w:t>(карбонатна)</w:t>
                  </w:r>
                </w:p>
              </w:tc>
              <w:tc>
                <w:tcPr>
                  <w:tcW w:w="1915" w:type="dxa"/>
                </w:tcPr>
                <w:p w:rsidR="00FE66E5" w:rsidRDefault="00FE66E5" w:rsidP="0085548F"/>
                <w:p w:rsidR="00E56C8D" w:rsidRPr="00E56C8D" w:rsidRDefault="00E56C8D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6" w:type="dxa"/>
                </w:tcPr>
                <w:p w:rsidR="00FE66E5" w:rsidRDefault="00FE66E5" w:rsidP="0085548F"/>
              </w:tc>
            </w:tr>
            <w:tr w:rsidR="00FE66E5" w:rsidTr="0085548F">
              <w:tc>
                <w:tcPr>
                  <w:tcW w:w="1915" w:type="dxa"/>
                </w:tcPr>
                <w:p w:rsidR="00FE66E5" w:rsidRPr="001D5BB5" w:rsidRDefault="00FE66E5" w:rsidP="0085548F">
                  <w:r>
                    <w:t>Хлороводонична киселина (хлоридна)</w:t>
                  </w:r>
                </w:p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6" w:type="dxa"/>
                </w:tcPr>
                <w:p w:rsidR="00FE66E5" w:rsidRDefault="00FE66E5" w:rsidP="0085548F"/>
              </w:tc>
            </w:tr>
            <w:tr w:rsidR="00FE66E5" w:rsidTr="0085548F">
              <w:tc>
                <w:tcPr>
                  <w:tcW w:w="1915" w:type="dxa"/>
                </w:tcPr>
                <w:p w:rsidR="00FE66E5" w:rsidRPr="001D5BB5" w:rsidRDefault="00FE66E5" w:rsidP="0085548F">
                  <w:r>
                    <w:t>Азотна киселина (нитратна)</w:t>
                  </w:r>
                </w:p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6" w:type="dxa"/>
                </w:tcPr>
                <w:p w:rsidR="00FE66E5" w:rsidRDefault="00FE66E5" w:rsidP="0085548F"/>
              </w:tc>
            </w:tr>
            <w:tr w:rsidR="00FE66E5" w:rsidTr="0085548F">
              <w:tc>
                <w:tcPr>
                  <w:tcW w:w="1915" w:type="dxa"/>
                </w:tcPr>
                <w:p w:rsidR="00FE66E5" w:rsidRPr="001D5BB5" w:rsidRDefault="00FE66E5" w:rsidP="0085548F">
                  <w:r>
                    <w:t>Азотаста киселина (нитритна)</w:t>
                  </w:r>
                </w:p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5" w:type="dxa"/>
                </w:tcPr>
                <w:p w:rsidR="00FE66E5" w:rsidRDefault="00FE66E5" w:rsidP="0085548F"/>
              </w:tc>
              <w:tc>
                <w:tcPr>
                  <w:tcW w:w="1916" w:type="dxa"/>
                </w:tcPr>
                <w:p w:rsidR="00FE66E5" w:rsidRDefault="00FE66E5" w:rsidP="0085548F"/>
              </w:tc>
            </w:tr>
          </w:tbl>
          <w:p w:rsidR="00FE66E5" w:rsidRDefault="00FE66E5" w:rsidP="00FE66E5"/>
          <w:p w:rsidR="00FE66E5" w:rsidRDefault="00FE66E5" w:rsidP="00FE66E5">
            <w:pPr>
              <w:pStyle w:val="Pasussalistom"/>
              <w:numPr>
                <w:ilvl w:val="0"/>
                <w:numId w:val="17"/>
              </w:numPr>
            </w:pPr>
            <w:r>
              <w:t>Од наведених катјона метала и анјона киселинских остатака састави формуле што већег броја соли и наведи њихове називе.</w:t>
            </w:r>
          </w:p>
          <w:p w:rsidR="00FE66E5" w:rsidRDefault="00FE66E5" w:rsidP="00FE66E5">
            <w:pPr>
              <w:pStyle w:val="Pasussalistom"/>
              <w:pBdr>
                <w:bottom w:val="single" w:sz="12" w:space="1" w:color="auto"/>
              </w:pBdr>
              <w:rPr>
                <w:vertAlign w:val="superscript"/>
              </w:rPr>
            </w:pPr>
            <w:r>
              <w:t>Na</w:t>
            </w:r>
            <w:r>
              <w:rPr>
                <w:vertAlign w:val="superscript"/>
              </w:rPr>
              <w:t>+</w:t>
            </w:r>
            <w:r>
              <w:t>, K</w:t>
            </w:r>
            <w:r>
              <w:rPr>
                <w:vertAlign w:val="superscript"/>
              </w:rPr>
              <w:t>+</w:t>
            </w:r>
            <w:r>
              <w:t>, Mg</w:t>
            </w:r>
            <w:r>
              <w:rPr>
                <w:vertAlign w:val="superscript"/>
              </w:rPr>
              <w:t>2+</w:t>
            </w:r>
            <w:r>
              <w:t>, Fe</w:t>
            </w:r>
            <w:r>
              <w:rPr>
                <w:vertAlign w:val="superscript"/>
              </w:rPr>
              <w:t>3+</w:t>
            </w:r>
            <w:r>
              <w:t>, Cl</w:t>
            </w:r>
            <w:r>
              <w:rPr>
                <w:vertAlign w:val="superscript"/>
              </w:rPr>
              <w:t>-</w:t>
            </w:r>
            <w:r>
              <w:t>, SO</w:t>
            </w:r>
            <w:r>
              <w:rPr>
                <w:vertAlign w:val="subscript"/>
              </w:rPr>
              <w:t>4</w:t>
            </w:r>
            <w:r>
              <w:rPr>
                <w:vertAlign w:val="superscript"/>
              </w:rPr>
              <w:t>2-</w:t>
            </w:r>
            <w:r>
              <w:t>, PO</w:t>
            </w:r>
            <w:r>
              <w:rPr>
                <w:vertAlign w:val="subscript"/>
              </w:rPr>
              <w:t>4</w:t>
            </w:r>
            <w:r>
              <w:rPr>
                <w:vertAlign w:val="superscript"/>
              </w:rPr>
              <w:t>3-</w:t>
            </w:r>
            <w:r>
              <w:t>, NO</w:t>
            </w:r>
            <w:r>
              <w:rPr>
                <w:vertAlign w:val="subscript"/>
              </w:rPr>
              <w:t>3</w:t>
            </w:r>
            <w:r>
              <w:rPr>
                <w:vertAlign w:val="superscript"/>
              </w:rPr>
              <w:t>-</w:t>
            </w:r>
          </w:p>
          <w:p w:rsidR="00FE66E5" w:rsidRDefault="00FE66E5" w:rsidP="00FE66E5">
            <w:pPr>
              <w:pStyle w:val="Pasussalistom"/>
              <w:pBdr>
                <w:bottom w:val="single" w:sz="12" w:space="1" w:color="auto"/>
              </w:pBdr>
              <w:rPr>
                <w:vertAlign w:val="superscript"/>
              </w:rPr>
            </w:pPr>
          </w:p>
          <w:p w:rsidR="00FE66E5" w:rsidRDefault="00FE66E5" w:rsidP="00FE66E5">
            <w:pPr>
              <w:pStyle w:val="Pasussalistom"/>
            </w:pPr>
          </w:p>
          <w:p w:rsidR="00FE66E5" w:rsidRDefault="00FE66E5" w:rsidP="00FE66E5">
            <w:pPr>
              <w:pStyle w:val="Pasussalistom"/>
            </w:pPr>
          </w:p>
          <w:p w:rsidR="00FE66E5" w:rsidRDefault="00FE66E5" w:rsidP="00FE66E5">
            <w:pPr>
              <w:pStyle w:val="Pasussalistom"/>
              <w:pBdr>
                <w:top w:val="single" w:sz="12" w:space="1" w:color="auto"/>
                <w:bottom w:val="single" w:sz="12" w:space="1" w:color="auto"/>
              </w:pBdr>
            </w:pPr>
          </w:p>
          <w:p w:rsidR="00FE66E5" w:rsidRDefault="00FE66E5" w:rsidP="00FE66E5">
            <w:pPr>
              <w:pStyle w:val="Pasussalistom"/>
              <w:pBdr>
                <w:top w:val="single" w:sz="12" w:space="1" w:color="auto"/>
                <w:bottom w:val="single" w:sz="12" w:space="1" w:color="auto"/>
              </w:pBdr>
            </w:pPr>
          </w:p>
          <w:p w:rsidR="00FE66E5" w:rsidRDefault="00FE66E5" w:rsidP="00FE66E5">
            <w:pPr>
              <w:pStyle w:val="Pasussalistom"/>
              <w:jc w:val="right"/>
            </w:pPr>
          </w:p>
          <w:p w:rsidR="00FE66E5" w:rsidRDefault="00FE66E5" w:rsidP="00FE66E5">
            <w:pPr>
              <w:pStyle w:val="Pasussalistom"/>
              <w:numPr>
                <w:ilvl w:val="0"/>
                <w:numId w:val="17"/>
              </w:numPr>
            </w:pPr>
            <w:r>
              <w:lastRenderedPageBreak/>
              <w:t>На линији, поред формуле соли, напиши њен назив.</w:t>
            </w:r>
          </w:p>
          <w:p w:rsidR="00FE66E5" w:rsidRPr="00B86DD6" w:rsidRDefault="00FE66E5" w:rsidP="00FE66E5">
            <w:pPr>
              <w:pStyle w:val="Pasussalistom"/>
            </w:pPr>
            <w:r>
              <w:t>NaNO</w:t>
            </w:r>
            <w:r>
              <w:rPr>
                <w:vertAlign w:val="subscript"/>
              </w:rPr>
              <w:t>2</w:t>
            </w:r>
            <w:r>
              <w:t xml:space="preserve"> ______________________</w:t>
            </w:r>
          </w:p>
          <w:p w:rsidR="00FE66E5" w:rsidRDefault="00FE66E5" w:rsidP="00FE66E5">
            <w:pPr>
              <w:pStyle w:val="Pasussalistom"/>
            </w:pPr>
            <w:r>
              <w:t>CuSO</w:t>
            </w:r>
            <w:r>
              <w:rPr>
                <w:vertAlign w:val="subscript"/>
              </w:rPr>
              <w:t>4</w:t>
            </w:r>
            <w:r>
              <w:t xml:space="preserve"> ______________________</w:t>
            </w:r>
          </w:p>
          <w:p w:rsidR="00FE66E5" w:rsidRDefault="00FE66E5" w:rsidP="00FE66E5">
            <w:pPr>
              <w:pStyle w:val="Pasussalistom"/>
              <w:rPr>
                <w:vertAlign w:val="subscript"/>
              </w:rPr>
            </w:pPr>
            <w:r>
              <w:t>Fe</w:t>
            </w:r>
            <w:r>
              <w:rPr>
                <w:vertAlign w:val="subscript"/>
              </w:rPr>
              <w:t>2</w:t>
            </w:r>
            <w:r>
              <w:t>(SO</w:t>
            </w:r>
            <w:r>
              <w:rPr>
                <w:vertAlign w:val="subscript"/>
              </w:rPr>
              <w:t>4</w:t>
            </w:r>
            <w:r>
              <w:t>)</w:t>
            </w:r>
            <w:r>
              <w:rPr>
                <w:vertAlign w:val="subscript"/>
              </w:rPr>
              <w:t>3 ________________________________</w:t>
            </w:r>
          </w:p>
          <w:p w:rsidR="00FE66E5" w:rsidRDefault="00FE66E5" w:rsidP="00FE66E5">
            <w:pPr>
              <w:pStyle w:val="Pasussalistom"/>
            </w:pPr>
            <w:r>
              <w:t>ZnCl</w:t>
            </w:r>
            <w:r>
              <w:rPr>
                <w:vertAlign w:val="subscript"/>
              </w:rPr>
              <w:t>2</w:t>
            </w:r>
            <w:r>
              <w:t xml:space="preserve"> _______________________</w:t>
            </w:r>
          </w:p>
          <w:p w:rsidR="00FE66E5" w:rsidRDefault="00FE66E5" w:rsidP="00FE66E5">
            <w:pPr>
              <w:pStyle w:val="Pasussalistom"/>
            </w:pPr>
            <w:r w:rsidRPr="00B86DD6">
              <w:t>Al</w:t>
            </w:r>
            <w:r>
              <w:rPr>
                <w:vertAlign w:val="subscript"/>
              </w:rPr>
              <w:t>2</w:t>
            </w:r>
            <w:r>
              <w:t xml:space="preserve">( </w:t>
            </w:r>
            <w:r w:rsidRPr="00B86DD6">
              <w:t>SO</w:t>
            </w:r>
            <w:r>
              <w:rPr>
                <w:vertAlign w:val="subscript"/>
              </w:rPr>
              <w:t>4</w:t>
            </w:r>
            <w:r>
              <w:t>)</w:t>
            </w:r>
            <w:r>
              <w:rPr>
                <w:vertAlign w:val="subscript"/>
              </w:rPr>
              <w:t>3</w:t>
            </w:r>
            <w:r>
              <w:t xml:space="preserve"> ____________________</w:t>
            </w:r>
          </w:p>
          <w:p w:rsidR="00FE66E5" w:rsidRDefault="00FE66E5" w:rsidP="00FE66E5">
            <w:pPr>
              <w:pStyle w:val="Pasussalistom"/>
            </w:pPr>
            <w:r>
              <w:t>AlPO</w:t>
            </w:r>
            <w:r>
              <w:rPr>
                <w:vertAlign w:val="subscript"/>
              </w:rPr>
              <w:t>4</w:t>
            </w:r>
            <w:r>
              <w:t xml:space="preserve"> _______________________</w:t>
            </w:r>
          </w:p>
          <w:p w:rsidR="00FE66E5" w:rsidRDefault="00FE66E5" w:rsidP="00FE66E5">
            <w:pPr>
              <w:pStyle w:val="Pasussalistom"/>
            </w:pPr>
            <w:r>
              <w:t>AgNO</w:t>
            </w:r>
            <w:r>
              <w:rPr>
                <w:vertAlign w:val="subscript"/>
              </w:rPr>
              <w:t>3</w:t>
            </w:r>
            <w:r>
              <w:t>______________________</w:t>
            </w:r>
          </w:p>
          <w:p w:rsidR="00FE66E5" w:rsidRDefault="00FE66E5" w:rsidP="00FE66E5">
            <w:pPr>
              <w:pStyle w:val="Pasussalistom"/>
            </w:pPr>
            <w:r>
              <w:t>MgCO</w:t>
            </w:r>
            <w:r>
              <w:rPr>
                <w:vertAlign w:val="subscript"/>
              </w:rPr>
              <w:t>3</w:t>
            </w:r>
            <w:r>
              <w:t xml:space="preserve"> _____________________</w:t>
            </w:r>
          </w:p>
          <w:p w:rsidR="00FE66E5" w:rsidRDefault="00FE66E5" w:rsidP="00FE66E5">
            <w:pPr>
              <w:pStyle w:val="Pasussalistom"/>
            </w:pPr>
          </w:p>
          <w:p w:rsidR="00FE66E5" w:rsidRDefault="00FE66E5" w:rsidP="00FE66E5">
            <w:pPr>
              <w:pStyle w:val="Pasussalistom"/>
              <w:numPr>
                <w:ilvl w:val="0"/>
                <w:numId w:val="17"/>
              </w:numPr>
            </w:pPr>
            <w:r>
              <w:t>На линији, поред назива соли, напиши њену формулу.</w:t>
            </w:r>
          </w:p>
          <w:p w:rsidR="00FE66E5" w:rsidRDefault="00FE66E5" w:rsidP="00FE66E5">
            <w:pPr>
              <w:pStyle w:val="Pasussalistom"/>
            </w:pPr>
          </w:p>
          <w:p w:rsidR="00FE66E5" w:rsidRDefault="00FE66E5" w:rsidP="00FE66E5">
            <w:pPr>
              <w:pStyle w:val="Pasussalistom"/>
            </w:pPr>
            <w:r>
              <w:t>Калцијум-фосфат____________________</w:t>
            </w:r>
          </w:p>
          <w:p w:rsidR="00FE66E5" w:rsidRDefault="00FE66E5" w:rsidP="00FE66E5">
            <w:pPr>
              <w:pStyle w:val="Pasussalistom"/>
            </w:pPr>
            <w:r>
              <w:t>Гвожђе(II)-хлорид _____________________</w:t>
            </w:r>
          </w:p>
          <w:p w:rsidR="00FE66E5" w:rsidRDefault="00FE66E5" w:rsidP="00FE66E5">
            <w:pPr>
              <w:pStyle w:val="Pasussalistom"/>
            </w:pPr>
            <w:r>
              <w:t>Натријум-карбонат ___________________</w:t>
            </w:r>
          </w:p>
          <w:p w:rsidR="00FE66E5" w:rsidRDefault="00FE66E5" w:rsidP="00FE66E5">
            <w:pPr>
              <w:pStyle w:val="Pasussalistom"/>
            </w:pPr>
            <w:r>
              <w:t>Литијум-нитрат ______________________</w:t>
            </w:r>
          </w:p>
          <w:p w:rsidR="00FE66E5" w:rsidRDefault="00FE66E5" w:rsidP="00FE66E5">
            <w:pPr>
              <w:pStyle w:val="Pasussalistom"/>
            </w:pPr>
            <w:r>
              <w:t>Баријум-сулфат ______________________</w:t>
            </w:r>
          </w:p>
          <w:p w:rsidR="00FE66E5" w:rsidRDefault="00FE66E5" w:rsidP="00FE66E5">
            <w:pPr>
              <w:pStyle w:val="Pasussalistom"/>
            </w:pPr>
            <w:r>
              <w:t>Бакар(II)-нитрат ______________________</w:t>
            </w:r>
          </w:p>
          <w:p w:rsidR="00FE66E5" w:rsidRDefault="00FE66E5" w:rsidP="00FE66E5">
            <w:pPr>
              <w:pStyle w:val="Pasussalistom"/>
            </w:pPr>
            <w:r>
              <w:t>Литијум-сулфат _____________________</w:t>
            </w:r>
          </w:p>
          <w:p w:rsidR="00FE66E5" w:rsidRDefault="00FE66E5" w:rsidP="00FE66E5">
            <w:pPr>
              <w:pStyle w:val="Pasussalistom"/>
            </w:pPr>
            <w:r>
              <w:t>Калијум-нитрат _____________________</w:t>
            </w:r>
          </w:p>
          <w:p w:rsidR="00FE66E5" w:rsidRDefault="00FE66E5" w:rsidP="00FE66E5">
            <w:pPr>
              <w:pStyle w:val="Pasussalistom"/>
            </w:pPr>
            <w:r>
              <w:t>Магнезијум-фосфат __________________</w:t>
            </w:r>
          </w:p>
          <w:p w:rsidR="00FE66E5" w:rsidRDefault="00FE66E5" w:rsidP="00FE66E5">
            <w:pPr>
              <w:pStyle w:val="Pasussalistom"/>
            </w:pPr>
            <w:r>
              <w:t>Калијум-хлорид _____________________</w:t>
            </w:r>
          </w:p>
          <w:p w:rsidR="009C09F8" w:rsidRPr="00FE66E5" w:rsidRDefault="00FE66E5" w:rsidP="00FE66E5">
            <w:pPr>
              <w:pStyle w:val="Pasussalistom"/>
            </w:pPr>
            <w:r>
              <w:t>Сребро-хлорид _____________________</w:t>
            </w:r>
          </w:p>
          <w:p w:rsidR="009C09F8" w:rsidRDefault="009C09F8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A45252" w:rsidRDefault="00A45252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E92385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 xml:space="preserve">ученицима да реше осмосмерку која се налази на </w:t>
            </w:r>
            <w:r w:rsidR="00E92385">
              <w:rPr>
                <w:rFonts w:ascii="Times New Roman" w:hAnsi="Times New Roman" w:cs="Times New Roman"/>
              </w:rPr>
              <w:t xml:space="preserve">16. </w:t>
            </w:r>
            <w:proofErr w:type="gramStart"/>
            <w:r>
              <w:rPr>
                <w:rFonts w:ascii="Times New Roman" w:hAnsi="Times New Roman" w:cs="Times New Roman"/>
              </w:rPr>
              <w:t>страни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E92385">
              <w:rPr>
                <w:rFonts w:ascii="Times New Roman" w:hAnsi="Times New Roman" w:cs="Times New Roman"/>
              </w:rPr>
              <w:t xml:space="preserve">збирке </w:t>
            </w:r>
            <w:r>
              <w:rPr>
                <w:rFonts w:ascii="Times New Roman" w:hAnsi="Times New Roman" w:cs="Times New Roman"/>
              </w:rPr>
              <w:t>задатака.</w:t>
            </w:r>
          </w:p>
          <w:p w:rsidR="009C09F8" w:rsidRPr="00A45252" w:rsidRDefault="00A45252" w:rsidP="00016C79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016C79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осмосмерку, такмиче се.</w:t>
            </w:r>
          </w:p>
        </w:tc>
      </w:tr>
    </w:tbl>
    <w:p w:rsidR="009C09F8" w:rsidRPr="00851282" w:rsidRDefault="0042072F" w:rsidP="009C09F8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9C09F8" w:rsidRPr="004D40B6" w:rsidRDefault="009C09F8" w:rsidP="00AE398E">
      <w:pPr>
        <w:rPr>
          <w:rFonts w:ascii="Times New Roman" w:hAnsi="Times New Roman" w:cs="Times New Roman"/>
        </w:rPr>
      </w:pPr>
    </w:p>
    <w:p w:rsidR="00AE398E" w:rsidRDefault="00AE398E" w:rsidP="00C20B6E">
      <w:pPr>
        <w:rPr>
          <w:rFonts w:ascii="Times New Roman" w:hAnsi="Times New Roman" w:cs="Times New Roman"/>
        </w:rPr>
      </w:pPr>
    </w:p>
    <w:p w:rsidR="00A45252" w:rsidRDefault="00A45252" w:rsidP="00C20B6E">
      <w:pPr>
        <w:rPr>
          <w:rFonts w:ascii="Times New Roman" w:hAnsi="Times New Roman" w:cs="Times New Roman"/>
        </w:rPr>
      </w:pPr>
    </w:p>
    <w:p w:rsidR="00A45252" w:rsidRDefault="00A45252" w:rsidP="00C20B6E">
      <w:pPr>
        <w:rPr>
          <w:rFonts w:ascii="Times New Roman" w:hAnsi="Times New Roman" w:cs="Times New Roman"/>
        </w:rPr>
      </w:pPr>
    </w:p>
    <w:p w:rsidR="00A45252" w:rsidRDefault="00A45252" w:rsidP="00C20B6E">
      <w:pPr>
        <w:rPr>
          <w:rFonts w:ascii="Times New Roman" w:hAnsi="Times New Roman" w:cs="Times New Roman"/>
        </w:rPr>
      </w:pPr>
    </w:p>
    <w:p w:rsidR="00A45252" w:rsidRDefault="00A45252" w:rsidP="00C20B6E">
      <w:pPr>
        <w:rPr>
          <w:rFonts w:ascii="Times New Roman" w:hAnsi="Times New Roman" w:cs="Times New Roman"/>
        </w:rPr>
      </w:pPr>
    </w:p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A45252" w:rsidTr="0085548F">
        <w:trPr>
          <w:trHeight w:val="510"/>
        </w:trPr>
        <w:tc>
          <w:tcPr>
            <w:tcW w:w="4815" w:type="dxa"/>
          </w:tcPr>
          <w:p w:rsidR="00A45252" w:rsidRPr="00732C80" w:rsidRDefault="00A45252" w:rsidP="0085548F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23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A45252" w:rsidRDefault="00A45252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45252" w:rsidRPr="004D7F0C" w:rsidRDefault="00A45252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45252" w:rsidTr="0085548F">
        <w:trPr>
          <w:trHeight w:val="525"/>
        </w:trPr>
        <w:tc>
          <w:tcPr>
            <w:tcW w:w="4815" w:type="dxa"/>
          </w:tcPr>
          <w:p w:rsidR="00A45252" w:rsidRPr="00016C79" w:rsidRDefault="00A45252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23</w:t>
            </w:r>
            <w:r w:rsidR="00016C79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A45252" w:rsidRPr="004D7F0C" w:rsidRDefault="00A45252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45252" w:rsidTr="0085548F">
        <w:trPr>
          <w:trHeight w:val="540"/>
        </w:trPr>
        <w:tc>
          <w:tcPr>
            <w:tcW w:w="10035" w:type="dxa"/>
            <w:gridSpan w:val="2"/>
          </w:tcPr>
          <w:p w:rsidR="00A45252" w:rsidRPr="00A45252" w:rsidRDefault="00A45252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оли</w:t>
            </w:r>
          </w:p>
        </w:tc>
      </w:tr>
      <w:tr w:rsidR="00A45252" w:rsidTr="0085548F">
        <w:trPr>
          <w:trHeight w:val="555"/>
        </w:trPr>
        <w:tc>
          <w:tcPr>
            <w:tcW w:w="10035" w:type="dxa"/>
            <w:gridSpan w:val="2"/>
          </w:tcPr>
          <w:p w:rsidR="00A45252" w:rsidRPr="00A45252" w:rsidRDefault="00A45252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обијање соли</w:t>
            </w:r>
          </w:p>
        </w:tc>
      </w:tr>
      <w:tr w:rsidR="00A45252" w:rsidTr="0085548F">
        <w:trPr>
          <w:trHeight w:val="465"/>
        </w:trPr>
        <w:tc>
          <w:tcPr>
            <w:tcW w:w="10035" w:type="dxa"/>
            <w:gridSpan w:val="2"/>
          </w:tcPr>
          <w:p w:rsidR="00A45252" w:rsidRPr="00A45252" w:rsidRDefault="00A45252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0328B5">
              <w:rPr>
                <w:rFonts w:ascii="Times New Roman" w:hAnsi="Times New Roman" w:cs="Times New Roman"/>
              </w:rPr>
              <w:t xml:space="preserve"> да ученици науче најважније реакције у којима се као реакциони производи добијају соли. </w:t>
            </w:r>
          </w:p>
        </w:tc>
      </w:tr>
      <w:tr w:rsidR="00A45252" w:rsidTr="0085548F">
        <w:trPr>
          <w:trHeight w:val="360"/>
        </w:trPr>
        <w:tc>
          <w:tcPr>
            <w:tcW w:w="10035" w:type="dxa"/>
            <w:gridSpan w:val="2"/>
          </w:tcPr>
          <w:p w:rsidR="00851282" w:rsidRDefault="00A45252" w:rsidP="000328B5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0328B5" w:rsidRDefault="00E56C8D" w:rsidP="000328B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0328B5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A45252" w:rsidRPr="000328B5" w:rsidRDefault="00016C79" w:rsidP="000328B5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0328B5">
              <w:rPr>
                <w:rFonts w:ascii="Times New Roman" w:hAnsi="Times New Roman" w:cs="Times New Roman"/>
              </w:rPr>
              <w:t xml:space="preserve">апише </w:t>
            </w:r>
            <w:r w:rsidR="000328B5" w:rsidRPr="000328B5">
              <w:rPr>
                <w:rFonts w:ascii="Times New Roman" w:hAnsi="Times New Roman" w:cs="Times New Roman"/>
              </w:rPr>
              <w:t>формуле и именује сол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0328B5" w:rsidRPr="000328B5" w:rsidRDefault="00915587" w:rsidP="000328B5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спита</w:t>
            </w:r>
            <w:r w:rsidR="000328B5">
              <w:rPr>
                <w:rFonts w:ascii="Times New Roman" w:hAnsi="Times New Roman" w:cs="Times New Roman"/>
              </w:rPr>
              <w:t>, опише и објасни својства соли, препозна на основу формуле или назива представнике ових једињења у свакодневном животу и повеже њихова својства са практичном применом.</w:t>
            </w:r>
          </w:p>
        </w:tc>
      </w:tr>
      <w:tr w:rsidR="00A45252" w:rsidTr="0085548F">
        <w:trPr>
          <w:trHeight w:val="360"/>
        </w:trPr>
        <w:tc>
          <w:tcPr>
            <w:tcW w:w="10035" w:type="dxa"/>
            <w:gridSpan w:val="2"/>
          </w:tcPr>
          <w:p w:rsidR="00A45252" w:rsidRPr="000328B5" w:rsidRDefault="00A45252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0328B5">
              <w:rPr>
                <w:rFonts w:ascii="Times New Roman" w:hAnsi="Times New Roman" w:cs="Times New Roman"/>
              </w:rPr>
              <w:t>со, неутрализација, потпуна и непотпуна неутрализација</w:t>
            </w:r>
          </w:p>
        </w:tc>
      </w:tr>
      <w:tr w:rsidR="00A45252" w:rsidTr="0085548F">
        <w:trPr>
          <w:trHeight w:val="270"/>
        </w:trPr>
        <w:tc>
          <w:tcPr>
            <w:tcW w:w="10035" w:type="dxa"/>
            <w:gridSpan w:val="2"/>
          </w:tcPr>
          <w:p w:rsidR="00A45252" w:rsidRPr="000328B5" w:rsidRDefault="00A45252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0328B5">
              <w:rPr>
                <w:rFonts w:ascii="Times New Roman" w:hAnsi="Times New Roman" w:cs="Times New Roman"/>
                <w:b/>
              </w:rPr>
              <w:t xml:space="preserve"> </w:t>
            </w:r>
            <w:r w:rsidR="000328B5">
              <w:rPr>
                <w:rFonts w:ascii="Times New Roman" w:hAnsi="Times New Roman" w:cs="Times New Roman"/>
              </w:rPr>
              <w:t>обрада</w:t>
            </w:r>
          </w:p>
        </w:tc>
      </w:tr>
      <w:tr w:rsidR="00A45252" w:rsidTr="0085548F">
        <w:trPr>
          <w:trHeight w:val="330"/>
        </w:trPr>
        <w:tc>
          <w:tcPr>
            <w:tcW w:w="10035" w:type="dxa"/>
            <w:gridSpan w:val="2"/>
          </w:tcPr>
          <w:p w:rsidR="00A45252" w:rsidRPr="000328B5" w:rsidRDefault="00A45252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0328B5">
              <w:rPr>
                <w:rFonts w:ascii="Times New Roman" w:hAnsi="Times New Roman" w:cs="Times New Roman"/>
                <w:b/>
              </w:rPr>
              <w:t xml:space="preserve"> </w:t>
            </w:r>
            <w:r w:rsidR="000328B5">
              <w:rPr>
                <w:rFonts w:ascii="Times New Roman" w:hAnsi="Times New Roman" w:cs="Times New Roman"/>
              </w:rPr>
              <w:t>дијалошка, демонстрациона</w:t>
            </w:r>
          </w:p>
        </w:tc>
      </w:tr>
      <w:tr w:rsidR="00A45252" w:rsidTr="0085548F">
        <w:trPr>
          <w:trHeight w:val="285"/>
        </w:trPr>
        <w:tc>
          <w:tcPr>
            <w:tcW w:w="10035" w:type="dxa"/>
            <w:gridSpan w:val="2"/>
          </w:tcPr>
          <w:p w:rsidR="00A45252" w:rsidRPr="000328B5" w:rsidRDefault="00A45252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E25D0A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A45252" w:rsidTr="0085548F">
        <w:trPr>
          <w:trHeight w:val="191"/>
        </w:trPr>
        <w:tc>
          <w:tcPr>
            <w:tcW w:w="10035" w:type="dxa"/>
            <w:gridSpan w:val="2"/>
          </w:tcPr>
          <w:p w:rsidR="00A45252" w:rsidRPr="00E25D0A" w:rsidRDefault="00A45252" w:rsidP="00016C7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E25D0A">
              <w:rPr>
                <w:rFonts w:ascii="Times New Roman" w:hAnsi="Times New Roman" w:cs="Times New Roman"/>
                <w:b/>
              </w:rPr>
              <w:t xml:space="preserve"> </w:t>
            </w:r>
            <w:r w:rsidR="00E25D0A">
              <w:rPr>
                <w:rFonts w:ascii="Times New Roman" w:hAnsi="Times New Roman" w:cs="Times New Roman"/>
              </w:rPr>
              <w:t>лабораторијски прибор и посуђе</w:t>
            </w:r>
            <w:r w:rsidR="00016C79">
              <w:rPr>
                <w:rFonts w:ascii="Times New Roman" w:hAnsi="Times New Roman" w:cs="Times New Roman"/>
              </w:rPr>
              <w:t xml:space="preserve">: </w:t>
            </w:r>
            <w:r w:rsidR="00E25D0A">
              <w:rPr>
                <w:rFonts w:ascii="Times New Roman" w:hAnsi="Times New Roman" w:cs="Times New Roman"/>
              </w:rPr>
              <w:t>чаше, ерленмајер, сахатно стакло, решо, стаклени штапић, црвена и плава лакмус хартија</w:t>
            </w:r>
            <w:r w:rsidR="00016C79">
              <w:rPr>
                <w:rFonts w:ascii="Times New Roman" w:hAnsi="Times New Roman" w:cs="Times New Roman"/>
              </w:rPr>
              <w:t xml:space="preserve">; хемикалије: </w:t>
            </w:r>
            <w:r w:rsidR="00E25D0A">
              <w:rPr>
                <w:rFonts w:ascii="Times New Roman" w:hAnsi="Times New Roman" w:cs="Times New Roman"/>
              </w:rPr>
              <w:t>натријум-хидроксид, хлороводон</w:t>
            </w:r>
            <w:r w:rsidR="000713E3">
              <w:rPr>
                <w:rFonts w:ascii="Times New Roman" w:hAnsi="Times New Roman" w:cs="Times New Roman"/>
              </w:rPr>
              <w:t>ична киселина</w:t>
            </w:r>
            <w:r w:rsidR="00E25D0A">
              <w:rPr>
                <w:rFonts w:ascii="Times New Roman" w:hAnsi="Times New Roman" w:cs="Times New Roman"/>
              </w:rPr>
              <w:t>, магнезијум.</w:t>
            </w:r>
          </w:p>
        </w:tc>
      </w:tr>
      <w:tr w:rsidR="00A45252" w:rsidTr="0085548F">
        <w:trPr>
          <w:trHeight w:val="315"/>
        </w:trPr>
        <w:tc>
          <w:tcPr>
            <w:tcW w:w="10035" w:type="dxa"/>
            <w:gridSpan w:val="2"/>
          </w:tcPr>
          <w:p w:rsidR="00A45252" w:rsidRPr="00E25D0A" w:rsidRDefault="00A45252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E25D0A">
              <w:rPr>
                <w:rFonts w:ascii="Times New Roman" w:hAnsi="Times New Roman" w:cs="Times New Roman"/>
                <w:b/>
              </w:rPr>
              <w:t xml:space="preserve"> /</w:t>
            </w:r>
          </w:p>
        </w:tc>
      </w:tr>
      <w:tr w:rsidR="00A45252" w:rsidTr="0085548F">
        <w:trPr>
          <w:trHeight w:val="300"/>
        </w:trPr>
        <w:tc>
          <w:tcPr>
            <w:tcW w:w="10035" w:type="dxa"/>
            <w:gridSpan w:val="2"/>
          </w:tcPr>
          <w:p w:rsidR="00A45252" w:rsidRPr="004D7F0C" w:rsidRDefault="00A45252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A45252" w:rsidTr="0085548F">
        <w:trPr>
          <w:trHeight w:val="195"/>
        </w:trPr>
        <w:tc>
          <w:tcPr>
            <w:tcW w:w="10035" w:type="dxa"/>
            <w:gridSpan w:val="2"/>
          </w:tcPr>
          <w:p w:rsidR="00A45252" w:rsidRDefault="00A45252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E25D0A" w:rsidRDefault="00E25D0A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016C79">
              <w:rPr>
                <w:rFonts w:ascii="Times New Roman" w:hAnsi="Times New Roman" w:cs="Times New Roman"/>
              </w:rPr>
              <w:t xml:space="preserve">кроз </w:t>
            </w:r>
            <w:r w:rsidR="00547003">
              <w:rPr>
                <w:rFonts w:ascii="Times New Roman" w:hAnsi="Times New Roman" w:cs="Times New Roman"/>
              </w:rPr>
              <w:t>разговор са ученицима понавља појам соли</w:t>
            </w:r>
            <w:r w:rsidR="00016C79">
              <w:rPr>
                <w:rFonts w:ascii="Times New Roman" w:hAnsi="Times New Roman" w:cs="Times New Roman"/>
              </w:rPr>
              <w:t xml:space="preserve">; истиче </w:t>
            </w:r>
            <w:r w:rsidR="00547003">
              <w:rPr>
                <w:rFonts w:ascii="Times New Roman" w:hAnsi="Times New Roman" w:cs="Times New Roman"/>
              </w:rPr>
              <w:t>циљ часа.</w:t>
            </w:r>
          </w:p>
          <w:p w:rsidR="00547003" w:rsidRDefault="00547003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</w:t>
            </w:r>
            <w:r w:rsidRPr="00157C5B">
              <w:rPr>
                <w:rFonts w:ascii="Times New Roman" w:hAnsi="Times New Roman" w:cs="Times New Roman"/>
                <w:b/>
              </w:rPr>
              <w:t>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016C79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547003" w:rsidRDefault="00A45252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547003" w:rsidRDefault="00547003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016C79">
              <w:rPr>
                <w:rFonts w:ascii="Times New Roman" w:hAnsi="Times New Roman" w:cs="Times New Roman"/>
              </w:rPr>
              <w:t xml:space="preserve">уводи </w:t>
            </w:r>
            <w:r>
              <w:rPr>
                <w:rFonts w:ascii="Times New Roman" w:hAnsi="Times New Roman" w:cs="Times New Roman"/>
              </w:rPr>
              <w:t xml:space="preserve">ученике у појам неутрализације подстичући их да изведу закључак о </w:t>
            </w:r>
            <w:r>
              <w:rPr>
                <w:rFonts w:ascii="Times New Roman" w:hAnsi="Times New Roman" w:cs="Times New Roman"/>
              </w:rPr>
              <w:lastRenderedPageBreak/>
              <w:t xml:space="preserve">томе шта ће се десити када бисмо помешали киселину и базу. </w:t>
            </w:r>
          </w:p>
          <w:p w:rsidR="00811581" w:rsidRDefault="00547003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води демонстрациони оглед</w:t>
            </w:r>
            <w:r w:rsidR="00016C79">
              <w:rPr>
                <w:rFonts w:ascii="Times New Roman" w:hAnsi="Times New Roman" w:cs="Times New Roman"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016C79">
              <w:rPr>
                <w:rFonts w:ascii="Times New Roman" w:hAnsi="Times New Roman" w:cs="Times New Roman"/>
              </w:rPr>
              <w:t xml:space="preserve">реакција </w:t>
            </w:r>
            <w:r>
              <w:rPr>
                <w:rFonts w:ascii="Times New Roman" w:hAnsi="Times New Roman" w:cs="Times New Roman"/>
              </w:rPr>
              <w:t xml:space="preserve">хлороводоничне киселине и натријум-хидроксида, који је описан </w:t>
            </w:r>
            <w:r w:rsidR="00AE2873">
              <w:rPr>
                <w:rFonts w:ascii="Times New Roman" w:hAnsi="Times New Roman" w:cs="Times New Roman"/>
              </w:rPr>
              <w:t>на 63. страни уџбеника</w:t>
            </w:r>
            <w:r w:rsidR="00016C79">
              <w:rPr>
                <w:rFonts w:ascii="Times New Roman" w:hAnsi="Times New Roman" w:cs="Times New Roman"/>
              </w:rPr>
              <w:t>;</w:t>
            </w:r>
            <w:r w:rsidR="00551DAB">
              <w:rPr>
                <w:rFonts w:ascii="Times New Roman" w:hAnsi="Times New Roman" w:cs="Times New Roman"/>
              </w:rPr>
              <w:t xml:space="preserve"> </w:t>
            </w:r>
            <w:r w:rsidR="00016C79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дискутују и објашњава реакцију неутрализације</w:t>
            </w:r>
            <w:r w:rsidR="00016C79">
              <w:rPr>
                <w:rFonts w:ascii="Times New Roman" w:hAnsi="Times New Roman" w:cs="Times New Roman"/>
              </w:rPr>
              <w:t xml:space="preserve">; кроз </w:t>
            </w:r>
            <w:r w:rsidR="00551DAB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="000713E3">
              <w:rPr>
                <w:rFonts w:ascii="Times New Roman" w:hAnsi="Times New Roman" w:cs="Times New Roman"/>
              </w:rPr>
              <w:t xml:space="preserve"> на који се начин може лаборато</w:t>
            </w:r>
            <w:r w:rsidR="00551DAB">
              <w:rPr>
                <w:rFonts w:ascii="Times New Roman" w:hAnsi="Times New Roman" w:cs="Times New Roman"/>
              </w:rPr>
              <w:t>ријски добити водоник и подстиче</w:t>
            </w:r>
            <w:r w:rsidR="000713E3">
              <w:rPr>
                <w:rFonts w:ascii="Times New Roman" w:hAnsi="Times New Roman" w:cs="Times New Roman"/>
              </w:rPr>
              <w:t xml:space="preserve"> их да се сете да се у тој реакцији, поред водоника</w:t>
            </w:r>
            <w:r w:rsidR="00016C79">
              <w:rPr>
                <w:rFonts w:ascii="Times New Roman" w:hAnsi="Times New Roman" w:cs="Times New Roman"/>
              </w:rPr>
              <w:t>,</w:t>
            </w:r>
            <w:r w:rsidR="000713E3">
              <w:rPr>
                <w:rFonts w:ascii="Times New Roman" w:hAnsi="Times New Roman" w:cs="Times New Roman"/>
              </w:rPr>
              <w:t xml:space="preserve"> добија и једна со</w:t>
            </w:r>
            <w:r w:rsidR="00016C79">
              <w:rPr>
                <w:rFonts w:ascii="Times New Roman" w:hAnsi="Times New Roman" w:cs="Times New Roman"/>
              </w:rPr>
              <w:t xml:space="preserve">; демонстрира </w:t>
            </w:r>
            <w:r w:rsidR="000713E3">
              <w:rPr>
                <w:rFonts w:ascii="Times New Roman" w:hAnsi="Times New Roman" w:cs="Times New Roman"/>
              </w:rPr>
              <w:t xml:space="preserve">добијање соли реакцијом између магнезијума и разблаженог раствора хлороводоничне киселине </w:t>
            </w:r>
            <w:r w:rsidR="00016C79">
              <w:rPr>
                <w:rFonts w:ascii="Times New Roman" w:hAnsi="Times New Roman" w:cs="Times New Roman"/>
              </w:rPr>
              <w:t>(</w:t>
            </w:r>
            <w:r w:rsidR="000713E3">
              <w:rPr>
                <w:rFonts w:ascii="Times New Roman" w:hAnsi="Times New Roman" w:cs="Times New Roman"/>
              </w:rPr>
              <w:t>овај оглед има за циљ да ученици уоче да се соли могу добити и у реакцији појединих метала са киселинама</w:t>
            </w:r>
            <w:r w:rsidR="00016C79">
              <w:rPr>
                <w:rFonts w:ascii="Times New Roman" w:hAnsi="Times New Roman" w:cs="Times New Roman"/>
              </w:rPr>
              <w:t xml:space="preserve">); пише </w:t>
            </w:r>
            <w:r w:rsidR="00811581">
              <w:rPr>
                <w:rFonts w:ascii="Times New Roman" w:hAnsi="Times New Roman" w:cs="Times New Roman"/>
              </w:rPr>
              <w:t>на табли једначине хемијских реакција и објашњава ученицима да се соли могу добити и у реакцији између оксида метала и киселина, оксида неметала и база</w:t>
            </w:r>
            <w:r w:rsidR="00016C79">
              <w:rPr>
                <w:rFonts w:ascii="Times New Roman" w:hAnsi="Times New Roman" w:cs="Times New Roman"/>
              </w:rPr>
              <w:t>,</w:t>
            </w:r>
            <w:r w:rsidR="00811581">
              <w:rPr>
                <w:rFonts w:ascii="Times New Roman" w:hAnsi="Times New Roman" w:cs="Times New Roman"/>
              </w:rPr>
              <w:t xml:space="preserve"> као и директном синтезом из елемената.</w:t>
            </w:r>
          </w:p>
          <w:p w:rsidR="00551DAB" w:rsidRDefault="00551DAB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</w:t>
            </w:r>
            <w:r w:rsidRPr="00157C5B">
              <w:rPr>
                <w:rFonts w:ascii="Times New Roman" w:hAnsi="Times New Roman" w:cs="Times New Roman"/>
                <w:b/>
              </w:rPr>
              <w:t>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016C79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ток експеримента, посматрају, одговарају на питања наставника, уочавају и описују</w:t>
            </w:r>
            <w:r w:rsidR="002C1106">
              <w:rPr>
                <w:rFonts w:ascii="Times New Roman" w:hAnsi="Times New Roman" w:cs="Times New Roman"/>
              </w:rPr>
              <w:t xml:space="preserve"> промене, предвиђају даљи ток експеримента, дискутују резултате, анализирају, изводе закључке.</w:t>
            </w:r>
          </w:p>
          <w:p w:rsidR="002C1106" w:rsidRPr="00551DAB" w:rsidRDefault="002C1106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те наставниково предавање, записују, стичу нова знања.</w:t>
            </w:r>
          </w:p>
          <w:p w:rsidR="00A45252" w:rsidRDefault="00A45252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C90A06" w:rsidRDefault="00C90A06" w:rsidP="00C90A0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016C79">
              <w:rPr>
                <w:rFonts w:ascii="Times New Roman" w:hAnsi="Times New Roman" w:cs="Times New Roman"/>
              </w:rPr>
              <w:t xml:space="preserve">задаје </w:t>
            </w:r>
            <w:r w:rsidR="00AE2873">
              <w:rPr>
                <w:rFonts w:ascii="Times New Roman" w:hAnsi="Times New Roman" w:cs="Times New Roman"/>
              </w:rPr>
              <w:t xml:space="preserve">1. </w:t>
            </w:r>
            <w:proofErr w:type="gramStart"/>
            <w:r w:rsidR="00AE2873">
              <w:rPr>
                <w:rFonts w:ascii="Times New Roman" w:hAnsi="Times New Roman" w:cs="Times New Roman"/>
              </w:rPr>
              <w:t>и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2. </w:t>
            </w:r>
            <w:proofErr w:type="gramStart"/>
            <w:r w:rsidR="00AE2873">
              <w:rPr>
                <w:rFonts w:ascii="Times New Roman" w:hAnsi="Times New Roman" w:cs="Times New Roman"/>
              </w:rPr>
              <w:t>питање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са 66.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е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 како би добио повратну информацију о успешности часа и остварености исхода</w:t>
            </w:r>
            <w:r w:rsidR="00016C79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е задатке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</w:t>
            </w:r>
          </w:p>
          <w:p w:rsidR="00A45252" w:rsidRPr="00C90A06" w:rsidRDefault="00C90A06" w:rsidP="00016C79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016C79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урађене задатке.</w:t>
            </w:r>
          </w:p>
        </w:tc>
      </w:tr>
    </w:tbl>
    <w:p w:rsidR="00A45252" w:rsidRPr="00851282" w:rsidRDefault="0042072F" w:rsidP="00A45252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C90A06" w:rsidRDefault="00C90A06" w:rsidP="00A45252"/>
    <w:p w:rsidR="00C90A06" w:rsidRDefault="00C90A06" w:rsidP="00A45252"/>
    <w:p w:rsidR="00C90A06" w:rsidRDefault="00C90A06" w:rsidP="00A45252"/>
    <w:p w:rsidR="00C90A06" w:rsidRDefault="00C90A06" w:rsidP="00A45252"/>
    <w:p w:rsidR="00C90A06" w:rsidRDefault="00C90A06" w:rsidP="00A45252"/>
    <w:p w:rsidR="00C90A06" w:rsidRDefault="00C90A06" w:rsidP="00A45252"/>
    <w:p w:rsidR="00C90A06" w:rsidRDefault="00C90A06" w:rsidP="00A45252"/>
    <w:p w:rsidR="00C90A06" w:rsidRDefault="00C90A06" w:rsidP="00A45252"/>
    <w:p w:rsidR="00C90A06" w:rsidRDefault="00C90A06" w:rsidP="00A45252"/>
    <w:p w:rsidR="00C90A06" w:rsidRDefault="00C90A06" w:rsidP="00A45252"/>
    <w:p w:rsidR="00C90A06" w:rsidRPr="00E56C8D" w:rsidRDefault="00C90A06" w:rsidP="00A45252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C90A06" w:rsidTr="0085548F">
        <w:trPr>
          <w:trHeight w:val="510"/>
        </w:trPr>
        <w:tc>
          <w:tcPr>
            <w:tcW w:w="4815" w:type="dxa"/>
          </w:tcPr>
          <w:p w:rsidR="00C90A06" w:rsidRPr="00732C80" w:rsidRDefault="00C90A06" w:rsidP="0085548F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24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C90A06" w:rsidRDefault="00C90A06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C90A06" w:rsidRPr="004D7F0C" w:rsidRDefault="00C90A06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C90A06" w:rsidTr="0085548F">
        <w:trPr>
          <w:trHeight w:val="525"/>
        </w:trPr>
        <w:tc>
          <w:tcPr>
            <w:tcW w:w="4815" w:type="dxa"/>
          </w:tcPr>
          <w:p w:rsidR="00C90A06" w:rsidRPr="00016C79" w:rsidRDefault="00C90A06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24</w:t>
            </w:r>
            <w:r w:rsidR="00016C79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C90A06" w:rsidRPr="004D7F0C" w:rsidRDefault="00C90A06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C90A06" w:rsidTr="0085548F">
        <w:trPr>
          <w:trHeight w:val="540"/>
        </w:trPr>
        <w:tc>
          <w:tcPr>
            <w:tcW w:w="10035" w:type="dxa"/>
            <w:gridSpan w:val="2"/>
          </w:tcPr>
          <w:p w:rsidR="00C90A06" w:rsidRPr="004B4A84" w:rsidRDefault="00C90A06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 w:rsidR="004B4A84">
              <w:rPr>
                <w:rFonts w:ascii="Times New Roman" w:hAnsi="Times New Roman" w:cs="Times New Roman"/>
                <w:b/>
              </w:rPr>
              <w:t xml:space="preserve"> </w:t>
            </w:r>
            <w:r w:rsidR="004B4A84">
              <w:rPr>
                <w:rFonts w:ascii="Times New Roman" w:hAnsi="Times New Roman" w:cs="Times New Roman"/>
              </w:rPr>
              <w:t>Соли</w:t>
            </w:r>
          </w:p>
        </w:tc>
      </w:tr>
      <w:tr w:rsidR="00C90A06" w:rsidTr="0085548F">
        <w:trPr>
          <w:trHeight w:val="555"/>
        </w:trPr>
        <w:tc>
          <w:tcPr>
            <w:tcW w:w="10035" w:type="dxa"/>
            <w:gridSpan w:val="2"/>
          </w:tcPr>
          <w:p w:rsidR="00C90A06" w:rsidRPr="004B4A84" w:rsidRDefault="00C90A06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 w:rsidR="004B4A84">
              <w:rPr>
                <w:rFonts w:ascii="Times New Roman" w:hAnsi="Times New Roman" w:cs="Times New Roman"/>
                <w:b/>
              </w:rPr>
              <w:t xml:space="preserve"> </w:t>
            </w:r>
            <w:r w:rsidR="004B4A84">
              <w:rPr>
                <w:rFonts w:ascii="Times New Roman" w:hAnsi="Times New Roman" w:cs="Times New Roman"/>
              </w:rPr>
              <w:t>Физичка и хемијска својства соли</w:t>
            </w:r>
          </w:p>
        </w:tc>
      </w:tr>
      <w:tr w:rsidR="00C90A06" w:rsidTr="0085548F">
        <w:trPr>
          <w:trHeight w:val="465"/>
        </w:trPr>
        <w:tc>
          <w:tcPr>
            <w:tcW w:w="10035" w:type="dxa"/>
            <w:gridSpan w:val="2"/>
          </w:tcPr>
          <w:p w:rsidR="00C90A06" w:rsidRPr="004B4A84" w:rsidRDefault="00C90A06" w:rsidP="00016C79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4B4A84">
              <w:rPr>
                <w:rFonts w:ascii="Times New Roman" w:hAnsi="Times New Roman" w:cs="Times New Roman"/>
                <w:b/>
              </w:rPr>
              <w:t xml:space="preserve"> </w:t>
            </w:r>
            <w:r w:rsidR="004B4A84">
              <w:rPr>
                <w:rFonts w:ascii="Times New Roman" w:hAnsi="Times New Roman" w:cs="Times New Roman"/>
              </w:rPr>
              <w:t>да ученици схвате која су физичка и хемијска својства соли, као и примену важнијих соли у свакодневном животу.</w:t>
            </w:r>
          </w:p>
        </w:tc>
      </w:tr>
      <w:tr w:rsidR="00C90A06" w:rsidTr="0085548F">
        <w:trPr>
          <w:trHeight w:val="360"/>
        </w:trPr>
        <w:tc>
          <w:tcPr>
            <w:tcW w:w="10035" w:type="dxa"/>
            <w:gridSpan w:val="2"/>
          </w:tcPr>
          <w:p w:rsidR="00851282" w:rsidRDefault="00C90A06" w:rsidP="004B4A8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4B4A84" w:rsidRDefault="00C24A2D" w:rsidP="004B4A8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4B4A84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4B4A84" w:rsidRPr="000328B5" w:rsidRDefault="00016C79" w:rsidP="004B4A84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0328B5">
              <w:rPr>
                <w:rFonts w:ascii="Times New Roman" w:hAnsi="Times New Roman" w:cs="Times New Roman"/>
              </w:rPr>
              <w:t xml:space="preserve">апише </w:t>
            </w:r>
            <w:r w:rsidR="004B4A84" w:rsidRPr="000328B5">
              <w:rPr>
                <w:rFonts w:ascii="Times New Roman" w:hAnsi="Times New Roman" w:cs="Times New Roman"/>
              </w:rPr>
              <w:t>формуле и именује соли</w:t>
            </w:r>
            <w:r w:rsidR="00915587">
              <w:rPr>
                <w:rFonts w:ascii="Times New Roman" w:hAnsi="Times New Roman" w:cs="Times New Roman"/>
              </w:rPr>
              <w:t>;</w:t>
            </w:r>
          </w:p>
          <w:p w:rsidR="00C90A06" w:rsidRPr="004B4A84" w:rsidRDefault="00016C79" w:rsidP="004B4A84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4B4A84">
              <w:rPr>
                <w:rFonts w:ascii="Times New Roman" w:hAnsi="Times New Roman" w:cs="Times New Roman"/>
              </w:rPr>
              <w:t>спита</w:t>
            </w:r>
            <w:r w:rsidR="004B4A84" w:rsidRPr="004B4A84">
              <w:rPr>
                <w:rFonts w:ascii="Times New Roman" w:hAnsi="Times New Roman" w:cs="Times New Roman"/>
              </w:rPr>
              <w:t>, опише и објасни својства соли, препозна на основу формуле или назива представнике ових једињења у свакодневном животу и повеже њихова својства са практичном применом.</w:t>
            </w:r>
          </w:p>
        </w:tc>
      </w:tr>
      <w:tr w:rsidR="00C90A06" w:rsidTr="0085548F">
        <w:trPr>
          <w:trHeight w:val="360"/>
        </w:trPr>
        <w:tc>
          <w:tcPr>
            <w:tcW w:w="10035" w:type="dxa"/>
            <w:gridSpan w:val="2"/>
          </w:tcPr>
          <w:p w:rsidR="00C90A06" w:rsidRPr="004B4A84" w:rsidRDefault="00C90A06" w:rsidP="0085548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4B4A84" w:rsidRPr="004B4A84">
              <w:rPr>
                <w:rFonts w:ascii="Times New Roman" w:hAnsi="Times New Roman" w:cs="Times New Roman"/>
              </w:rPr>
              <w:t>соли, реакција двоструке измене</w:t>
            </w:r>
          </w:p>
        </w:tc>
      </w:tr>
      <w:tr w:rsidR="00C90A06" w:rsidTr="0085548F">
        <w:trPr>
          <w:trHeight w:val="270"/>
        </w:trPr>
        <w:tc>
          <w:tcPr>
            <w:tcW w:w="10035" w:type="dxa"/>
            <w:gridSpan w:val="2"/>
          </w:tcPr>
          <w:p w:rsidR="00C90A06" w:rsidRPr="004B4A84" w:rsidRDefault="00C90A06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4B4A84">
              <w:rPr>
                <w:rFonts w:ascii="Times New Roman" w:hAnsi="Times New Roman" w:cs="Times New Roman"/>
                <w:b/>
              </w:rPr>
              <w:t xml:space="preserve"> </w:t>
            </w:r>
            <w:r w:rsidR="004B4A84" w:rsidRPr="004B4A84">
              <w:rPr>
                <w:rFonts w:ascii="Times New Roman" w:hAnsi="Times New Roman" w:cs="Times New Roman"/>
              </w:rPr>
              <w:t>обрада</w:t>
            </w:r>
          </w:p>
        </w:tc>
      </w:tr>
      <w:tr w:rsidR="00C90A06" w:rsidTr="0085548F">
        <w:trPr>
          <w:trHeight w:val="330"/>
        </w:trPr>
        <w:tc>
          <w:tcPr>
            <w:tcW w:w="10035" w:type="dxa"/>
            <w:gridSpan w:val="2"/>
          </w:tcPr>
          <w:p w:rsidR="00C90A06" w:rsidRPr="004B4A84" w:rsidRDefault="00C90A06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4B4A84">
              <w:rPr>
                <w:rFonts w:ascii="Times New Roman" w:hAnsi="Times New Roman" w:cs="Times New Roman"/>
                <w:b/>
              </w:rPr>
              <w:t xml:space="preserve"> </w:t>
            </w:r>
            <w:r w:rsidR="004B4A84">
              <w:rPr>
                <w:rFonts w:ascii="Times New Roman" w:hAnsi="Times New Roman" w:cs="Times New Roman"/>
              </w:rPr>
              <w:t>рад на тексту, дијалошка, демонстрациона</w:t>
            </w:r>
          </w:p>
        </w:tc>
      </w:tr>
      <w:tr w:rsidR="00C90A06" w:rsidTr="0085548F">
        <w:trPr>
          <w:trHeight w:val="285"/>
        </w:trPr>
        <w:tc>
          <w:tcPr>
            <w:tcW w:w="10035" w:type="dxa"/>
            <w:gridSpan w:val="2"/>
          </w:tcPr>
          <w:p w:rsidR="00C90A06" w:rsidRPr="004B4A84" w:rsidRDefault="00C90A06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D4590A">
              <w:rPr>
                <w:rFonts w:ascii="Times New Roman" w:hAnsi="Times New Roman" w:cs="Times New Roman"/>
              </w:rPr>
              <w:t>рад у пару, фронтални</w:t>
            </w:r>
          </w:p>
        </w:tc>
      </w:tr>
      <w:tr w:rsidR="00C90A06" w:rsidTr="0085548F">
        <w:trPr>
          <w:trHeight w:val="191"/>
        </w:trPr>
        <w:tc>
          <w:tcPr>
            <w:tcW w:w="10035" w:type="dxa"/>
            <w:gridSpan w:val="2"/>
          </w:tcPr>
          <w:p w:rsidR="00C90A06" w:rsidRPr="0073671E" w:rsidRDefault="00C90A06" w:rsidP="00016C7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D4590A">
              <w:rPr>
                <w:rFonts w:ascii="Times New Roman" w:hAnsi="Times New Roman" w:cs="Times New Roman"/>
                <w:b/>
              </w:rPr>
              <w:t xml:space="preserve"> </w:t>
            </w:r>
            <w:r w:rsidR="00D4590A">
              <w:rPr>
                <w:rFonts w:ascii="Times New Roman" w:hAnsi="Times New Roman" w:cs="Times New Roman"/>
              </w:rPr>
              <w:t>радни листићи</w:t>
            </w:r>
            <w:r w:rsidR="00016C79">
              <w:rPr>
                <w:rFonts w:ascii="Times New Roman" w:hAnsi="Times New Roman" w:cs="Times New Roman"/>
              </w:rPr>
              <w:t xml:space="preserve">; </w:t>
            </w:r>
            <w:r w:rsidR="00D4590A">
              <w:rPr>
                <w:rFonts w:ascii="Times New Roman" w:hAnsi="Times New Roman" w:cs="Times New Roman"/>
              </w:rPr>
              <w:t>лабораторијско посуђе и прибор</w:t>
            </w:r>
            <w:r w:rsidR="00016C79">
              <w:rPr>
                <w:rFonts w:ascii="Times New Roman" w:hAnsi="Times New Roman" w:cs="Times New Roman"/>
              </w:rPr>
              <w:t xml:space="preserve">: </w:t>
            </w:r>
            <w:r w:rsidR="00D4590A">
              <w:rPr>
                <w:rFonts w:ascii="Times New Roman" w:hAnsi="Times New Roman" w:cs="Times New Roman"/>
              </w:rPr>
              <w:t>сталак са епруветама</w:t>
            </w:r>
            <w:r w:rsidR="00016C79">
              <w:rPr>
                <w:rFonts w:ascii="Times New Roman" w:hAnsi="Times New Roman" w:cs="Times New Roman"/>
              </w:rPr>
              <w:t xml:space="preserve">; </w:t>
            </w:r>
            <w:r w:rsidR="00D4590A">
              <w:rPr>
                <w:rFonts w:ascii="Times New Roman" w:hAnsi="Times New Roman" w:cs="Times New Roman"/>
              </w:rPr>
              <w:t>хемикалије</w:t>
            </w:r>
            <w:r w:rsidR="00016C79">
              <w:rPr>
                <w:rFonts w:ascii="Times New Roman" w:hAnsi="Times New Roman" w:cs="Times New Roman"/>
              </w:rPr>
              <w:t xml:space="preserve">: </w:t>
            </w:r>
            <w:r w:rsidR="0073671E">
              <w:rPr>
                <w:rFonts w:ascii="Times New Roman" w:hAnsi="Times New Roman" w:cs="Times New Roman"/>
              </w:rPr>
              <w:t xml:space="preserve">натријум-хидрогенкарбонат, сирћетна киселина, </w:t>
            </w:r>
            <w:r w:rsidR="00D4590A">
              <w:rPr>
                <w:rFonts w:ascii="Times New Roman" w:hAnsi="Times New Roman" w:cs="Times New Roman"/>
              </w:rPr>
              <w:t xml:space="preserve">водени раствори натријум-хидроксида, натријум хлорида, сребро-нитрата, </w:t>
            </w:r>
            <w:proofErr w:type="gramStart"/>
            <w:r w:rsidR="00D4590A">
              <w:rPr>
                <w:rFonts w:ascii="Times New Roman" w:hAnsi="Times New Roman" w:cs="Times New Roman"/>
              </w:rPr>
              <w:t>гвожђе(</w:t>
            </w:r>
            <w:proofErr w:type="gramEnd"/>
            <w:r w:rsidR="00D4590A">
              <w:rPr>
                <w:rFonts w:ascii="Times New Roman" w:hAnsi="Times New Roman" w:cs="Times New Roman"/>
              </w:rPr>
              <w:t>II)-сулфата, гвожђе(III)-сулфата</w:t>
            </w:r>
            <w:r w:rsidR="0073671E">
              <w:rPr>
                <w:rFonts w:ascii="Times New Roman" w:hAnsi="Times New Roman" w:cs="Times New Roman"/>
              </w:rPr>
              <w:t>, узорци соли различите боје.</w:t>
            </w:r>
          </w:p>
        </w:tc>
      </w:tr>
      <w:tr w:rsidR="00C90A06" w:rsidTr="0085548F">
        <w:trPr>
          <w:trHeight w:val="315"/>
        </w:trPr>
        <w:tc>
          <w:tcPr>
            <w:tcW w:w="10035" w:type="dxa"/>
            <w:gridSpan w:val="2"/>
          </w:tcPr>
          <w:p w:rsidR="00C90A06" w:rsidRPr="00D4590A" w:rsidRDefault="00C90A06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D4590A">
              <w:rPr>
                <w:rFonts w:ascii="Times New Roman" w:hAnsi="Times New Roman" w:cs="Times New Roman"/>
                <w:b/>
              </w:rPr>
              <w:t xml:space="preserve">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C90A06" w:rsidTr="0085548F">
        <w:trPr>
          <w:trHeight w:val="300"/>
        </w:trPr>
        <w:tc>
          <w:tcPr>
            <w:tcW w:w="10035" w:type="dxa"/>
            <w:gridSpan w:val="2"/>
          </w:tcPr>
          <w:p w:rsidR="00C90A06" w:rsidRPr="004D7F0C" w:rsidRDefault="00C90A06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C90A06" w:rsidTr="0085548F">
        <w:trPr>
          <w:trHeight w:val="195"/>
        </w:trPr>
        <w:tc>
          <w:tcPr>
            <w:tcW w:w="10035" w:type="dxa"/>
            <w:gridSpan w:val="2"/>
          </w:tcPr>
          <w:p w:rsidR="00C90A06" w:rsidRDefault="00C90A06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73671E" w:rsidRDefault="00D4590A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016C79">
              <w:rPr>
                <w:rFonts w:ascii="Times New Roman" w:hAnsi="Times New Roman" w:cs="Times New Roman"/>
              </w:rPr>
              <w:t xml:space="preserve">понавља </w:t>
            </w:r>
            <w:r>
              <w:rPr>
                <w:rFonts w:ascii="Times New Roman" w:hAnsi="Times New Roman" w:cs="Times New Roman"/>
              </w:rPr>
              <w:t xml:space="preserve">основне појмове научене на </w:t>
            </w:r>
            <w:r w:rsidR="00016C79">
              <w:rPr>
                <w:rFonts w:ascii="Times New Roman" w:hAnsi="Times New Roman" w:cs="Times New Roman"/>
              </w:rPr>
              <w:t xml:space="preserve">претходним </w:t>
            </w:r>
            <w:r>
              <w:rPr>
                <w:rFonts w:ascii="Times New Roman" w:hAnsi="Times New Roman" w:cs="Times New Roman"/>
              </w:rPr>
              <w:t xml:space="preserve">часовима и утврђује степен усвојености градива помоћу радних </w:t>
            </w:r>
            <w:r w:rsidR="00016C79">
              <w:rPr>
                <w:rFonts w:ascii="Times New Roman" w:hAnsi="Times New Roman" w:cs="Times New Roman"/>
              </w:rPr>
              <w:t xml:space="preserve">листића </w:t>
            </w:r>
            <w:r>
              <w:rPr>
                <w:rFonts w:ascii="Times New Roman" w:hAnsi="Times New Roman" w:cs="Times New Roman"/>
              </w:rPr>
              <w:t>које је предвиђено да ученици раде у паровима.</w:t>
            </w:r>
            <w:r w:rsidR="0073671E">
              <w:rPr>
                <w:rFonts w:ascii="Times New Roman" w:hAnsi="Times New Roman" w:cs="Times New Roman"/>
              </w:rPr>
              <w:t xml:space="preserve"> </w:t>
            </w:r>
          </w:p>
          <w:p w:rsidR="0073671E" w:rsidRPr="006B7239" w:rsidRDefault="0073671E" w:rsidP="0073671E">
            <w:pPr>
              <w:rPr>
                <w:rFonts w:ascii="Times New Roman" w:hAnsi="Times New Roman" w:cs="Times New Roman"/>
              </w:rPr>
            </w:pPr>
            <w:r w:rsidRPr="006B7239">
              <w:rPr>
                <w:rFonts w:ascii="Times New Roman" w:hAnsi="Times New Roman" w:cs="Times New Roman"/>
              </w:rPr>
              <w:t xml:space="preserve">Прати рад ученика, </w:t>
            </w:r>
            <w:r>
              <w:rPr>
                <w:rFonts w:ascii="Times New Roman" w:hAnsi="Times New Roman" w:cs="Times New Roman"/>
              </w:rPr>
              <w:t>помаже, даје инструкције и додатна објашњења уколико је то потребно, отклања нејасноће.</w:t>
            </w:r>
          </w:p>
          <w:p w:rsidR="00C90A06" w:rsidRDefault="0073671E" w:rsidP="0085548F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915587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 xml:space="preserve">задатке, сарађују међусобно, помажу једни другима, решавају </w:t>
            </w:r>
            <w:r>
              <w:rPr>
                <w:rFonts w:ascii="Times New Roman" w:hAnsi="Times New Roman" w:cs="Times New Roman"/>
              </w:rPr>
              <w:lastRenderedPageBreak/>
              <w:t>проблеме, повезују знања.</w:t>
            </w:r>
          </w:p>
          <w:p w:rsidR="00D16812" w:rsidRPr="00F80746" w:rsidRDefault="00D16812" w:rsidP="0085548F">
            <w:pPr>
              <w:rPr>
                <w:rFonts w:ascii="Times New Roman" w:hAnsi="Times New Roman" w:cs="Times New Roman"/>
                <w:b/>
              </w:rPr>
            </w:pPr>
            <w:r w:rsidRPr="00F80746">
              <w:rPr>
                <w:rFonts w:ascii="Times New Roman" w:hAnsi="Times New Roman" w:cs="Times New Roman"/>
                <w:b/>
              </w:rPr>
              <w:t>РАДНИ ЛИСТИЋ</w:t>
            </w:r>
          </w:p>
          <w:p w:rsidR="00D16812" w:rsidRDefault="00D16812" w:rsidP="00D16812">
            <w:pPr>
              <w:pStyle w:val="Pasussalistom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ако се зову соли: а) азотне киселине  б) сумпорне киселине</w:t>
            </w:r>
          </w:p>
          <w:p w:rsidR="00D16812" w:rsidRDefault="00D16812" w:rsidP="00D16812">
            <w:pPr>
              <w:pStyle w:val="Pasussalistom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и формуле датих соли:</w:t>
            </w:r>
          </w:p>
          <w:p w:rsidR="00D16812" w:rsidRDefault="00D16812" w:rsidP="00D16812">
            <w:pPr>
              <w:pStyle w:val="Pasussalistom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) калијум-сулфата   б) гвожђе(III)-хлорида</w:t>
            </w:r>
          </w:p>
          <w:p w:rsidR="00D16812" w:rsidRDefault="00D16812" w:rsidP="00D16812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D16812" w:rsidRDefault="00D16812" w:rsidP="00D16812">
            <w:pPr>
              <w:pStyle w:val="Pasussalistom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и називе соли датих формула:</w:t>
            </w:r>
          </w:p>
          <w:p w:rsidR="00D16812" w:rsidRDefault="00D16812" w:rsidP="00D16812">
            <w:pPr>
              <w:pStyle w:val="Pasussalistom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) 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   б) KN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  <w:p w:rsidR="00D16812" w:rsidRDefault="00D16812" w:rsidP="00D16812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D16812" w:rsidRPr="009333BC" w:rsidRDefault="00D16812" w:rsidP="00D16812">
            <w:pPr>
              <w:pStyle w:val="Pasussalistom"/>
              <w:numPr>
                <w:ilvl w:val="0"/>
                <w:numId w:val="19"/>
              </w:numPr>
            </w:pPr>
            <w:r>
              <w:t>Доврши једначине хемијских реакција уписивањем одговарајућих формула и коефицијената.</w:t>
            </w:r>
          </w:p>
          <w:p w:rsidR="00D16812" w:rsidRDefault="00D16812" w:rsidP="00D16812">
            <w:pPr>
              <w:pStyle w:val="Pasussalistom"/>
            </w:pPr>
            <w:r>
              <w:t xml:space="preserve">а) NaOH  +  ________ </w:t>
            </w:r>
            <w:r>
              <w:rPr>
                <w:rFonts w:cstheme="minorHAnsi"/>
              </w:rPr>
              <w:t>→</w:t>
            </w:r>
            <w:r>
              <w:t xml:space="preserve"> NaCl  +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D16812" w:rsidRDefault="00D16812" w:rsidP="00D16812">
            <w:pPr>
              <w:pStyle w:val="Pasussalistom"/>
            </w:pPr>
            <w:r>
              <w:t>б) HCl   +    NH</w:t>
            </w:r>
            <w:r>
              <w:rPr>
                <w:vertAlign w:val="subscript"/>
              </w:rPr>
              <w:t>4</w:t>
            </w:r>
            <w:r>
              <w:t xml:space="preserve">OH  </w:t>
            </w:r>
            <w:r>
              <w:rPr>
                <w:rFonts w:cstheme="minorHAnsi"/>
              </w:rPr>
              <w:t>→</w:t>
            </w:r>
            <w:r>
              <w:t xml:space="preserve"> _______ + ___________</w:t>
            </w:r>
          </w:p>
          <w:p w:rsidR="00D16812" w:rsidRDefault="00D16812" w:rsidP="00D16812">
            <w:pPr>
              <w:pStyle w:val="Pasussalistom"/>
            </w:pPr>
            <w:r>
              <w:t>в) KOH  +  HNO</w:t>
            </w:r>
            <w:r>
              <w:rPr>
                <w:vertAlign w:val="subscript"/>
              </w:rPr>
              <w:t>3</w:t>
            </w:r>
            <w:r>
              <w:t xml:space="preserve"> </w:t>
            </w:r>
            <w:r>
              <w:rPr>
                <w:rFonts w:cstheme="minorHAnsi"/>
              </w:rPr>
              <w:t>→</w:t>
            </w:r>
            <w:r>
              <w:t xml:space="preserve"> _________  +  __________</w:t>
            </w:r>
          </w:p>
          <w:p w:rsidR="00D16812" w:rsidRPr="00D16812" w:rsidRDefault="00D16812" w:rsidP="00D16812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73671E" w:rsidRDefault="00C90A06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C90A06" w:rsidRDefault="0073671E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15587">
              <w:rPr>
                <w:rFonts w:ascii="Times New Roman" w:hAnsi="Times New Roman" w:cs="Times New Roman"/>
              </w:rPr>
              <w:t>п</w:t>
            </w:r>
            <w:r w:rsidR="00915587" w:rsidRPr="0073671E">
              <w:rPr>
                <w:rFonts w:ascii="Times New Roman" w:hAnsi="Times New Roman" w:cs="Times New Roman"/>
              </w:rPr>
              <w:t xml:space="preserve">оказује </w:t>
            </w:r>
            <w:r w:rsidRPr="0073671E">
              <w:rPr>
                <w:rFonts w:ascii="Times New Roman" w:hAnsi="Times New Roman" w:cs="Times New Roman"/>
              </w:rPr>
              <w:t>уч</w:t>
            </w:r>
            <w:r>
              <w:rPr>
                <w:rFonts w:ascii="Times New Roman" w:hAnsi="Times New Roman" w:cs="Times New Roman"/>
              </w:rPr>
              <w:t>еницима узорке соли различитих боја и разговара са њима о физичким својствима соли</w:t>
            </w:r>
            <w:r w:rsidR="00915587">
              <w:rPr>
                <w:rFonts w:ascii="Times New Roman" w:hAnsi="Times New Roman" w:cs="Times New Roman"/>
              </w:rPr>
              <w:t xml:space="preserve">: </w:t>
            </w:r>
            <w:r>
              <w:rPr>
                <w:rFonts w:ascii="Times New Roman" w:hAnsi="Times New Roman" w:cs="Times New Roman"/>
              </w:rPr>
              <w:t>боји, растворљивости у води, температури топљења и кључања</w:t>
            </w:r>
            <w:r w:rsidR="00915587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подстиче ученике на извођење закључака</w:t>
            </w:r>
            <w:r w:rsidR="00915587">
              <w:rPr>
                <w:rFonts w:ascii="Times New Roman" w:hAnsi="Times New Roman" w:cs="Times New Roman"/>
              </w:rPr>
              <w:t xml:space="preserve">; демонстрира </w:t>
            </w:r>
            <w:r>
              <w:rPr>
                <w:rFonts w:ascii="Times New Roman" w:hAnsi="Times New Roman" w:cs="Times New Roman"/>
              </w:rPr>
              <w:t>реакције водених раствора соли са киселином (натријум-хидрогенкарбонат са сирћетном киселином), базом (водени раствори соли гвожђа и натријум-х</w:t>
            </w:r>
            <w:r w:rsidR="00C24A2D">
              <w:rPr>
                <w:rFonts w:ascii="Times New Roman" w:hAnsi="Times New Roman" w:cs="Times New Roman"/>
              </w:rPr>
              <w:t>идроксид) и другим солима (</w:t>
            </w:r>
            <w:r w:rsidR="00D16812">
              <w:rPr>
                <w:rFonts w:ascii="Times New Roman" w:hAnsi="Times New Roman" w:cs="Times New Roman"/>
              </w:rPr>
              <w:t>водени раствори натријум-хлорида и сребро-нитрата</w:t>
            </w:r>
            <w:r w:rsidR="00915587">
              <w:rPr>
                <w:rFonts w:ascii="Times New Roman" w:hAnsi="Times New Roman" w:cs="Times New Roman"/>
              </w:rPr>
              <w:t xml:space="preserve">); пише </w:t>
            </w:r>
            <w:r w:rsidR="00D16812">
              <w:rPr>
                <w:rFonts w:ascii="Times New Roman" w:hAnsi="Times New Roman" w:cs="Times New Roman"/>
              </w:rPr>
              <w:t>на табли једначине ових хемијских реакција</w:t>
            </w:r>
            <w:r w:rsidR="00915587">
              <w:rPr>
                <w:rFonts w:ascii="Times New Roman" w:hAnsi="Times New Roman" w:cs="Times New Roman"/>
              </w:rPr>
              <w:t xml:space="preserve">; наводи </w:t>
            </w:r>
            <w:r w:rsidR="00D16812">
              <w:rPr>
                <w:rFonts w:ascii="Times New Roman" w:hAnsi="Times New Roman" w:cs="Times New Roman"/>
              </w:rPr>
              <w:t>примену најважнијих соли.</w:t>
            </w:r>
          </w:p>
          <w:p w:rsidR="00D16812" w:rsidRDefault="00D16812" w:rsidP="00D1681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915587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</w:t>
            </w:r>
            <w:r w:rsidR="00915587">
              <w:rPr>
                <w:rFonts w:ascii="Times New Roman" w:hAnsi="Times New Roman" w:cs="Times New Roman"/>
              </w:rPr>
              <w:t xml:space="preserve">; посматрају </w:t>
            </w:r>
            <w:r>
              <w:rPr>
                <w:rFonts w:ascii="Times New Roman" w:hAnsi="Times New Roman" w:cs="Times New Roman"/>
              </w:rPr>
              <w:t>извођење огледа, коментаришу, изводе закључке.</w:t>
            </w:r>
          </w:p>
          <w:p w:rsidR="00C90A06" w:rsidRDefault="00C90A06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D16812" w:rsidRDefault="00D16812" w:rsidP="00D1681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15587">
              <w:rPr>
                <w:rFonts w:ascii="Times New Roman" w:hAnsi="Times New Roman" w:cs="Times New Roman"/>
              </w:rPr>
              <w:t xml:space="preserve">задаје </w:t>
            </w:r>
            <w:r w:rsidR="00AE2873">
              <w:rPr>
                <w:rFonts w:ascii="Times New Roman" w:hAnsi="Times New Roman" w:cs="Times New Roman"/>
              </w:rPr>
              <w:t xml:space="preserve">1, 2. и 3. </w:t>
            </w:r>
            <w:proofErr w:type="gramStart"/>
            <w:r w:rsidR="00AE2873">
              <w:rPr>
                <w:rFonts w:ascii="Times New Roman" w:hAnsi="Times New Roman" w:cs="Times New Roman"/>
              </w:rPr>
              <w:t>питање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са 69.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е</w:t>
            </w:r>
            <w:proofErr w:type="gramEnd"/>
            <w:r>
              <w:rPr>
                <w:rFonts w:ascii="Times New Roman" w:hAnsi="Times New Roman" w:cs="Times New Roman"/>
              </w:rPr>
              <w:t xml:space="preserve"> уџбеника како би добио повратну информацију о успешности часа и остварености исхода</w:t>
            </w:r>
            <w:r w:rsidR="00915587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е задатке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</w:t>
            </w:r>
          </w:p>
          <w:p w:rsidR="00C90A06" w:rsidRPr="00D16812" w:rsidRDefault="00D16812" w:rsidP="00915587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915587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урађене задатке.</w:t>
            </w:r>
          </w:p>
        </w:tc>
      </w:tr>
    </w:tbl>
    <w:p w:rsidR="00C90A06" w:rsidRPr="00851282" w:rsidRDefault="0042072F" w:rsidP="00C90A06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C90A06" w:rsidRPr="00C90A06" w:rsidRDefault="00C90A06" w:rsidP="00A45252"/>
    <w:p w:rsidR="00A45252" w:rsidRPr="00A45252" w:rsidRDefault="00A45252" w:rsidP="00C20B6E">
      <w:pPr>
        <w:rPr>
          <w:rFonts w:ascii="Times New Roman" w:hAnsi="Times New Roman" w:cs="Times New Roman"/>
        </w:rPr>
      </w:pPr>
    </w:p>
    <w:p w:rsidR="00C20B6E" w:rsidRPr="00C20B6E" w:rsidRDefault="00C20B6E" w:rsidP="00AC4857">
      <w:pPr>
        <w:rPr>
          <w:rFonts w:ascii="Times New Roman" w:hAnsi="Times New Roman" w:cs="Times New Roman"/>
        </w:rPr>
      </w:pPr>
    </w:p>
    <w:p w:rsidR="00896C27" w:rsidRDefault="00896C27" w:rsidP="00AC4857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896C27" w:rsidTr="0085548F">
        <w:trPr>
          <w:trHeight w:val="510"/>
        </w:trPr>
        <w:tc>
          <w:tcPr>
            <w:tcW w:w="4815" w:type="dxa"/>
          </w:tcPr>
          <w:p w:rsidR="00896C27" w:rsidRPr="00732C80" w:rsidRDefault="00896C27" w:rsidP="0085548F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25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896C27" w:rsidRDefault="00896C27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896C27" w:rsidRPr="004D7F0C" w:rsidRDefault="00896C27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896C27" w:rsidTr="0085548F">
        <w:trPr>
          <w:trHeight w:val="525"/>
        </w:trPr>
        <w:tc>
          <w:tcPr>
            <w:tcW w:w="4815" w:type="dxa"/>
          </w:tcPr>
          <w:p w:rsidR="00896C27" w:rsidRPr="00915587" w:rsidRDefault="00896C27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25</w:t>
            </w:r>
            <w:r w:rsidR="0091558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896C27" w:rsidRPr="004D7F0C" w:rsidRDefault="00896C27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896C27" w:rsidTr="0085548F">
        <w:trPr>
          <w:trHeight w:val="540"/>
        </w:trPr>
        <w:tc>
          <w:tcPr>
            <w:tcW w:w="10035" w:type="dxa"/>
            <w:gridSpan w:val="2"/>
          </w:tcPr>
          <w:p w:rsidR="00896C27" w:rsidRPr="00896C27" w:rsidRDefault="00896C27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оли</w:t>
            </w:r>
          </w:p>
        </w:tc>
      </w:tr>
      <w:tr w:rsidR="00896C27" w:rsidTr="0085548F">
        <w:trPr>
          <w:trHeight w:val="555"/>
        </w:trPr>
        <w:tc>
          <w:tcPr>
            <w:tcW w:w="10035" w:type="dxa"/>
            <w:gridSpan w:val="2"/>
          </w:tcPr>
          <w:p w:rsidR="00896C27" w:rsidRPr="00896C27" w:rsidRDefault="00896C27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оли</w:t>
            </w:r>
            <w:r w:rsidR="00915587">
              <w:rPr>
                <w:rFonts w:ascii="Times New Roman" w:hAnsi="Times New Roman" w:cs="Times New Roman"/>
              </w:rPr>
              <w:t xml:space="preserve"> –</w:t>
            </w:r>
            <w:r>
              <w:rPr>
                <w:rFonts w:ascii="Times New Roman" w:hAnsi="Times New Roman" w:cs="Times New Roman"/>
              </w:rPr>
              <w:t xml:space="preserve"> добијање, физичка и хемијска својства</w:t>
            </w:r>
          </w:p>
        </w:tc>
      </w:tr>
      <w:tr w:rsidR="00896C27" w:rsidTr="0085548F">
        <w:trPr>
          <w:trHeight w:val="465"/>
        </w:trPr>
        <w:tc>
          <w:tcPr>
            <w:tcW w:w="10035" w:type="dxa"/>
            <w:gridSpan w:val="2"/>
          </w:tcPr>
          <w:p w:rsidR="00896C27" w:rsidRPr="00896C27" w:rsidRDefault="00896C27" w:rsidP="00915587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915587">
              <w:rPr>
                <w:rFonts w:ascii="Times New Roman" w:hAnsi="Times New Roman" w:cs="Times New Roman"/>
              </w:rPr>
              <w:t>у</w:t>
            </w:r>
            <w:r w:rsidR="00915587" w:rsidRPr="00896C27">
              <w:rPr>
                <w:rFonts w:ascii="Times New Roman" w:hAnsi="Times New Roman" w:cs="Times New Roman"/>
              </w:rPr>
              <w:t xml:space="preserve">тврђивање </w:t>
            </w:r>
            <w:r w:rsidRPr="00896C27">
              <w:rPr>
                <w:rFonts w:ascii="Times New Roman" w:hAnsi="Times New Roman" w:cs="Times New Roman"/>
              </w:rPr>
              <w:t>знања о физичким и хемијским својствима и добијању соли.</w:t>
            </w:r>
          </w:p>
        </w:tc>
      </w:tr>
      <w:tr w:rsidR="00896C27" w:rsidTr="0085548F">
        <w:trPr>
          <w:trHeight w:val="360"/>
        </w:trPr>
        <w:tc>
          <w:tcPr>
            <w:tcW w:w="10035" w:type="dxa"/>
            <w:gridSpan w:val="2"/>
          </w:tcPr>
          <w:p w:rsidR="00851282" w:rsidRDefault="00896C27" w:rsidP="00896C27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896C27" w:rsidRDefault="00C24A2D" w:rsidP="00896C2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896C27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896C27" w:rsidRPr="000328B5" w:rsidRDefault="00915587" w:rsidP="00896C27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0328B5">
              <w:rPr>
                <w:rFonts w:ascii="Times New Roman" w:hAnsi="Times New Roman" w:cs="Times New Roman"/>
              </w:rPr>
              <w:t xml:space="preserve">апише </w:t>
            </w:r>
            <w:r w:rsidR="00896C27" w:rsidRPr="000328B5">
              <w:rPr>
                <w:rFonts w:ascii="Times New Roman" w:hAnsi="Times New Roman" w:cs="Times New Roman"/>
              </w:rPr>
              <w:t>формуле и именује сол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896C27" w:rsidRPr="00896C27" w:rsidRDefault="00915587" w:rsidP="00896C27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896C27">
              <w:rPr>
                <w:rFonts w:ascii="Times New Roman" w:hAnsi="Times New Roman" w:cs="Times New Roman"/>
              </w:rPr>
              <w:t>спита</w:t>
            </w:r>
            <w:r w:rsidR="00896C27" w:rsidRPr="00896C27">
              <w:rPr>
                <w:rFonts w:ascii="Times New Roman" w:hAnsi="Times New Roman" w:cs="Times New Roman"/>
              </w:rPr>
              <w:t>, опише и објасни својства соли, препозна на основу формуле или назива представнике ових једињења у свакодневном животу и повеже њихова својства са практичном применом.</w:t>
            </w:r>
          </w:p>
        </w:tc>
      </w:tr>
      <w:tr w:rsidR="00896C27" w:rsidTr="0085548F">
        <w:trPr>
          <w:trHeight w:val="360"/>
        </w:trPr>
        <w:tc>
          <w:tcPr>
            <w:tcW w:w="10035" w:type="dxa"/>
            <w:gridSpan w:val="2"/>
          </w:tcPr>
          <w:p w:rsidR="00896C27" w:rsidRPr="00896C27" w:rsidRDefault="00896C27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формуле соли, називи соли, неутрализација, реакција двоструке измене</w:t>
            </w:r>
          </w:p>
        </w:tc>
      </w:tr>
      <w:tr w:rsidR="00896C27" w:rsidTr="0085548F">
        <w:trPr>
          <w:trHeight w:val="270"/>
        </w:trPr>
        <w:tc>
          <w:tcPr>
            <w:tcW w:w="10035" w:type="dxa"/>
            <w:gridSpan w:val="2"/>
          </w:tcPr>
          <w:p w:rsidR="00896C27" w:rsidRPr="00896C27" w:rsidRDefault="00896C27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896C27" w:rsidTr="0085548F">
        <w:trPr>
          <w:trHeight w:val="330"/>
        </w:trPr>
        <w:tc>
          <w:tcPr>
            <w:tcW w:w="10035" w:type="dxa"/>
            <w:gridSpan w:val="2"/>
          </w:tcPr>
          <w:p w:rsidR="00896C27" w:rsidRPr="00896C27" w:rsidRDefault="00896C27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896C27" w:rsidTr="0085548F">
        <w:trPr>
          <w:trHeight w:val="285"/>
        </w:trPr>
        <w:tc>
          <w:tcPr>
            <w:tcW w:w="10035" w:type="dxa"/>
            <w:gridSpan w:val="2"/>
          </w:tcPr>
          <w:p w:rsidR="00896C27" w:rsidRPr="00896C27" w:rsidRDefault="00896C27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БЛИЦИ РАДА</w:t>
            </w:r>
            <w:r w:rsidRPr="00896C27">
              <w:rPr>
                <w:rFonts w:ascii="Times New Roman" w:hAnsi="Times New Roman" w:cs="Times New Roman"/>
              </w:rPr>
              <w:t>: рад у групи</w:t>
            </w:r>
          </w:p>
        </w:tc>
      </w:tr>
      <w:tr w:rsidR="00896C27" w:rsidTr="0085548F">
        <w:trPr>
          <w:trHeight w:val="191"/>
        </w:trPr>
        <w:tc>
          <w:tcPr>
            <w:tcW w:w="10035" w:type="dxa"/>
            <w:gridSpan w:val="2"/>
          </w:tcPr>
          <w:p w:rsidR="00896C27" w:rsidRPr="00896C27" w:rsidRDefault="00896C27" w:rsidP="0085548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 w:rsidRPr="00896C27">
              <w:rPr>
                <w:rFonts w:ascii="Times New Roman" w:hAnsi="Times New Roman" w:cs="Times New Roman"/>
              </w:rPr>
              <w:t>радни листови, збирка задатака</w:t>
            </w:r>
          </w:p>
        </w:tc>
      </w:tr>
      <w:tr w:rsidR="00896C27" w:rsidTr="0085548F">
        <w:trPr>
          <w:trHeight w:val="315"/>
        </w:trPr>
        <w:tc>
          <w:tcPr>
            <w:tcW w:w="10035" w:type="dxa"/>
            <w:gridSpan w:val="2"/>
          </w:tcPr>
          <w:p w:rsidR="00896C27" w:rsidRPr="00896C27" w:rsidRDefault="00896C27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математика</w:t>
            </w:r>
          </w:p>
        </w:tc>
      </w:tr>
      <w:tr w:rsidR="00896C27" w:rsidTr="0085548F">
        <w:trPr>
          <w:trHeight w:val="300"/>
        </w:trPr>
        <w:tc>
          <w:tcPr>
            <w:tcW w:w="10035" w:type="dxa"/>
            <w:gridSpan w:val="2"/>
          </w:tcPr>
          <w:p w:rsidR="00896C27" w:rsidRPr="004D7F0C" w:rsidRDefault="00896C27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896C27" w:rsidTr="0085548F">
        <w:trPr>
          <w:trHeight w:val="195"/>
        </w:trPr>
        <w:tc>
          <w:tcPr>
            <w:tcW w:w="10035" w:type="dxa"/>
            <w:gridSpan w:val="2"/>
          </w:tcPr>
          <w:p w:rsidR="00F17D26" w:rsidRDefault="00896C27" w:rsidP="00896C27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896C27" w:rsidRDefault="00896C27" w:rsidP="00896C2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15587">
              <w:rPr>
                <w:rFonts w:ascii="Times New Roman" w:hAnsi="Times New Roman" w:cs="Times New Roman"/>
              </w:rPr>
              <w:t>к</w:t>
            </w:r>
            <w:r w:rsidR="00915587" w:rsidRPr="00803CC8">
              <w:rPr>
                <w:rFonts w:ascii="Times New Roman" w:hAnsi="Times New Roman" w:cs="Times New Roman"/>
              </w:rPr>
              <w:t>ро</w:t>
            </w:r>
            <w:r w:rsidR="00915587">
              <w:rPr>
                <w:rFonts w:ascii="Times New Roman" w:hAnsi="Times New Roman" w:cs="Times New Roman"/>
              </w:rPr>
              <w:t xml:space="preserve">з </w:t>
            </w:r>
            <w:r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803CC8">
              <w:rPr>
                <w:rFonts w:ascii="Times New Roman" w:hAnsi="Times New Roman" w:cs="Times New Roman"/>
              </w:rPr>
              <w:t xml:space="preserve"> најва</w:t>
            </w:r>
            <w:r>
              <w:rPr>
                <w:rFonts w:ascii="Times New Roman" w:hAnsi="Times New Roman" w:cs="Times New Roman"/>
              </w:rPr>
              <w:t>жније појмове</w:t>
            </w:r>
            <w:r w:rsidR="00915587">
              <w:rPr>
                <w:rFonts w:ascii="Times New Roman" w:hAnsi="Times New Roman" w:cs="Times New Roman"/>
              </w:rPr>
              <w:t>; и</w:t>
            </w:r>
            <w:r>
              <w:rPr>
                <w:rFonts w:ascii="Times New Roman" w:hAnsi="Times New Roman" w:cs="Times New Roman"/>
              </w:rPr>
              <w:t xml:space="preserve">стиче циљ часа. </w:t>
            </w:r>
          </w:p>
          <w:p w:rsidR="00896C27" w:rsidRPr="000D1283" w:rsidRDefault="00896C27" w:rsidP="00896C27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915587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896C27" w:rsidRDefault="00896C27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410143" w:rsidRPr="006B7239" w:rsidRDefault="00410143" w:rsidP="0041014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15587">
              <w:rPr>
                <w:rFonts w:ascii="Times New Roman" w:hAnsi="Times New Roman" w:cs="Times New Roman"/>
              </w:rPr>
              <w:t xml:space="preserve">дели </w:t>
            </w:r>
            <w:r>
              <w:rPr>
                <w:rFonts w:ascii="Times New Roman" w:hAnsi="Times New Roman" w:cs="Times New Roman"/>
              </w:rPr>
              <w:t>ученике у групе тако да унутар сваке групе буду ученици различитог нивоа знања и способности и дели им радне листиће</w:t>
            </w:r>
            <w:r w:rsidR="00915587">
              <w:rPr>
                <w:rFonts w:ascii="Times New Roman" w:hAnsi="Times New Roman" w:cs="Times New Roman"/>
              </w:rPr>
              <w:t xml:space="preserve">; обавештава </w:t>
            </w:r>
            <w:r>
              <w:rPr>
                <w:rFonts w:ascii="Times New Roman" w:hAnsi="Times New Roman" w:cs="Times New Roman"/>
              </w:rPr>
              <w:t>ученике да ће оцењивати групу и појединца унутар групе на основу учешћа и залагања, сарадње са члановима групе, тачности урађених задатака</w:t>
            </w:r>
            <w:r w:rsidR="00915587">
              <w:rPr>
                <w:rFonts w:ascii="Times New Roman" w:hAnsi="Times New Roman" w:cs="Times New Roman"/>
              </w:rPr>
              <w:t>; п</w:t>
            </w:r>
            <w:r w:rsidR="00915587" w:rsidRPr="006B7239">
              <w:rPr>
                <w:rFonts w:ascii="Times New Roman" w:hAnsi="Times New Roman" w:cs="Times New Roman"/>
              </w:rPr>
              <w:t xml:space="preserve">рати </w:t>
            </w:r>
            <w:r w:rsidRPr="006B7239">
              <w:rPr>
                <w:rFonts w:ascii="Times New Roman" w:hAnsi="Times New Roman" w:cs="Times New Roman"/>
              </w:rPr>
              <w:t xml:space="preserve">рад ученика, </w:t>
            </w:r>
            <w:r>
              <w:rPr>
                <w:rFonts w:ascii="Times New Roman" w:hAnsi="Times New Roman" w:cs="Times New Roman"/>
              </w:rPr>
              <w:t xml:space="preserve">помаже, даје инструкције и додатна објашњења уколико је то потребно, </w:t>
            </w:r>
            <w:r>
              <w:rPr>
                <w:rFonts w:ascii="Times New Roman" w:hAnsi="Times New Roman" w:cs="Times New Roman"/>
              </w:rPr>
              <w:lastRenderedPageBreak/>
              <w:t>отклања нејасноће, проверава тачност урађених задатака.</w:t>
            </w:r>
          </w:p>
          <w:p w:rsidR="00410143" w:rsidRDefault="00410143" w:rsidP="00410143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 </w:t>
            </w: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915587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групе, слушају упутства наставника, решавају задатке, сарађују међусобно, помажу једни другима, решавају задатке, повезују знања</w:t>
            </w:r>
            <w:r w:rsidR="008A7045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представници група информишу одељење и наставника о решењима задатака.</w:t>
            </w:r>
          </w:p>
          <w:p w:rsidR="00410143" w:rsidRDefault="00410143" w:rsidP="0085548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РАДНИ ЛИСТИЋ</w:t>
            </w:r>
          </w:p>
          <w:p w:rsidR="00410143" w:rsidRDefault="00410143" w:rsidP="00410143">
            <w:pPr>
              <w:pStyle w:val="Pasussalistom"/>
              <w:numPr>
                <w:ilvl w:val="0"/>
                <w:numId w:val="21"/>
              </w:numPr>
            </w:pPr>
            <w:r>
              <w:t>Заокружи ДА ако је исказ тачан или НЕ ако је нетачан.</w:t>
            </w:r>
          </w:p>
          <w:p w:rsidR="00410143" w:rsidRDefault="00410143" w:rsidP="00410143">
            <w:pPr>
              <w:pStyle w:val="Pasussalistom"/>
            </w:pPr>
            <w:r>
              <w:t>а) Соли су увек сланог укуса.                                                 ДА    НЕ</w:t>
            </w:r>
          </w:p>
          <w:p w:rsidR="00410143" w:rsidRDefault="00410143" w:rsidP="00410143">
            <w:pPr>
              <w:pStyle w:val="Pasussalistom"/>
            </w:pPr>
            <w:r>
              <w:t>б) Соли су јонска једињења.                                                 ДА    НЕ</w:t>
            </w:r>
          </w:p>
          <w:p w:rsidR="00410143" w:rsidRDefault="00410143" w:rsidP="00410143">
            <w:pPr>
              <w:pStyle w:val="Pasussalistom"/>
            </w:pPr>
            <w:r>
              <w:t>в) У реакцији између киселине и базе настаје со.          ДА    НЕ</w:t>
            </w:r>
          </w:p>
          <w:p w:rsidR="00410143" w:rsidRDefault="00410143" w:rsidP="00410143">
            <w:pPr>
              <w:pStyle w:val="Pasussalistom"/>
            </w:pPr>
            <w:r>
              <w:t>г) Сулфити су соли сумпорне киселине.                            ДА    НЕ</w:t>
            </w:r>
          </w:p>
          <w:p w:rsidR="00410143" w:rsidRDefault="00410143" w:rsidP="00410143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410143" w:rsidRDefault="00410143" w:rsidP="00410143">
            <w:pPr>
              <w:pStyle w:val="Pasussalistom"/>
              <w:numPr>
                <w:ilvl w:val="0"/>
                <w:numId w:val="21"/>
              </w:numPr>
            </w:pPr>
            <w:r>
              <w:t>Свакој соли у колони I придружи одговарајућу примену из колоне II.</w:t>
            </w:r>
          </w:p>
          <w:p w:rsidR="00410143" w:rsidRPr="00EE2C91" w:rsidRDefault="00410143" w:rsidP="00410143">
            <w:pPr>
              <w:pStyle w:val="Pasussalistom"/>
            </w:pPr>
            <w:r>
              <w:t>I                                                                      II</w:t>
            </w:r>
          </w:p>
          <w:p w:rsidR="00410143" w:rsidRPr="00EE2C91" w:rsidRDefault="00410143" w:rsidP="00410143">
            <w:pPr>
              <w:pStyle w:val="Pasussalistom"/>
            </w:pPr>
            <w:proofErr w:type="gramStart"/>
            <w:r>
              <w:t>NaCl  _</w:t>
            </w:r>
            <w:proofErr w:type="gramEnd"/>
            <w:r>
              <w:t xml:space="preserve">_                                             1. У грађевини               </w:t>
            </w:r>
          </w:p>
          <w:p w:rsidR="00410143" w:rsidRDefault="00410143" w:rsidP="00410143">
            <w:pPr>
              <w:pStyle w:val="Pasussalistom"/>
            </w:pPr>
            <w:r>
              <w:t>CaCO</w:t>
            </w:r>
            <w:r>
              <w:rPr>
                <w:vertAlign w:val="subscript"/>
              </w:rPr>
              <w:t>3</w:t>
            </w:r>
            <w:r>
              <w:t xml:space="preserve"> __                                           2. Као зачин, 0,9% раствор у медицини као физиолошки                     </w:t>
            </w:r>
          </w:p>
          <w:p w:rsidR="00410143" w:rsidRPr="00EE2C91" w:rsidRDefault="00410143" w:rsidP="00410143">
            <w:pPr>
              <w:pStyle w:val="Pasussalistom"/>
            </w:pPr>
            <w:r>
              <w:t xml:space="preserve">                                                               раствор</w:t>
            </w:r>
          </w:p>
          <w:p w:rsidR="00410143" w:rsidRPr="00EE2C91" w:rsidRDefault="00410143" w:rsidP="00410143">
            <w:pPr>
              <w:pStyle w:val="Pasussalistom"/>
            </w:pPr>
            <w:r>
              <w:t>CaSO</w:t>
            </w:r>
            <w:r>
              <w:rPr>
                <w:vertAlign w:val="subscript"/>
              </w:rPr>
              <w:t>4</w:t>
            </w:r>
            <w:r>
              <w:t>x2H</w:t>
            </w:r>
            <w:r>
              <w:rPr>
                <w:vertAlign w:val="subscript"/>
              </w:rPr>
              <w:t>2</w:t>
            </w:r>
            <w:r>
              <w:t>O__                                 3. Вештачко ђубриво</w:t>
            </w:r>
          </w:p>
          <w:p w:rsidR="00410143" w:rsidRDefault="00410143" w:rsidP="00410143">
            <w:pPr>
              <w:pStyle w:val="Pasussalistom"/>
            </w:pPr>
            <w:r>
              <w:t>NaNO</w:t>
            </w:r>
            <w:r>
              <w:rPr>
                <w:vertAlign w:val="subscript"/>
              </w:rPr>
              <w:t>3</w:t>
            </w:r>
            <w:r>
              <w:t xml:space="preserve"> __                                          4. У медицини, код прелома костију</w:t>
            </w:r>
          </w:p>
          <w:p w:rsidR="00410143" w:rsidRDefault="00410143" w:rsidP="00410143">
            <w:pPr>
              <w:pStyle w:val="Pasussalistom"/>
            </w:pPr>
          </w:p>
          <w:p w:rsidR="00410143" w:rsidRDefault="00410143" w:rsidP="00410143">
            <w:pPr>
              <w:pStyle w:val="Pasussalistom"/>
              <w:numPr>
                <w:ilvl w:val="0"/>
                <w:numId w:val="21"/>
              </w:numPr>
            </w:pPr>
            <w:r>
              <w:t>Напиши једначине хемијских реакција:</w:t>
            </w:r>
          </w:p>
          <w:p w:rsidR="00410143" w:rsidRDefault="00410143" w:rsidP="00410143">
            <w:pPr>
              <w:pStyle w:val="Pasussalistom"/>
            </w:pPr>
            <w:r>
              <w:t>а) неутрализације калијум-хидроксида сумпорном киселином</w:t>
            </w:r>
          </w:p>
          <w:p w:rsidR="00410143" w:rsidRDefault="00410143" w:rsidP="00410143">
            <w:pPr>
              <w:pStyle w:val="Pasussalistom"/>
            </w:pPr>
            <w:r>
              <w:t>б) натријум-хидроксида и азотасте киселине</w:t>
            </w:r>
          </w:p>
          <w:p w:rsidR="00410143" w:rsidRDefault="00410143" w:rsidP="00410143">
            <w:pPr>
              <w:pStyle w:val="Pasussalistom"/>
            </w:pPr>
            <w:r>
              <w:t>в) калцијум-оксида са азотном киселином</w:t>
            </w:r>
          </w:p>
          <w:p w:rsidR="00410143" w:rsidRDefault="00410143" w:rsidP="00410143">
            <w:pPr>
              <w:pStyle w:val="Pasussalistom"/>
            </w:pPr>
            <w:r>
              <w:t>г) цинка и сумпорне киселине</w:t>
            </w:r>
          </w:p>
          <w:p w:rsidR="00410143" w:rsidRPr="00DC4EB4" w:rsidRDefault="00410143" w:rsidP="00410143">
            <w:pPr>
              <w:pStyle w:val="Pasussalistom"/>
              <w:numPr>
                <w:ilvl w:val="0"/>
                <w:numId w:val="21"/>
              </w:numPr>
            </w:pPr>
            <w:r>
              <w:t>Израчунај масу водоника која се издваја у реакцији цинка са 3 mol хлороводоничне киселине.</w:t>
            </w:r>
          </w:p>
          <w:p w:rsidR="00410143" w:rsidRPr="00410143" w:rsidRDefault="00410143" w:rsidP="00410143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896C27" w:rsidRDefault="00896C27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410143" w:rsidRDefault="00410143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A7045">
              <w:rPr>
                <w:rFonts w:ascii="Times New Roman" w:hAnsi="Times New Roman" w:cs="Times New Roman"/>
              </w:rPr>
              <w:t xml:space="preserve">заједно </w:t>
            </w:r>
            <w:r>
              <w:rPr>
                <w:rFonts w:ascii="Times New Roman" w:hAnsi="Times New Roman" w:cs="Times New Roman"/>
              </w:rPr>
              <w:t>са ученицима вреднује њихову активност на часу, запажања бележи у електронски дневник и педагошку свеску</w:t>
            </w:r>
            <w:r w:rsidR="008A7045">
              <w:rPr>
                <w:rFonts w:ascii="Times New Roman" w:hAnsi="Times New Roman" w:cs="Times New Roman"/>
              </w:rPr>
              <w:t xml:space="preserve">; задаје </w:t>
            </w:r>
            <w:r>
              <w:rPr>
                <w:rFonts w:ascii="Times New Roman" w:hAnsi="Times New Roman" w:cs="Times New Roman"/>
              </w:rPr>
              <w:t xml:space="preserve">ученицима да за домаћи задатак прочитају упутство за извођење лабораторијске вежбе које се налази </w:t>
            </w:r>
            <w:r w:rsidR="008A7045">
              <w:rPr>
                <w:rFonts w:ascii="Times New Roman" w:hAnsi="Times New Roman" w:cs="Times New Roman"/>
              </w:rPr>
              <w:t xml:space="preserve">на 15. </w:t>
            </w:r>
            <w:proofErr w:type="gramStart"/>
            <w:r w:rsidR="008A7045">
              <w:rPr>
                <w:rFonts w:ascii="Times New Roman" w:hAnsi="Times New Roman" w:cs="Times New Roman"/>
              </w:rPr>
              <w:t>страни</w:t>
            </w:r>
            <w:proofErr w:type="gramEnd"/>
            <w:r w:rsidR="008A7045">
              <w:rPr>
                <w:rFonts w:ascii="Times New Roman" w:hAnsi="Times New Roman" w:cs="Times New Roman"/>
              </w:rPr>
              <w:t xml:space="preserve"> збирке </w:t>
            </w:r>
            <w:r>
              <w:rPr>
                <w:rFonts w:ascii="Times New Roman" w:hAnsi="Times New Roman" w:cs="Times New Roman"/>
              </w:rPr>
              <w:t>задатака</w:t>
            </w:r>
            <w:r w:rsidR="008A7045">
              <w:rPr>
                <w:rFonts w:ascii="Times New Roman" w:hAnsi="Times New Roman" w:cs="Times New Roman"/>
              </w:rPr>
              <w:t>.</w:t>
            </w:r>
          </w:p>
          <w:p w:rsidR="00896C27" w:rsidRPr="004828E5" w:rsidRDefault="00410143" w:rsidP="008A7045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8A7045">
              <w:rPr>
                <w:rFonts w:ascii="Times New Roman" w:hAnsi="Times New Roman" w:cs="Times New Roman"/>
              </w:rPr>
              <w:t xml:space="preserve">учествују </w:t>
            </w:r>
            <w:r w:rsidR="004828E5">
              <w:rPr>
                <w:rFonts w:ascii="Times New Roman" w:hAnsi="Times New Roman" w:cs="Times New Roman"/>
              </w:rPr>
              <w:t>у вредновању сопствене активности, бележе домаћи задатак.</w:t>
            </w:r>
          </w:p>
        </w:tc>
      </w:tr>
    </w:tbl>
    <w:p w:rsidR="00896C27" w:rsidRPr="00851282" w:rsidRDefault="0042072F" w:rsidP="00896C27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9312B3" w:rsidRDefault="009312B3" w:rsidP="00896C27"/>
    <w:p w:rsidR="009312B3" w:rsidRDefault="009312B3" w:rsidP="00896C27"/>
    <w:p w:rsidR="009312B3" w:rsidRDefault="009312B3" w:rsidP="00896C27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9312B3" w:rsidTr="0085548F">
        <w:trPr>
          <w:trHeight w:val="510"/>
        </w:trPr>
        <w:tc>
          <w:tcPr>
            <w:tcW w:w="4815" w:type="dxa"/>
          </w:tcPr>
          <w:p w:rsidR="009312B3" w:rsidRPr="00732C80" w:rsidRDefault="009312B3" w:rsidP="0085548F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26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9312B3" w:rsidRDefault="009312B3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9312B3" w:rsidRPr="004D7F0C" w:rsidRDefault="009312B3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9312B3" w:rsidTr="0085548F">
        <w:trPr>
          <w:trHeight w:val="525"/>
        </w:trPr>
        <w:tc>
          <w:tcPr>
            <w:tcW w:w="4815" w:type="dxa"/>
          </w:tcPr>
          <w:p w:rsidR="009312B3" w:rsidRPr="008A7045" w:rsidRDefault="009312B3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26</w:t>
            </w:r>
            <w:r w:rsidR="008A704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9312B3" w:rsidRPr="004D7F0C" w:rsidRDefault="009312B3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9312B3" w:rsidTr="0085548F">
        <w:trPr>
          <w:trHeight w:val="540"/>
        </w:trPr>
        <w:tc>
          <w:tcPr>
            <w:tcW w:w="10035" w:type="dxa"/>
            <w:gridSpan w:val="2"/>
          </w:tcPr>
          <w:p w:rsidR="009312B3" w:rsidRPr="009312B3" w:rsidRDefault="009312B3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оли</w:t>
            </w:r>
          </w:p>
        </w:tc>
      </w:tr>
      <w:tr w:rsidR="009312B3" w:rsidTr="0085548F">
        <w:trPr>
          <w:trHeight w:val="555"/>
        </w:trPr>
        <w:tc>
          <w:tcPr>
            <w:tcW w:w="10035" w:type="dxa"/>
            <w:gridSpan w:val="2"/>
          </w:tcPr>
          <w:p w:rsidR="009312B3" w:rsidRPr="009312B3" w:rsidRDefault="009312B3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обијање и испитивање хемијских и физичких својстава соли</w:t>
            </w:r>
          </w:p>
        </w:tc>
      </w:tr>
      <w:tr w:rsidR="009312B3" w:rsidTr="0085548F">
        <w:trPr>
          <w:trHeight w:val="465"/>
        </w:trPr>
        <w:tc>
          <w:tcPr>
            <w:tcW w:w="10035" w:type="dxa"/>
            <w:gridSpan w:val="2"/>
          </w:tcPr>
          <w:p w:rsidR="009312B3" w:rsidRPr="009312B3" w:rsidRDefault="009312B3" w:rsidP="008A7045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A7045">
              <w:rPr>
                <w:rFonts w:ascii="Times New Roman" w:hAnsi="Times New Roman" w:cs="Times New Roman"/>
              </w:rPr>
              <w:t xml:space="preserve">ученици </w:t>
            </w:r>
            <w:r>
              <w:rPr>
                <w:rFonts w:ascii="Times New Roman" w:hAnsi="Times New Roman" w:cs="Times New Roman"/>
              </w:rPr>
              <w:t>би требало да схвате да се соли могу добити реакцијом двоструке измене</w:t>
            </w:r>
            <w:r w:rsidR="008A7045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да уоче да је </w:t>
            </w:r>
            <w:proofErr w:type="gramStart"/>
            <w:r>
              <w:rPr>
                <w:rFonts w:ascii="Times New Roman" w:hAnsi="Times New Roman" w:cs="Times New Roman"/>
              </w:rPr>
              <w:t>угљеник(</w:t>
            </w:r>
            <w:proofErr w:type="gramEnd"/>
            <w:r>
              <w:rPr>
                <w:rFonts w:ascii="Times New Roman" w:hAnsi="Times New Roman" w:cs="Times New Roman"/>
              </w:rPr>
              <w:t>IV)-оксид саставни део ваздуха који издишемо.</w:t>
            </w:r>
          </w:p>
        </w:tc>
      </w:tr>
      <w:tr w:rsidR="009312B3" w:rsidTr="0085548F">
        <w:trPr>
          <w:trHeight w:val="360"/>
        </w:trPr>
        <w:tc>
          <w:tcPr>
            <w:tcW w:w="10035" w:type="dxa"/>
            <w:gridSpan w:val="2"/>
          </w:tcPr>
          <w:p w:rsidR="00851282" w:rsidRDefault="009312B3" w:rsidP="009312B3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9312B3" w:rsidRDefault="00C24A2D" w:rsidP="009312B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9312B3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9312B3" w:rsidRPr="000328B5" w:rsidRDefault="008A7045" w:rsidP="009312B3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0328B5">
              <w:rPr>
                <w:rFonts w:ascii="Times New Roman" w:hAnsi="Times New Roman" w:cs="Times New Roman"/>
              </w:rPr>
              <w:t xml:space="preserve">апише </w:t>
            </w:r>
            <w:r w:rsidR="009312B3" w:rsidRPr="000328B5">
              <w:rPr>
                <w:rFonts w:ascii="Times New Roman" w:hAnsi="Times New Roman" w:cs="Times New Roman"/>
              </w:rPr>
              <w:t>формуле и именује сол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9312B3" w:rsidRDefault="008A7045" w:rsidP="009312B3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9312B3">
              <w:rPr>
                <w:rFonts w:ascii="Times New Roman" w:hAnsi="Times New Roman" w:cs="Times New Roman"/>
              </w:rPr>
              <w:t>спита</w:t>
            </w:r>
            <w:r w:rsidR="009312B3" w:rsidRPr="009312B3">
              <w:rPr>
                <w:rFonts w:ascii="Times New Roman" w:hAnsi="Times New Roman" w:cs="Times New Roman"/>
              </w:rPr>
              <w:t>, опише и објасни својства соли, препозна на основу формуле или назива представнике ових једињења у свакодневном животу и повеже њихова својства са практичном примено</w:t>
            </w:r>
            <w:r w:rsidR="003F2854">
              <w:rPr>
                <w:rFonts w:ascii="Times New Roman" w:hAnsi="Times New Roman" w:cs="Times New Roman"/>
              </w:rPr>
              <w:t>м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3F2854" w:rsidRDefault="008A7045" w:rsidP="009312B3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авилно </w:t>
            </w:r>
            <w:r w:rsidR="003F2854">
              <w:rPr>
                <w:rFonts w:ascii="Times New Roman" w:hAnsi="Times New Roman" w:cs="Times New Roman"/>
              </w:rPr>
              <w:t>рукује лабораторијским посуђем, прибором и супстанцама, и показује одговоран однос према здрављу и животној средин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3F2854" w:rsidRPr="009312B3" w:rsidRDefault="008A7045" w:rsidP="009312B3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изведе </w:t>
            </w:r>
            <w:r w:rsidR="003F2854">
              <w:rPr>
                <w:rFonts w:ascii="Times New Roman" w:hAnsi="Times New Roman" w:cs="Times New Roman"/>
              </w:rPr>
              <w:t xml:space="preserve">експеримент према датом упутству, табеларно и графички </w:t>
            </w:r>
            <w:r w:rsidR="00B3172A">
              <w:rPr>
                <w:rFonts w:ascii="Times New Roman" w:hAnsi="Times New Roman" w:cs="Times New Roman"/>
              </w:rPr>
              <w:t>прикаже податке, формулише објашњење и изведе закључке.</w:t>
            </w:r>
          </w:p>
        </w:tc>
      </w:tr>
      <w:tr w:rsidR="009312B3" w:rsidTr="0085548F">
        <w:trPr>
          <w:trHeight w:val="360"/>
        </w:trPr>
        <w:tc>
          <w:tcPr>
            <w:tcW w:w="10035" w:type="dxa"/>
            <w:gridSpan w:val="2"/>
          </w:tcPr>
          <w:p w:rsidR="009312B3" w:rsidRPr="004D7F0C" w:rsidRDefault="009312B3" w:rsidP="0085548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неутрализација, реакција двоструке измене</w:t>
            </w:r>
          </w:p>
        </w:tc>
      </w:tr>
      <w:tr w:rsidR="009312B3" w:rsidTr="0085548F">
        <w:trPr>
          <w:trHeight w:val="270"/>
        </w:trPr>
        <w:tc>
          <w:tcPr>
            <w:tcW w:w="10035" w:type="dxa"/>
            <w:gridSpan w:val="2"/>
          </w:tcPr>
          <w:p w:rsidR="009312B3" w:rsidRPr="009312B3" w:rsidRDefault="009312B3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лабораторијска вежба</w:t>
            </w:r>
          </w:p>
        </w:tc>
      </w:tr>
      <w:tr w:rsidR="009312B3" w:rsidTr="0085548F">
        <w:trPr>
          <w:trHeight w:val="330"/>
        </w:trPr>
        <w:tc>
          <w:tcPr>
            <w:tcW w:w="10035" w:type="dxa"/>
            <w:gridSpan w:val="2"/>
          </w:tcPr>
          <w:p w:rsidR="009312B3" w:rsidRPr="009312B3" w:rsidRDefault="009312B3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метода лабораторијских и других практичних радова</w:t>
            </w:r>
          </w:p>
        </w:tc>
      </w:tr>
      <w:tr w:rsidR="009312B3" w:rsidTr="0085548F">
        <w:trPr>
          <w:trHeight w:val="285"/>
        </w:trPr>
        <w:tc>
          <w:tcPr>
            <w:tcW w:w="10035" w:type="dxa"/>
            <w:gridSpan w:val="2"/>
          </w:tcPr>
          <w:p w:rsidR="009312B3" w:rsidRPr="009312B3" w:rsidRDefault="009312B3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рад у групи</w:t>
            </w:r>
          </w:p>
        </w:tc>
      </w:tr>
      <w:tr w:rsidR="009312B3" w:rsidTr="0085548F">
        <w:trPr>
          <w:trHeight w:val="191"/>
        </w:trPr>
        <w:tc>
          <w:tcPr>
            <w:tcW w:w="10035" w:type="dxa"/>
            <w:gridSpan w:val="2"/>
          </w:tcPr>
          <w:p w:rsidR="009312B3" w:rsidRPr="009312B3" w:rsidRDefault="009312B3" w:rsidP="008A704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>
              <w:rPr>
                <w:rFonts w:ascii="Times New Roman" w:hAnsi="Times New Roman" w:cs="Times New Roman"/>
              </w:rPr>
              <w:t>збирка задатака, лабораторијско посуђе и прибор</w:t>
            </w:r>
            <w:r w:rsidR="008A7045">
              <w:rPr>
                <w:rFonts w:ascii="Times New Roman" w:hAnsi="Times New Roman" w:cs="Times New Roman"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чаша, ерленмајери, сталак са епруветама, кашичице; хемикалије</w:t>
            </w:r>
            <w:r w:rsidR="008A7045">
              <w:rPr>
                <w:rFonts w:ascii="Times New Roman" w:hAnsi="Times New Roman" w:cs="Times New Roman"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различите соли, раствори киселина и база који су доступни, дестилована вода</w:t>
            </w:r>
            <w:r w:rsidR="003F2854">
              <w:rPr>
                <w:rFonts w:ascii="Times New Roman" w:hAnsi="Times New Roman" w:cs="Times New Roman"/>
              </w:rPr>
              <w:t>; пластична цевчица.</w:t>
            </w:r>
          </w:p>
        </w:tc>
      </w:tr>
      <w:tr w:rsidR="009312B3" w:rsidTr="0085548F">
        <w:trPr>
          <w:trHeight w:val="315"/>
        </w:trPr>
        <w:tc>
          <w:tcPr>
            <w:tcW w:w="10035" w:type="dxa"/>
            <w:gridSpan w:val="2"/>
          </w:tcPr>
          <w:p w:rsidR="009312B3" w:rsidRPr="003F2854" w:rsidRDefault="009312B3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3F2854">
              <w:rPr>
                <w:rFonts w:ascii="Times New Roman" w:hAnsi="Times New Roman" w:cs="Times New Roman"/>
                <w:b/>
              </w:rPr>
              <w:t xml:space="preserve"> </w:t>
            </w:r>
            <w:r w:rsidR="003F2854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9312B3" w:rsidTr="0085548F">
        <w:trPr>
          <w:trHeight w:val="300"/>
        </w:trPr>
        <w:tc>
          <w:tcPr>
            <w:tcW w:w="10035" w:type="dxa"/>
            <w:gridSpan w:val="2"/>
          </w:tcPr>
          <w:p w:rsidR="009312B3" w:rsidRPr="004D7F0C" w:rsidRDefault="009312B3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9312B3" w:rsidTr="0085548F">
        <w:trPr>
          <w:trHeight w:val="195"/>
        </w:trPr>
        <w:tc>
          <w:tcPr>
            <w:tcW w:w="10035" w:type="dxa"/>
            <w:gridSpan w:val="2"/>
          </w:tcPr>
          <w:p w:rsidR="009312B3" w:rsidRDefault="009312B3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3F2854" w:rsidRPr="00447032" w:rsidRDefault="003F2854" w:rsidP="003F28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A7045">
              <w:rPr>
                <w:rFonts w:ascii="Times New Roman" w:hAnsi="Times New Roman" w:cs="Times New Roman"/>
              </w:rPr>
              <w:t xml:space="preserve">истиче </w:t>
            </w:r>
            <w:r>
              <w:rPr>
                <w:rFonts w:ascii="Times New Roman" w:hAnsi="Times New Roman" w:cs="Times New Roman"/>
              </w:rPr>
              <w:t>циљ часа</w:t>
            </w:r>
            <w:r w:rsidR="008A7045">
              <w:rPr>
                <w:rFonts w:ascii="Times New Roman" w:hAnsi="Times New Roman" w:cs="Times New Roman"/>
              </w:rPr>
              <w:t xml:space="preserve">; дели </w:t>
            </w:r>
            <w:r>
              <w:rPr>
                <w:rFonts w:ascii="Times New Roman" w:hAnsi="Times New Roman" w:cs="Times New Roman"/>
              </w:rPr>
              <w:t>ученике у групе методом случајног избора</w:t>
            </w:r>
            <w:r w:rsidR="008A7045">
              <w:rPr>
                <w:rFonts w:ascii="Times New Roman" w:hAnsi="Times New Roman" w:cs="Times New Roman"/>
              </w:rPr>
              <w:t xml:space="preserve">; даје </w:t>
            </w:r>
            <w:r>
              <w:rPr>
                <w:rFonts w:ascii="Times New Roman" w:hAnsi="Times New Roman" w:cs="Times New Roman"/>
              </w:rPr>
              <w:t>кратко упутство о начину реализације лабораторијске вежбе</w:t>
            </w:r>
            <w:r w:rsidR="008A7045">
              <w:rPr>
                <w:rFonts w:ascii="Times New Roman" w:hAnsi="Times New Roman" w:cs="Times New Roman"/>
              </w:rPr>
              <w:t xml:space="preserve">; обавештава </w:t>
            </w:r>
            <w:r>
              <w:rPr>
                <w:rFonts w:ascii="Times New Roman" w:hAnsi="Times New Roman" w:cs="Times New Roman"/>
              </w:rPr>
              <w:t xml:space="preserve">ученике да ће оцењивати групу и појединца унутар групе на основу учешћа и залагања, сарадње, поштовања правила понашања </w:t>
            </w:r>
            <w:r>
              <w:rPr>
                <w:rFonts w:ascii="Times New Roman" w:hAnsi="Times New Roman" w:cs="Times New Roman"/>
              </w:rPr>
              <w:lastRenderedPageBreak/>
              <w:t>у лабораторији и тачности и прецизности у раду.</w:t>
            </w:r>
          </w:p>
          <w:p w:rsidR="003F2854" w:rsidRPr="00F655E4" w:rsidRDefault="003F2854" w:rsidP="003F285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8A7045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групе, бирају представника групе који ће да извештава о резултатима</w:t>
            </w:r>
            <w:r w:rsidR="008A7045">
              <w:rPr>
                <w:rFonts w:ascii="Times New Roman" w:hAnsi="Times New Roman" w:cs="Times New Roman"/>
              </w:rPr>
              <w:t xml:space="preserve">; пажљиво </w:t>
            </w:r>
            <w:r>
              <w:rPr>
                <w:rFonts w:ascii="Times New Roman" w:hAnsi="Times New Roman" w:cs="Times New Roman"/>
              </w:rPr>
              <w:t>слушају упутства и постављају питања уколико има неких нејасноћа.</w:t>
            </w:r>
          </w:p>
          <w:p w:rsidR="003F2854" w:rsidRDefault="003F2854" w:rsidP="003F285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3F2854" w:rsidRDefault="003F2854" w:rsidP="003F285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8A7045">
              <w:rPr>
                <w:rFonts w:ascii="Times New Roman" w:hAnsi="Times New Roman" w:cs="Times New Roman"/>
              </w:rPr>
              <w:t xml:space="preserve">прати </w:t>
            </w:r>
            <w:r>
              <w:rPr>
                <w:rFonts w:ascii="Times New Roman" w:hAnsi="Times New Roman" w:cs="Times New Roman"/>
              </w:rPr>
              <w:t>експериментални рад ученика, даје сугестије и исправља евентуалне грешке ученика, помаже им у анализи и доношењу закључака</w:t>
            </w:r>
            <w:r w:rsidR="008A7045">
              <w:rPr>
                <w:rFonts w:ascii="Times New Roman" w:hAnsi="Times New Roman" w:cs="Times New Roman"/>
              </w:rPr>
              <w:t xml:space="preserve">; прати </w:t>
            </w:r>
            <w:r>
              <w:rPr>
                <w:rFonts w:ascii="Times New Roman" w:hAnsi="Times New Roman" w:cs="Times New Roman"/>
              </w:rPr>
              <w:t>укљученост ученика у експериментални рад, развија радну дисциплину и позитивну атмосферу</w:t>
            </w:r>
            <w:r w:rsidR="008A7045">
              <w:rPr>
                <w:rFonts w:ascii="Times New Roman" w:hAnsi="Times New Roman" w:cs="Times New Roman"/>
              </w:rPr>
              <w:t xml:space="preserve">; подстиче </w:t>
            </w:r>
            <w:r>
              <w:rPr>
                <w:rFonts w:ascii="Times New Roman" w:hAnsi="Times New Roman" w:cs="Times New Roman"/>
              </w:rPr>
              <w:t>ученике на самостално излагање пред одељењем</w:t>
            </w:r>
            <w:r w:rsidR="007441D9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7441D9">
              <w:rPr>
                <w:rFonts w:ascii="Times New Roman" w:hAnsi="Times New Roman" w:cs="Times New Roman"/>
              </w:rPr>
              <w:t xml:space="preserve">да износе своје ставове </w:t>
            </w:r>
            <w:r>
              <w:rPr>
                <w:rFonts w:ascii="Times New Roman" w:hAnsi="Times New Roman" w:cs="Times New Roman"/>
              </w:rPr>
              <w:t>и запажања</w:t>
            </w:r>
            <w:r w:rsidR="007441D9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запажања групе коју представљају.</w:t>
            </w:r>
          </w:p>
          <w:p w:rsidR="003F2854" w:rsidRPr="00AC3913" w:rsidRDefault="003F2854" w:rsidP="003F285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8A7045">
              <w:rPr>
                <w:rFonts w:ascii="Times New Roman" w:hAnsi="Times New Roman" w:cs="Times New Roman"/>
              </w:rPr>
              <w:t xml:space="preserve">у </w:t>
            </w:r>
            <w:r>
              <w:rPr>
                <w:rFonts w:ascii="Times New Roman" w:hAnsi="Times New Roman" w:cs="Times New Roman"/>
              </w:rPr>
              <w:t xml:space="preserve">групама </w:t>
            </w:r>
            <w:r w:rsidR="00673FE3">
              <w:rPr>
                <w:rFonts w:ascii="Times New Roman" w:hAnsi="Times New Roman" w:cs="Times New Roman"/>
              </w:rPr>
              <w:t>праве експерименте</w:t>
            </w:r>
            <w:r w:rsidR="008A7045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према упутству са </w:t>
            </w:r>
            <w:r w:rsidR="008A7045">
              <w:rPr>
                <w:rFonts w:ascii="Times New Roman" w:hAnsi="Times New Roman" w:cs="Times New Roman"/>
              </w:rPr>
              <w:t xml:space="preserve">15. </w:t>
            </w:r>
            <w:proofErr w:type="gramStart"/>
            <w:r>
              <w:rPr>
                <w:rFonts w:ascii="Times New Roman" w:hAnsi="Times New Roman" w:cs="Times New Roman"/>
              </w:rPr>
              <w:t>стране</w:t>
            </w:r>
            <w:proofErr w:type="gramEnd"/>
            <w:r>
              <w:rPr>
                <w:rFonts w:ascii="Times New Roman" w:hAnsi="Times New Roman" w:cs="Times New Roman"/>
              </w:rPr>
              <w:t xml:space="preserve"> збирке задатака</w:t>
            </w:r>
            <w:r w:rsidR="008A7045">
              <w:rPr>
                <w:rFonts w:ascii="Times New Roman" w:hAnsi="Times New Roman" w:cs="Times New Roman"/>
              </w:rPr>
              <w:t xml:space="preserve">; </w:t>
            </w:r>
            <w:r w:rsidR="00352812">
              <w:rPr>
                <w:rFonts w:ascii="Times New Roman" w:hAnsi="Times New Roman" w:cs="Times New Roman"/>
              </w:rPr>
              <w:t xml:space="preserve">међусобно </w:t>
            </w:r>
            <w:r>
              <w:rPr>
                <w:rFonts w:ascii="Times New Roman" w:hAnsi="Times New Roman" w:cs="Times New Roman"/>
              </w:rPr>
              <w:t>сарађују, прикупљају податке, коментаришу, анализирају и доносе закључке</w:t>
            </w:r>
            <w:r w:rsidR="00352812">
              <w:rPr>
                <w:rFonts w:ascii="Times New Roman" w:hAnsi="Times New Roman" w:cs="Times New Roman"/>
              </w:rPr>
              <w:t xml:space="preserve">; бележе </w:t>
            </w:r>
            <w:r>
              <w:rPr>
                <w:rFonts w:ascii="Times New Roman" w:hAnsi="Times New Roman" w:cs="Times New Roman"/>
              </w:rPr>
              <w:t>запажања у својим радним свескама.</w:t>
            </w:r>
          </w:p>
          <w:p w:rsidR="003F2854" w:rsidRDefault="003F2854" w:rsidP="003F285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3F2854" w:rsidRDefault="003F2854" w:rsidP="003F28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352812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оцене свој рад</w:t>
            </w:r>
            <w:r w:rsidR="00352812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, залагање и комуникацију других ученика.</w:t>
            </w:r>
          </w:p>
          <w:p w:rsidR="003F2854" w:rsidRPr="00AC3913" w:rsidRDefault="003F2854" w:rsidP="003F28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носи и образлаже оцене рада група и појединаца.</w:t>
            </w:r>
          </w:p>
          <w:p w:rsidR="003F2854" w:rsidRPr="00AC3913" w:rsidRDefault="003F2854" w:rsidP="003F285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352812">
              <w:rPr>
                <w:rFonts w:ascii="Times New Roman" w:hAnsi="Times New Roman" w:cs="Times New Roman"/>
              </w:rPr>
              <w:t xml:space="preserve">представници </w:t>
            </w:r>
            <w:r>
              <w:rPr>
                <w:rFonts w:ascii="Times New Roman" w:hAnsi="Times New Roman" w:cs="Times New Roman"/>
              </w:rPr>
              <w:t>група презентују своје резултате и изведене закључке</w:t>
            </w:r>
            <w:r w:rsidR="00352812">
              <w:rPr>
                <w:rFonts w:ascii="Times New Roman" w:hAnsi="Times New Roman" w:cs="Times New Roman"/>
              </w:rPr>
              <w:t xml:space="preserve">; </w:t>
            </w:r>
            <w:proofErr w:type="gramStart"/>
            <w:r w:rsidR="00352812">
              <w:rPr>
                <w:rFonts w:ascii="Times New Roman" w:hAnsi="Times New Roman" w:cs="Times New Roman"/>
              </w:rPr>
              <w:t xml:space="preserve">дискутују  </w:t>
            </w:r>
            <w:r>
              <w:rPr>
                <w:rFonts w:ascii="Times New Roman" w:hAnsi="Times New Roman" w:cs="Times New Roman"/>
              </w:rPr>
              <w:t>са</w:t>
            </w:r>
            <w:proofErr w:type="gramEnd"/>
            <w:r>
              <w:rPr>
                <w:rFonts w:ascii="Times New Roman" w:hAnsi="Times New Roman" w:cs="Times New Roman"/>
              </w:rPr>
              <w:t xml:space="preserve"> осталим ученицима о добијеним резултатима рада</w:t>
            </w:r>
            <w:r w:rsidR="00352812">
              <w:rPr>
                <w:rFonts w:ascii="Times New Roman" w:hAnsi="Times New Roman" w:cs="Times New Roman"/>
              </w:rPr>
              <w:t xml:space="preserve">; оцењују </w:t>
            </w:r>
            <w:r>
              <w:rPr>
                <w:rFonts w:ascii="Times New Roman" w:hAnsi="Times New Roman" w:cs="Times New Roman"/>
              </w:rPr>
              <w:t>свој рад и залагање</w:t>
            </w:r>
            <w:r w:rsidR="00352812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 и залагање других ученика.</w:t>
            </w:r>
          </w:p>
          <w:p w:rsidR="009312B3" w:rsidRPr="003F2854" w:rsidRDefault="003F2854" w:rsidP="0085548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Сређују своја радна места.</w:t>
            </w:r>
          </w:p>
        </w:tc>
      </w:tr>
    </w:tbl>
    <w:p w:rsidR="009312B3" w:rsidRPr="00851282" w:rsidRDefault="0042072F" w:rsidP="009312B3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9312B3" w:rsidRPr="009312B3" w:rsidRDefault="009312B3" w:rsidP="00896C27"/>
    <w:p w:rsidR="00896C27" w:rsidRPr="00896C27" w:rsidRDefault="00896C27" w:rsidP="00AC4857"/>
    <w:p w:rsidR="00AC4857" w:rsidRDefault="00AC4857" w:rsidP="00A26980"/>
    <w:p w:rsidR="003F2854" w:rsidRDefault="003F2854" w:rsidP="00A26980"/>
    <w:p w:rsidR="003F2854" w:rsidRDefault="003F2854" w:rsidP="00A26980"/>
    <w:p w:rsidR="003F2854" w:rsidRDefault="003F2854" w:rsidP="00A26980"/>
    <w:p w:rsidR="003F2854" w:rsidRDefault="003F2854" w:rsidP="00A26980"/>
    <w:p w:rsidR="003F2854" w:rsidRDefault="003F2854" w:rsidP="00A26980"/>
    <w:p w:rsidR="003F2854" w:rsidRDefault="003F2854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3F2854" w:rsidTr="0085548F">
        <w:trPr>
          <w:trHeight w:val="510"/>
        </w:trPr>
        <w:tc>
          <w:tcPr>
            <w:tcW w:w="4815" w:type="dxa"/>
          </w:tcPr>
          <w:p w:rsidR="003F2854" w:rsidRPr="00732C80" w:rsidRDefault="003F2854" w:rsidP="0085548F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27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3F2854" w:rsidRDefault="003F2854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3F2854" w:rsidRPr="004D7F0C" w:rsidRDefault="003F2854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3F2854" w:rsidTr="0085548F">
        <w:trPr>
          <w:trHeight w:val="525"/>
        </w:trPr>
        <w:tc>
          <w:tcPr>
            <w:tcW w:w="4815" w:type="dxa"/>
          </w:tcPr>
          <w:p w:rsidR="003F2854" w:rsidRPr="00352812" w:rsidRDefault="003F2854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3F2854">
              <w:rPr>
                <w:rFonts w:ascii="Times New Roman" w:hAnsi="Times New Roman" w:cs="Times New Roman"/>
              </w:rPr>
              <w:t>27</w:t>
            </w:r>
            <w:r w:rsidR="0035281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3F2854" w:rsidRPr="004D7F0C" w:rsidRDefault="003F2854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3F2854" w:rsidTr="0085548F">
        <w:trPr>
          <w:trHeight w:val="540"/>
        </w:trPr>
        <w:tc>
          <w:tcPr>
            <w:tcW w:w="10035" w:type="dxa"/>
            <w:gridSpan w:val="2"/>
          </w:tcPr>
          <w:p w:rsidR="003F2854" w:rsidRPr="003F2854" w:rsidRDefault="003F2854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3F2854">
              <w:rPr>
                <w:rFonts w:ascii="Times New Roman" w:hAnsi="Times New Roman" w:cs="Times New Roman"/>
              </w:rPr>
              <w:t>Соли</w:t>
            </w:r>
          </w:p>
        </w:tc>
      </w:tr>
      <w:tr w:rsidR="003F2854" w:rsidTr="0085548F">
        <w:trPr>
          <w:trHeight w:val="555"/>
        </w:trPr>
        <w:tc>
          <w:tcPr>
            <w:tcW w:w="10035" w:type="dxa"/>
            <w:gridSpan w:val="2"/>
          </w:tcPr>
          <w:p w:rsidR="003F2854" w:rsidRPr="003F2854" w:rsidRDefault="003F2854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оли</w:t>
            </w:r>
            <w:r w:rsidR="00352812">
              <w:rPr>
                <w:rFonts w:ascii="Times New Roman" w:hAnsi="Times New Roman" w:cs="Times New Roman"/>
              </w:rPr>
              <w:t xml:space="preserve"> –</w:t>
            </w:r>
            <w:r>
              <w:rPr>
                <w:rFonts w:ascii="Times New Roman" w:hAnsi="Times New Roman" w:cs="Times New Roman"/>
              </w:rPr>
              <w:t xml:space="preserve"> комбиновани задаци</w:t>
            </w:r>
          </w:p>
        </w:tc>
      </w:tr>
      <w:tr w:rsidR="003F2854" w:rsidTr="0085548F">
        <w:trPr>
          <w:trHeight w:val="465"/>
        </w:trPr>
        <w:tc>
          <w:tcPr>
            <w:tcW w:w="10035" w:type="dxa"/>
            <w:gridSpan w:val="2"/>
          </w:tcPr>
          <w:p w:rsidR="003F2854" w:rsidRPr="003F2854" w:rsidRDefault="003F2854" w:rsidP="00352812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352812">
              <w:rPr>
                <w:rFonts w:ascii="Times New Roman" w:hAnsi="Times New Roman" w:cs="Times New Roman"/>
              </w:rPr>
              <w:t xml:space="preserve">утврђивање </w:t>
            </w:r>
            <w:r>
              <w:rPr>
                <w:rFonts w:ascii="Times New Roman" w:hAnsi="Times New Roman" w:cs="Times New Roman"/>
              </w:rPr>
              <w:t>знања о појму соли, њиховим најважнијим својствима и примени.</w:t>
            </w:r>
          </w:p>
        </w:tc>
      </w:tr>
      <w:tr w:rsidR="003F2854" w:rsidTr="0085548F">
        <w:trPr>
          <w:trHeight w:val="360"/>
        </w:trPr>
        <w:tc>
          <w:tcPr>
            <w:tcW w:w="10035" w:type="dxa"/>
            <w:gridSpan w:val="2"/>
          </w:tcPr>
          <w:p w:rsidR="00851282" w:rsidRDefault="003F2854" w:rsidP="003F285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3F2854" w:rsidRDefault="00C24A2D" w:rsidP="003F28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3F2854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3F2854" w:rsidRPr="000328B5" w:rsidRDefault="00352812" w:rsidP="003F2854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0328B5">
              <w:rPr>
                <w:rFonts w:ascii="Times New Roman" w:hAnsi="Times New Roman" w:cs="Times New Roman"/>
              </w:rPr>
              <w:t xml:space="preserve">апише </w:t>
            </w:r>
            <w:r w:rsidR="003F2854" w:rsidRPr="000328B5">
              <w:rPr>
                <w:rFonts w:ascii="Times New Roman" w:hAnsi="Times New Roman" w:cs="Times New Roman"/>
              </w:rPr>
              <w:t>формуле и именује сол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3F2854" w:rsidRPr="00B3172A" w:rsidRDefault="00352812" w:rsidP="00B3172A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3F2854">
              <w:rPr>
                <w:rFonts w:ascii="Times New Roman" w:hAnsi="Times New Roman" w:cs="Times New Roman"/>
              </w:rPr>
              <w:t>спита</w:t>
            </w:r>
            <w:r w:rsidR="003F2854" w:rsidRPr="003F2854">
              <w:rPr>
                <w:rFonts w:ascii="Times New Roman" w:hAnsi="Times New Roman" w:cs="Times New Roman"/>
              </w:rPr>
              <w:t>, опише и објасни својства соли, препозна на основу формуле или назива представнике ових једињења у свакодневном животу и повеже њихова својства са практичном примено</w:t>
            </w:r>
            <w:r w:rsidR="003F2854">
              <w:rPr>
                <w:rFonts w:ascii="Times New Roman" w:hAnsi="Times New Roman" w:cs="Times New Roman"/>
              </w:rPr>
              <w:t>м.</w:t>
            </w:r>
          </w:p>
        </w:tc>
      </w:tr>
      <w:tr w:rsidR="003F2854" w:rsidTr="0085548F">
        <w:trPr>
          <w:trHeight w:val="360"/>
        </w:trPr>
        <w:tc>
          <w:tcPr>
            <w:tcW w:w="10035" w:type="dxa"/>
            <w:gridSpan w:val="2"/>
          </w:tcPr>
          <w:p w:rsidR="003F2854" w:rsidRPr="00B3172A" w:rsidRDefault="003F2854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B3172A">
              <w:rPr>
                <w:rFonts w:ascii="Times New Roman" w:hAnsi="Times New Roman" w:cs="Times New Roman"/>
              </w:rPr>
              <w:t>соли, добијање соли, примена соли</w:t>
            </w:r>
          </w:p>
        </w:tc>
      </w:tr>
      <w:tr w:rsidR="003F2854" w:rsidTr="0085548F">
        <w:trPr>
          <w:trHeight w:val="270"/>
        </w:trPr>
        <w:tc>
          <w:tcPr>
            <w:tcW w:w="10035" w:type="dxa"/>
            <w:gridSpan w:val="2"/>
          </w:tcPr>
          <w:p w:rsidR="003F2854" w:rsidRPr="00B3172A" w:rsidRDefault="003F2854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B3172A">
              <w:rPr>
                <w:rFonts w:ascii="Times New Roman" w:hAnsi="Times New Roman" w:cs="Times New Roman"/>
                <w:b/>
              </w:rPr>
              <w:t xml:space="preserve"> </w:t>
            </w:r>
            <w:r w:rsidR="00B3172A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3F2854" w:rsidTr="0085548F">
        <w:trPr>
          <w:trHeight w:val="330"/>
        </w:trPr>
        <w:tc>
          <w:tcPr>
            <w:tcW w:w="10035" w:type="dxa"/>
            <w:gridSpan w:val="2"/>
          </w:tcPr>
          <w:p w:rsidR="003F2854" w:rsidRPr="00B3172A" w:rsidRDefault="003F2854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</w:t>
            </w:r>
            <w:r w:rsidRPr="00B3172A">
              <w:rPr>
                <w:rFonts w:ascii="Times New Roman" w:hAnsi="Times New Roman" w:cs="Times New Roman"/>
              </w:rPr>
              <w:t>:</w:t>
            </w:r>
            <w:r w:rsidR="00B3172A" w:rsidRPr="00B3172A">
              <w:rPr>
                <w:rFonts w:ascii="Times New Roman" w:hAnsi="Times New Roman" w:cs="Times New Roman"/>
              </w:rPr>
              <w:t xml:space="preserve"> рад на тексту</w:t>
            </w:r>
          </w:p>
        </w:tc>
      </w:tr>
      <w:tr w:rsidR="003F2854" w:rsidTr="0085548F">
        <w:trPr>
          <w:trHeight w:val="285"/>
        </w:trPr>
        <w:tc>
          <w:tcPr>
            <w:tcW w:w="10035" w:type="dxa"/>
            <w:gridSpan w:val="2"/>
          </w:tcPr>
          <w:p w:rsidR="003F2854" w:rsidRPr="00B3172A" w:rsidRDefault="003F2854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B3172A">
              <w:rPr>
                <w:rFonts w:ascii="Times New Roman" w:hAnsi="Times New Roman" w:cs="Times New Roman"/>
              </w:rPr>
              <w:t>групни рад</w:t>
            </w:r>
          </w:p>
        </w:tc>
      </w:tr>
      <w:tr w:rsidR="003F2854" w:rsidTr="0085548F">
        <w:trPr>
          <w:trHeight w:val="191"/>
        </w:trPr>
        <w:tc>
          <w:tcPr>
            <w:tcW w:w="10035" w:type="dxa"/>
            <w:gridSpan w:val="2"/>
          </w:tcPr>
          <w:p w:rsidR="003F2854" w:rsidRPr="00B3172A" w:rsidRDefault="003F2854" w:rsidP="0085548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B3172A">
              <w:rPr>
                <w:rFonts w:ascii="Times New Roman" w:hAnsi="Times New Roman" w:cs="Times New Roman"/>
                <w:b/>
              </w:rPr>
              <w:t xml:space="preserve"> </w:t>
            </w:r>
            <w:r w:rsidR="00B3172A" w:rsidRPr="00B3172A">
              <w:rPr>
                <w:rFonts w:ascii="Times New Roman" w:hAnsi="Times New Roman" w:cs="Times New Roman"/>
              </w:rPr>
              <w:t>збирка задатака</w:t>
            </w:r>
          </w:p>
        </w:tc>
      </w:tr>
      <w:tr w:rsidR="003F2854" w:rsidTr="0085548F">
        <w:trPr>
          <w:trHeight w:val="315"/>
        </w:trPr>
        <w:tc>
          <w:tcPr>
            <w:tcW w:w="10035" w:type="dxa"/>
            <w:gridSpan w:val="2"/>
          </w:tcPr>
          <w:p w:rsidR="003F2854" w:rsidRPr="00B3172A" w:rsidRDefault="003F2854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B3172A">
              <w:rPr>
                <w:rFonts w:ascii="Times New Roman" w:hAnsi="Times New Roman" w:cs="Times New Roman"/>
                <w:b/>
              </w:rPr>
              <w:t xml:space="preserve"> </w:t>
            </w:r>
            <w:r w:rsidR="00B3172A">
              <w:rPr>
                <w:rFonts w:ascii="Times New Roman" w:hAnsi="Times New Roman" w:cs="Times New Roman"/>
              </w:rPr>
              <w:t>математика</w:t>
            </w:r>
          </w:p>
        </w:tc>
      </w:tr>
      <w:tr w:rsidR="003F2854" w:rsidTr="0085548F">
        <w:trPr>
          <w:trHeight w:val="300"/>
        </w:trPr>
        <w:tc>
          <w:tcPr>
            <w:tcW w:w="10035" w:type="dxa"/>
            <w:gridSpan w:val="2"/>
          </w:tcPr>
          <w:p w:rsidR="003F2854" w:rsidRPr="004D7F0C" w:rsidRDefault="003F2854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3F2854" w:rsidTr="0085548F">
        <w:trPr>
          <w:trHeight w:val="195"/>
        </w:trPr>
        <w:tc>
          <w:tcPr>
            <w:tcW w:w="10035" w:type="dxa"/>
            <w:gridSpan w:val="2"/>
          </w:tcPr>
          <w:p w:rsidR="003F2854" w:rsidRDefault="003F2854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B3172A" w:rsidRDefault="00B3172A" w:rsidP="00B317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352812">
              <w:rPr>
                <w:rFonts w:ascii="Times New Roman" w:hAnsi="Times New Roman" w:cs="Times New Roman"/>
              </w:rPr>
              <w:t>к</w:t>
            </w:r>
            <w:r w:rsidR="00352812" w:rsidRPr="00803CC8">
              <w:rPr>
                <w:rFonts w:ascii="Times New Roman" w:hAnsi="Times New Roman" w:cs="Times New Roman"/>
              </w:rPr>
              <w:t>ро</w:t>
            </w:r>
            <w:r w:rsidR="00352812">
              <w:rPr>
                <w:rFonts w:ascii="Times New Roman" w:hAnsi="Times New Roman" w:cs="Times New Roman"/>
              </w:rPr>
              <w:t xml:space="preserve">з </w:t>
            </w:r>
            <w:r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803CC8">
              <w:rPr>
                <w:rFonts w:ascii="Times New Roman" w:hAnsi="Times New Roman" w:cs="Times New Roman"/>
              </w:rPr>
              <w:t xml:space="preserve"> најва</w:t>
            </w:r>
            <w:r>
              <w:rPr>
                <w:rFonts w:ascii="Times New Roman" w:hAnsi="Times New Roman" w:cs="Times New Roman"/>
              </w:rPr>
              <w:t>жније појмове везане за соли</w:t>
            </w:r>
            <w:r w:rsidR="00352812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 xml:space="preserve">циљ часа. </w:t>
            </w:r>
          </w:p>
          <w:p w:rsidR="00B3172A" w:rsidRPr="000D1283" w:rsidRDefault="00B3172A" w:rsidP="00B3172A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352812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B3172A" w:rsidRDefault="00B3172A" w:rsidP="00B3172A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B3172A" w:rsidRPr="006B7239" w:rsidRDefault="00B3172A" w:rsidP="00B3172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352812">
              <w:rPr>
                <w:rFonts w:ascii="Times New Roman" w:hAnsi="Times New Roman" w:cs="Times New Roman"/>
              </w:rPr>
              <w:t xml:space="preserve">дели </w:t>
            </w:r>
            <w:r>
              <w:rPr>
                <w:rFonts w:ascii="Times New Roman" w:hAnsi="Times New Roman" w:cs="Times New Roman"/>
              </w:rPr>
              <w:t>ученике у групе тако да унутар сваке групе буду ученици различитог нивоа знања и способности</w:t>
            </w:r>
            <w:r w:rsidR="00352812">
              <w:rPr>
                <w:rFonts w:ascii="Times New Roman" w:hAnsi="Times New Roman" w:cs="Times New Roman"/>
              </w:rPr>
              <w:t>; з</w:t>
            </w:r>
            <w:r>
              <w:rPr>
                <w:rFonts w:ascii="Times New Roman" w:hAnsi="Times New Roman" w:cs="Times New Roman"/>
              </w:rPr>
              <w:t xml:space="preserve">адаје ученицима </w:t>
            </w:r>
            <w:r w:rsidR="00352812">
              <w:rPr>
                <w:rFonts w:ascii="Times New Roman" w:hAnsi="Times New Roman" w:cs="Times New Roman"/>
              </w:rPr>
              <w:t xml:space="preserve">11, 12, 14, 16, 17. </w:t>
            </w:r>
            <w:proofErr w:type="gramStart"/>
            <w:r w:rsidR="00352812">
              <w:rPr>
                <w:rFonts w:ascii="Times New Roman" w:hAnsi="Times New Roman" w:cs="Times New Roman"/>
              </w:rPr>
              <w:t>и</w:t>
            </w:r>
            <w:proofErr w:type="gramEnd"/>
            <w:r w:rsidR="00352812">
              <w:rPr>
                <w:rFonts w:ascii="Times New Roman" w:hAnsi="Times New Roman" w:cs="Times New Roman"/>
              </w:rPr>
              <w:t xml:space="preserve"> 18. </w:t>
            </w:r>
            <w:proofErr w:type="gramStart"/>
            <w:r w:rsidR="00352812">
              <w:rPr>
                <w:rFonts w:ascii="Times New Roman" w:hAnsi="Times New Roman" w:cs="Times New Roman"/>
              </w:rPr>
              <w:t>задатак</w:t>
            </w:r>
            <w:proofErr w:type="gramEnd"/>
            <w:r w:rsidR="00352812">
              <w:rPr>
                <w:rFonts w:ascii="Times New Roman" w:hAnsi="Times New Roman" w:cs="Times New Roman"/>
              </w:rPr>
              <w:t xml:space="preserve"> с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352812">
              <w:rPr>
                <w:rFonts w:ascii="Times New Roman" w:hAnsi="Times New Roman" w:cs="Times New Roman"/>
              </w:rPr>
              <w:t xml:space="preserve">42. стране </w:t>
            </w:r>
            <w:r>
              <w:rPr>
                <w:rFonts w:ascii="Times New Roman" w:hAnsi="Times New Roman" w:cs="Times New Roman"/>
              </w:rPr>
              <w:t>збирке задатака, које ученици решавају у групи</w:t>
            </w:r>
            <w:r w:rsidR="00352812">
              <w:rPr>
                <w:rFonts w:ascii="Times New Roman" w:hAnsi="Times New Roman" w:cs="Times New Roman"/>
              </w:rPr>
              <w:t>; о</w:t>
            </w:r>
            <w:r>
              <w:rPr>
                <w:rFonts w:ascii="Times New Roman" w:hAnsi="Times New Roman" w:cs="Times New Roman"/>
              </w:rPr>
              <w:t>бавештава ученике да ће оцењивати групу и појединца унутар групе на основу учешћа и залагања, сарадње са члановима групе, тачности урађених задатака</w:t>
            </w:r>
            <w:r w:rsidR="00352812">
              <w:rPr>
                <w:rFonts w:ascii="Times New Roman" w:hAnsi="Times New Roman" w:cs="Times New Roman"/>
              </w:rPr>
              <w:t xml:space="preserve">; </w:t>
            </w:r>
            <w:r w:rsidR="00352812">
              <w:rPr>
                <w:rFonts w:ascii="Times New Roman" w:hAnsi="Times New Roman" w:cs="Times New Roman"/>
              </w:rPr>
              <w:lastRenderedPageBreak/>
              <w:t>п</w:t>
            </w:r>
            <w:r w:rsidR="00352812" w:rsidRPr="006B7239">
              <w:rPr>
                <w:rFonts w:ascii="Times New Roman" w:hAnsi="Times New Roman" w:cs="Times New Roman"/>
              </w:rPr>
              <w:t xml:space="preserve">рати </w:t>
            </w:r>
            <w:r w:rsidRPr="006B7239">
              <w:rPr>
                <w:rFonts w:ascii="Times New Roman" w:hAnsi="Times New Roman" w:cs="Times New Roman"/>
              </w:rPr>
              <w:t xml:space="preserve">рад ученика, </w:t>
            </w:r>
            <w:r>
              <w:rPr>
                <w:rFonts w:ascii="Times New Roman" w:hAnsi="Times New Roman" w:cs="Times New Roman"/>
              </w:rPr>
              <w:t>помаже, даје инструкције и додатна објашњења уколико је то потребно, отклања нејасноће, проверава тачност урађених задатака.</w:t>
            </w:r>
          </w:p>
          <w:p w:rsidR="003F2854" w:rsidRPr="00B3172A" w:rsidRDefault="00B3172A" w:rsidP="0085548F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352812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групе, слушају упутства наставника, решавају задатке, сарађују међусобно, помажу једни другима, решавају задатке, повезују знања</w:t>
            </w:r>
            <w:r w:rsidR="00352812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представници група информишу одељење и наставника о решењима задатака.</w:t>
            </w:r>
            <w:r w:rsidR="003F2854" w:rsidRPr="004D7F0C">
              <w:rPr>
                <w:rFonts w:ascii="Times New Roman" w:hAnsi="Times New Roman" w:cs="Times New Roman"/>
                <w:b/>
              </w:rPr>
              <w:t xml:space="preserve">     </w:t>
            </w:r>
          </w:p>
          <w:p w:rsidR="003F2854" w:rsidRDefault="003F2854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0A231E" w:rsidRDefault="000A231E" w:rsidP="000A231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352812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 xml:space="preserve">ученицима да реше асоцијацију која се налази на </w:t>
            </w:r>
            <w:r w:rsidR="00352812">
              <w:rPr>
                <w:rFonts w:ascii="Times New Roman" w:hAnsi="Times New Roman" w:cs="Times New Roman"/>
              </w:rPr>
              <w:t xml:space="preserve">16. </w:t>
            </w:r>
            <w:proofErr w:type="gramStart"/>
            <w:r>
              <w:rPr>
                <w:rFonts w:ascii="Times New Roman" w:hAnsi="Times New Roman" w:cs="Times New Roman"/>
              </w:rPr>
              <w:t>страни</w:t>
            </w:r>
            <w:proofErr w:type="gramEnd"/>
            <w:r>
              <w:rPr>
                <w:rFonts w:ascii="Times New Roman" w:hAnsi="Times New Roman" w:cs="Times New Roman"/>
              </w:rPr>
              <w:t xml:space="preserve"> збир</w:t>
            </w:r>
            <w:r w:rsidR="00352812">
              <w:rPr>
                <w:rFonts w:ascii="Times New Roman" w:hAnsi="Times New Roman" w:cs="Times New Roman"/>
              </w:rPr>
              <w:t>ке</w:t>
            </w:r>
            <w:r>
              <w:rPr>
                <w:rFonts w:ascii="Times New Roman" w:hAnsi="Times New Roman" w:cs="Times New Roman"/>
              </w:rPr>
              <w:t xml:space="preserve"> задатака.</w:t>
            </w:r>
          </w:p>
          <w:p w:rsidR="003F2854" w:rsidRPr="000A231E" w:rsidRDefault="000A231E" w:rsidP="00352812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352812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асоцијацију, такмиче се.</w:t>
            </w:r>
          </w:p>
        </w:tc>
      </w:tr>
    </w:tbl>
    <w:p w:rsidR="003F2854" w:rsidRPr="00851282" w:rsidRDefault="0042072F" w:rsidP="003F2854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3F2854" w:rsidRDefault="003F2854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p w:rsidR="00C9265C" w:rsidRDefault="00C9265C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C9265C" w:rsidTr="0085548F">
        <w:trPr>
          <w:trHeight w:val="510"/>
        </w:trPr>
        <w:tc>
          <w:tcPr>
            <w:tcW w:w="4815" w:type="dxa"/>
          </w:tcPr>
          <w:p w:rsidR="00C9265C" w:rsidRPr="00732C80" w:rsidRDefault="00C9265C" w:rsidP="0085548F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28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C9265C" w:rsidRDefault="00C9265C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C9265C" w:rsidRPr="004D7F0C" w:rsidRDefault="00C9265C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C9265C" w:rsidTr="0085548F">
        <w:trPr>
          <w:trHeight w:val="525"/>
        </w:trPr>
        <w:tc>
          <w:tcPr>
            <w:tcW w:w="4815" w:type="dxa"/>
          </w:tcPr>
          <w:p w:rsidR="00C9265C" w:rsidRPr="00BD6941" w:rsidRDefault="00C9265C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28</w:t>
            </w:r>
            <w:r w:rsidR="00BD6941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C9265C" w:rsidRPr="004D7F0C" w:rsidRDefault="00C9265C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C9265C" w:rsidTr="0085548F">
        <w:trPr>
          <w:trHeight w:val="540"/>
        </w:trPr>
        <w:tc>
          <w:tcPr>
            <w:tcW w:w="10035" w:type="dxa"/>
            <w:gridSpan w:val="2"/>
          </w:tcPr>
          <w:p w:rsidR="00C9265C" w:rsidRPr="00C9265C" w:rsidRDefault="00C9265C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оли</w:t>
            </w:r>
          </w:p>
        </w:tc>
      </w:tr>
      <w:tr w:rsidR="00C9265C" w:rsidTr="0085548F">
        <w:trPr>
          <w:trHeight w:val="555"/>
        </w:trPr>
        <w:tc>
          <w:tcPr>
            <w:tcW w:w="10035" w:type="dxa"/>
            <w:gridSpan w:val="2"/>
          </w:tcPr>
          <w:p w:rsidR="00C9265C" w:rsidRPr="00C9265C" w:rsidRDefault="00C9265C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оли</w:t>
            </w:r>
          </w:p>
        </w:tc>
      </w:tr>
      <w:tr w:rsidR="00C9265C" w:rsidTr="0085548F">
        <w:trPr>
          <w:trHeight w:val="465"/>
        </w:trPr>
        <w:tc>
          <w:tcPr>
            <w:tcW w:w="10035" w:type="dxa"/>
            <w:gridSpan w:val="2"/>
          </w:tcPr>
          <w:p w:rsidR="00C9265C" w:rsidRPr="00C9265C" w:rsidRDefault="00C9265C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провера знања ученика о појму соли, њиховим својствима и примени.</w:t>
            </w:r>
          </w:p>
        </w:tc>
      </w:tr>
      <w:tr w:rsidR="00C9265C" w:rsidTr="0085548F">
        <w:trPr>
          <w:trHeight w:val="360"/>
        </w:trPr>
        <w:tc>
          <w:tcPr>
            <w:tcW w:w="10035" w:type="dxa"/>
            <w:gridSpan w:val="2"/>
          </w:tcPr>
          <w:p w:rsidR="00851282" w:rsidRDefault="00C9265C" w:rsidP="00C9265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C9265C" w:rsidRDefault="00C24A2D" w:rsidP="00C9265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C9265C">
              <w:rPr>
                <w:rFonts w:ascii="Times New Roman" w:hAnsi="Times New Roman" w:cs="Times New Roman"/>
              </w:rPr>
              <w:t>ченик ће бити у стању да:</w:t>
            </w:r>
          </w:p>
          <w:p w:rsidR="00C9265C" w:rsidRPr="000328B5" w:rsidRDefault="00BD6941" w:rsidP="00C9265C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0328B5">
              <w:rPr>
                <w:rFonts w:ascii="Times New Roman" w:hAnsi="Times New Roman" w:cs="Times New Roman"/>
              </w:rPr>
              <w:t xml:space="preserve">апише </w:t>
            </w:r>
            <w:r w:rsidR="00C9265C" w:rsidRPr="000328B5">
              <w:rPr>
                <w:rFonts w:ascii="Times New Roman" w:hAnsi="Times New Roman" w:cs="Times New Roman"/>
              </w:rPr>
              <w:t>формуле и именује сол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C9265C" w:rsidRPr="00C9265C" w:rsidRDefault="00BD6941" w:rsidP="00C9265C">
            <w:pPr>
              <w:pStyle w:val="Pasussalistom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C9265C">
              <w:rPr>
                <w:rFonts w:ascii="Times New Roman" w:hAnsi="Times New Roman" w:cs="Times New Roman"/>
              </w:rPr>
              <w:t>спита</w:t>
            </w:r>
            <w:r w:rsidR="00C9265C" w:rsidRPr="00C9265C">
              <w:rPr>
                <w:rFonts w:ascii="Times New Roman" w:hAnsi="Times New Roman" w:cs="Times New Roman"/>
              </w:rPr>
              <w:t>, опише и објасни својства соли, препозна на основу формуле или назива представнике ових једињења у свакодневном животу и повеже њихова својства са практичном применом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C9265C" w:rsidTr="0085548F">
        <w:trPr>
          <w:trHeight w:val="360"/>
        </w:trPr>
        <w:tc>
          <w:tcPr>
            <w:tcW w:w="10035" w:type="dxa"/>
            <w:gridSpan w:val="2"/>
          </w:tcPr>
          <w:p w:rsidR="00C9265C" w:rsidRPr="00C9265C" w:rsidRDefault="00C9265C" w:rsidP="0085548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Pr="00C9265C">
              <w:rPr>
                <w:rFonts w:ascii="Times New Roman" w:hAnsi="Times New Roman" w:cs="Times New Roman"/>
              </w:rPr>
              <w:t>соли, добијање соли, примена соли</w:t>
            </w:r>
          </w:p>
        </w:tc>
      </w:tr>
      <w:tr w:rsidR="00C9265C" w:rsidTr="0085548F">
        <w:trPr>
          <w:trHeight w:val="270"/>
        </w:trPr>
        <w:tc>
          <w:tcPr>
            <w:tcW w:w="10035" w:type="dxa"/>
            <w:gridSpan w:val="2"/>
          </w:tcPr>
          <w:p w:rsidR="00C9265C" w:rsidRPr="00C9265C" w:rsidRDefault="00C9265C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провера знања</w:t>
            </w:r>
          </w:p>
        </w:tc>
      </w:tr>
      <w:tr w:rsidR="00C9265C" w:rsidTr="0085548F">
        <w:trPr>
          <w:trHeight w:val="330"/>
        </w:trPr>
        <w:tc>
          <w:tcPr>
            <w:tcW w:w="10035" w:type="dxa"/>
            <w:gridSpan w:val="2"/>
          </w:tcPr>
          <w:p w:rsidR="00C9265C" w:rsidRPr="00C9265C" w:rsidRDefault="00C9265C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C9265C" w:rsidTr="0085548F">
        <w:trPr>
          <w:trHeight w:val="285"/>
        </w:trPr>
        <w:tc>
          <w:tcPr>
            <w:tcW w:w="10035" w:type="dxa"/>
            <w:gridSpan w:val="2"/>
          </w:tcPr>
          <w:p w:rsidR="00C9265C" w:rsidRPr="00C9265C" w:rsidRDefault="00C9265C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индивидуални</w:t>
            </w:r>
          </w:p>
        </w:tc>
      </w:tr>
      <w:tr w:rsidR="00C9265C" w:rsidTr="0085548F">
        <w:trPr>
          <w:trHeight w:val="191"/>
        </w:trPr>
        <w:tc>
          <w:tcPr>
            <w:tcW w:w="10035" w:type="dxa"/>
            <w:gridSpan w:val="2"/>
          </w:tcPr>
          <w:p w:rsidR="00C9265C" w:rsidRPr="009703C2" w:rsidRDefault="00C9265C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 w:rsidR="009703C2">
              <w:rPr>
                <w:rFonts w:ascii="Times New Roman" w:hAnsi="Times New Roman" w:cs="Times New Roman"/>
              </w:rPr>
              <w:t>радни листићи</w:t>
            </w:r>
          </w:p>
        </w:tc>
      </w:tr>
      <w:tr w:rsidR="00C9265C" w:rsidTr="0085548F">
        <w:trPr>
          <w:trHeight w:val="315"/>
        </w:trPr>
        <w:tc>
          <w:tcPr>
            <w:tcW w:w="10035" w:type="dxa"/>
            <w:gridSpan w:val="2"/>
          </w:tcPr>
          <w:p w:rsidR="00C9265C" w:rsidRPr="004D7F0C" w:rsidRDefault="00C9265C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</w:p>
        </w:tc>
      </w:tr>
      <w:tr w:rsidR="00C9265C" w:rsidTr="0085548F">
        <w:trPr>
          <w:trHeight w:val="300"/>
        </w:trPr>
        <w:tc>
          <w:tcPr>
            <w:tcW w:w="10035" w:type="dxa"/>
            <w:gridSpan w:val="2"/>
          </w:tcPr>
          <w:p w:rsidR="00C9265C" w:rsidRPr="004D7F0C" w:rsidRDefault="00C9265C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C9265C" w:rsidTr="0085548F">
        <w:trPr>
          <w:trHeight w:val="195"/>
        </w:trPr>
        <w:tc>
          <w:tcPr>
            <w:tcW w:w="10035" w:type="dxa"/>
            <w:gridSpan w:val="2"/>
          </w:tcPr>
          <w:p w:rsidR="00C9265C" w:rsidRDefault="00C9265C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9703C2" w:rsidRDefault="009703C2" w:rsidP="009703C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 </w:t>
            </w:r>
            <w:r w:rsidR="00BD6941">
              <w:rPr>
                <w:rFonts w:ascii="Times New Roman" w:hAnsi="Times New Roman" w:cs="Times New Roman"/>
              </w:rPr>
              <w:t xml:space="preserve">дели </w:t>
            </w:r>
            <w:r>
              <w:rPr>
                <w:rFonts w:ascii="Times New Roman" w:hAnsi="Times New Roman" w:cs="Times New Roman"/>
              </w:rPr>
              <w:t>ученицима наставне листиће и даје кратка упуства у вези са израдом контролне вежбе, укратко прелази питања и објашњава поступак у раду који је потребно користити</w:t>
            </w:r>
            <w:r w:rsidR="00BD6941">
              <w:rPr>
                <w:rFonts w:ascii="Times New Roman" w:hAnsi="Times New Roman" w:cs="Times New Roman"/>
              </w:rPr>
              <w:t xml:space="preserve">; скреће </w:t>
            </w:r>
            <w:r>
              <w:rPr>
                <w:rFonts w:ascii="Times New Roman" w:hAnsi="Times New Roman" w:cs="Times New Roman"/>
              </w:rPr>
              <w:t>пажњу ученицима да воде рачуна о времену за израду контролног задатка и да провере тачност урађених задатака.</w:t>
            </w:r>
          </w:p>
          <w:p w:rsidR="009703C2" w:rsidRPr="008F1DE5" w:rsidRDefault="009703C2" w:rsidP="009703C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BD6941">
              <w:rPr>
                <w:rFonts w:ascii="Times New Roman" w:hAnsi="Times New Roman" w:cs="Times New Roman"/>
              </w:rPr>
              <w:t xml:space="preserve">слушају </w:t>
            </w:r>
            <w:r>
              <w:rPr>
                <w:rFonts w:ascii="Times New Roman" w:hAnsi="Times New Roman" w:cs="Times New Roman"/>
              </w:rPr>
              <w:t>упутства.</w:t>
            </w:r>
          </w:p>
          <w:p w:rsidR="009703C2" w:rsidRDefault="009703C2" w:rsidP="009703C2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9703C2" w:rsidRDefault="009703C2" w:rsidP="009703C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BD6941">
              <w:rPr>
                <w:rFonts w:ascii="Times New Roman" w:hAnsi="Times New Roman" w:cs="Times New Roman"/>
              </w:rPr>
              <w:t xml:space="preserve">прати </w:t>
            </w:r>
            <w:r>
              <w:rPr>
                <w:rFonts w:ascii="Times New Roman" w:hAnsi="Times New Roman" w:cs="Times New Roman"/>
              </w:rPr>
              <w:t>ток часа.</w:t>
            </w:r>
            <w:r w:rsidRPr="004D7F0C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9703C2" w:rsidRPr="008F1DE5" w:rsidRDefault="009703C2" w:rsidP="009703C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lastRenderedPageBreak/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BD6941">
              <w:rPr>
                <w:rFonts w:ascii="Times New Roman" w:hAnsi="Times New Roman" w:cs="Times New Roman"/>
              </w:rPr>
              <w:t xml:space="preserve">самостално </w:t>
            </w:r>
            <w:r>
              <w:rPr>
                <w:rFonts w:ascii="Times New Roman" w:hAnsi="Times New Roman" w:cs="Times New Roman"/>
              </w:rPr>
              <w:t>раде контролни задатак.</w:t>
            </w:r>
          </w:p>
          <w:p w:rsidR="009703C2" w:rsidRDefault="009703C2" w:rsidP="009703C2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9703C2" w:rsidRPr="008F1DE5" w:rsidRDefault="009703C2" w:rsidP="009703C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BD6941">
              <w:rPr>
                <w:rFonts w:ascii="Times New Roman" w:hAnsi="Times New Roman" w:cs="Times New Roman"/>
              </w:rPr>
              <w:t xml:space="preserve">пита </w:t>
            </w:r>
            <w:r>
              <w:rPr>
                <w:rFonts w:ascii="Times New Roman" w:hAnsi="Times New Roman" w:cs="Times New Roman"/>
              </w:rPr>
              <w:t>ученике који су им задаци били најтежи и објашњава на који начин их је требало урадити</w:t>
            </w:r>
            <w:r w:rsidR="00BD6941">
              <w:rPr>
                <w:rFonts w:ascii="Times New Roman" w:hAnsi="Times New Roman" w:cs="Times New Roman"/>
              </w:rPr>
              <w:t xml:space="preserve">; обавештава </w:t>
            </w:r>
            <w:r>
              <w:rPr>
                <w:rFonts w:ascii="Times New Roman" w:hAnsi="Times New Roman" w:cs="Times New Roman"/>
              </w:rPr>
              <w:t xml:space="preserve">ученике да ће прегледане задатке донети на </w:t>
            </w:r>
            <w:r w:rsidR="00BD6941">
              <w:rPr>
                <w:rFonts w:ascii="Times New Roman" w:hAnsi="Times New Roman" w:cs="Times New Roman"/>
              </w:rPr>
              <w:t xml:space="preserve">следећи </w:t>
            </w:r>
            <w:r>
              <w:rPr>
                <w:rFonts w:ascii="Times New Roman" w:hAnsi="Times New Roman" w:cs="Times New Roman"/>
              </w:rPr>
              <w:t>час.</w:t>
            </w:r>
          </w:p>
          <w:p w:rsidR="00C9265C" w:rsidRPr="009703C2" w:rsidRDefault="009703C2" w:rsidP="00BD6941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BD6941">
              <w:rPr>
                <w:rFonts w:ascii="Times New Roman" w:hAnsi="Times New Roman" w:cs="Times New Roman"/>
              </w:rPr>
              <w:t xml:space="preserve">предају </w:t>
            </w:r>
            <w:r>
              <w:rPr>
                <w:rFonts w:ascii="Times New Roman" w:hAnsi="Times New Roman" w:cs="Times New Roman"/>
              </w:rPr>
              <w:t>урађене контролне задатке, активно учествују у разговору.</w:t>
            </w:r>
          </w:p>
        </w:tc>
      </w:tr>
    </w:tbl>
    <w:p w:rsidR="00C9265C" w:rsidRPr="00851282" w:rsidRDefault="0042072F" w:rsidP="00C9265C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C9265C" w:rsidRDefault="00C9265C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p w:rsidR="0085548F" w:rsidRDefault="0085548F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85548F" w:rsidTr="0085548F">
        <w:trPr>
          <w:trHeight w:val="510"/>
        </w:trPr>
        <w:tc>
          <w:tcPr>
            <w:tcW w:w="4815" w:type="dxa"/>
          </w:tcPr>
          <w:p w:rsidR="0085548F" w:rsidRPr="00732C80" w:rsidRDefault="0085548F" w:rsidP="0085548F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29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85548F" w:rsidRDefault="0085548F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85548F" w:rsidRPr="004D7F0C" w:rsidRDefault="0085548F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85548F" w:rsidTr="0085548F">
        <w:trPr>
          <w:trHeight w:val="525"/>
        </w:trPr>
        <w:tc>
          <w:tcPr>
            <w:tcW w:w="4815" w:type="dxa"/>
          </w:tcPr>
          <w:p w:rsidR="0085548F" w:rsidRPr="00BD6941" w:rsidRDefault="0085548F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29</w:t>
            </w:r>
            <w:r w:rsidR="00BD6941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85548F" w:rsidRPr="004D7F0C" w:rsidRDefault="0085548F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85548F" w:rsidTr="0085548F">
        <w:trPr>
          <w:trHeight w:val="540"/>
        </w:trPr>
        <w:tc>
          <w:tcPr>
            <w:tcW w:w="10035" w:type="dxa"/>
            <w:gridSpan w:val="2"/>
          </w:tcPr>
          <w:p w:rsidR="0085548F" w:rsidRPr="0085548F" w:rsidRDefault="0085548F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рганска једињења и њихова општа својства</w:t>
            </w:r>
          </w:p>
        </w:tc>
      </w:tr>
      <w:tr w:rsidR="0085548F" w:rsidTr="0085548F">
        <w:trPr>
          <w:trHeight w:val="555"/>
        </w:trPr>
        <w:tc>
          <w:tcPr>
            <w:tcW w:w="10035" w:type="dxa"/>
            <w:gridSpan w:val="2"/>
          </w:tcPr>
          <w:p w:rsidR="0085548F" w:rsidRPr="0085548F" w:rsidRDefault="0085548F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вод у органску хемију</w:t>
            </w:r>
          </w:p>
        </w:tc>
      </w:tr>
      <w:tr w:rsidR="0085548F" w:rsidTr="0085548F">
        <w:trPr>
          <w:trHeight w:val="465"/>
        </w:trPr>
        <w:tc>
          <w:tcPr>
            <w:tcW w:w="10035" w:type="dxa"/>
            <w:gridSpan w:val="2"/>
          </w:tcPr>
          <w:p w:rsidR="0085548F" w:rsidRPr="0085548F" w:rsidRDefault="0085548F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схвате предмет изучавања органске хемије и многобројност органских једињења.</w:t>
            </w:r>
          </w:p>
        </w:tc>
      </w:tr>
      <w:tr w:rsidR="0085548F" w:rsidTr="0085548F">
        <w:trPr>
          <w:trHeight w:val="360"/>
        </w:trPr>
        <w:tc>
          <w:tcPr>
            <w:tcW w:w="10035" w:type="dxa"/>
            <w:gridSpan w:val="2"/>
          </w:tcPr>
          <w:p w:rsidR="00851282" w:rsidRDefault="0085548F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85548F" w:rsidRDefault="0085548F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85548F" w:rsidRDefault="00BD6941" w:rsidP="0085548F">
            <w:pPr>
              <w:pStyle w:val="Pasussalistom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85548F">
              <w:rPr>
                <w:rFonts w:ascii="Times New Roman" w:hAnsi="Times New Roman" w:cs="Times New Roman"/>
              </w:rPr>
              <w:t xml:space="preserve">азуме </w:t>
            </w:r>
            <w:r w:rsidR="0085548F" w:rsidRPr="0085548F">
              <w:rPr>
                <w:rFonts w:ascii="Times New Roman" w:hAnsi="Times New Roman" w:cs="Times New Roman"/>
              </w:rPr>
              <w:t>шта су органска једињењ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85548F" w:rsidRDefault="00BD6941" w:rsidP="0085548F">
            <w:pPr>
              <w:pStyle w:val="Pasussalistom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85548F">
              <w:rPr>
                <w:rFonts w:ascii="Times New Roman" w:hAnsi="Times New Roman" w:cs="Times New Roman"/>
              </w:rPr>
              <w:t>да су угљеникови атоми у молекулима органских једињења четворовалентн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85548F" w:rsidRPr="0085548F" w:rsidRDefault="00BD6941" w:rsidP="0085548F">
            <w:pPr>
              <w:pStyle w:val="Pasussalistom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азуме </w:t>
            </w:r>
            <w:r w:rsidR="0085548F">
              <w:rPr>
                <w:rFonts w:ascii="Times New Roman" w:hAnsi="Times New Roman" w:cs="Times New Roman"/>
              </w:rPr>
              <w:t>да се атоми угљеника могу међусобно повезивати једноструким, двоструким и троструким везама</w:t>
            </w:r>
            <w:r>
              <w:rPr>
                <w:rFonts w:ascii="Times New Roman" w:hAnsi="Times New Roman" w:cs="Times New Roman"/>
              </w:rPr>
              <w:t>,</w:t>
            </w:r>
            <w:r w:rsidR="0085548F">
              <w:rPr>
                <w:rFonts w:ascii="Times New Roman" w:hAnsi="Times New Roman" w:cs="Times New Roman"/>
              </w:rPr>
              <w:t xml:space="preserve"> као и да могу градити отворене и затворене низове.</w:t>
            </w:r>
          </w:p>
        </w:tc>
      </w:tr>
      <w:tr w:rsidR="0085548F" w:rsidTr="0085548F">
        <w:trPr>
          <w:trHeight w:val="360"/>
        </w:trPr>
        <w:tc>
          <w:tcPr>
            <w:tcW w:w="10035" w:type="dxa"/>
            <w:gridSpan w:val="2"/>
          </w:tcPr>
          <w:p w:rsidR="0085548F" w:rsidRPr="00826B62" w:rsidRDefault="0085548F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826B62">
              <w:rPr>
                <w:rFonts w:ascii="Times New Roman" w:hAnsi="Times New Roman" w:cs="Times New Roman"/>
              </w:rPr>
              <w:t>органска хемија, органска једињења, једнострука, двострука и трострука ковалентна веза, четворовалентни атом угљеника, отворени и затворени низ.</w:t>
            </w:r>
          </w:p>
        </w:tc>
      </w:tr>
      <w:tr w:rsidR="0085548F" w:rsidTr="0085548F">
        <w:trPr>
          <w:trHeight w:val="270"/>
        </w:trPr>
        <w:tc>
          <w:tcPr>
            <w:tcW w:w="10035" w:type="dxa"/>
            <w:gridSpan w:val="2"/>
          </w:tcPr>
          <w:p w:rsidR="0085548F" w:rsidRPr="00826B62" w:rsidRDefault="0085548F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826B62">
              <w:rPr>
                <w:rFonts w:ascii="Times New Roman" w:hAnsi="Times New Roman" w:cs="Times New Roman"/>
                <w:b/>
              </w:rPr>
              <w:t xml:space="preserve"> </w:t>
            </w:r>
            <w:r w:rsidR="00826B62">
              <w:rPr>
                <w:rFonts w:ascii="Times New Roman" w:hAnsi="Times New Roman" w:cs="Times New Roman"/>
              </w:rPr>
              <w:t>обрада</w:t>
            </w:r>
          </w:p>
        </w:tc>
      </w:tr>
      <w:tr w:rsidR="0085548F" w:rsidTr="0085548F">
        <w:trPr>
          <w:trHeight w:val="330"/>
        </w:trPr>
        <w:tc>
          <w:tcPr>
            <w:tcW w:w="10035" w:type="dxa"/>
            <w:gridSpan w:val="2"/>
          </w:tcPr>
          <w:p w:rsidR="0085548F" w:rsidRPr="00826B62" w:rsidRDefault="0085548F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826B62">
              <w:rPr>
                <w:rFonts w:ascii="Times New Roman" w:hAnsi="Times New Roman" w:cs="Times New Roman"/>
                <w:b/>
              </w:rPr>
              <w:t xml:space="preserve"> </w:t>
            </w:r>
            <w:r w:rsidR="00826B62"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85548F" w:rsidTr="0085548F">
        <w:trPr>
          <w:trHeight w:val="285"/>
        </w:trPr>
        <w:tc>
          <w:tcPr>
            <w:tcW w:w="10035" w:type="dxa"/>
            <w:gridSpan w:val="2"/>
          </w:tcPr>
          <w:p w:rsidR="0085548F" w:rsidRPr="00826B62" w:rsidRDefault="0085548F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826B62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85548F" w:rsidTr="0085548F">
        <w:trPr>
          <w:trHeight w:val="191"/>
        </w:trPr>
        <w:tc>
          <w:tcPr>
            <w:tcW w:w="10035" w:type="dxa"/>
            <w:gridSpan w:val="2"/>
          </w:tcPr>
          <w:p w:rsidR="0085548F" w:rsidRPr="00826B62" w:rsidRDefault="0085548F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826B62">
              <w:rPr>
                <w:rFonts w:ascii="Times New Roman" w:hAnsi="Times New Roman" w:cs="Times New Roman"/>
                <w:b/>
              </w:rPr>
              <w:t xml:space="preserve"> </w:t>
            </w:r>
            <w:r w:rsidR="00826B62">
              <w:rPr>
                <w:rFonts w:ascii="Times New Roman" w:hAnsi="Times New Roman" w:cs="Times New Roman"/>
              </w:rPr>
              <w:t>електронски уџбеник</w:t>
            </w:r>
          </w:p>
        </w:tc>
      </w:tr>
      <w:tr w:rsidR="0085548F" w:rsidTr="0085548F">
        <w:trPr>
          <w:trHeight w:val="315"/>
        </w:trPr>
        <w:tc>
          <w:tcPr>
            <w:tcW w:w="10035" w:type="dxa"/>
            <w:gridSpan w:val="2"/>
          </w:tcPr>
          <w:p w:rsidR="0085548F" w:rsidRPr="00826B62" w:rsidRDefault="0085548F" w:rsidP="0085548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826B62">
              <w:rPr>
                <w:rFonts w:ascii="Times New Roman" w:hAnsi="Times New Roman" w:cs="Times New Roman"/>
                <w:b/>
              </w:rPr>
              <w:t xml:space="preserve"> </w:t>
            </w:r>
            <w:r w:rsidR="00826B62">
              <w:rPr>
                <w:rFonts w:ascii="Times New Roman" w:hAnsi="Times New Roman" w:cs="Times New Roman"/>
              </w:rPr>
              <w:t>биологија, историја</w:t>
            </w:r>
          </w:p>
        </w:tc>
      </w:tr>
      <w:tr w:rsidR="0085548F" w:rsidTr="0085548F">
        <w:trPr>
          <w:trHeight w:val="300"/>
        </w:trPr>
        <w:tc>
          <w:tcPr>
            <w:tcW w:w="10035" w:type="dxa"/>
            <w:gridSpan w:val="2"/>
          </w:tcPr>
          <w:p w:rsidR="0085548F" w:rsidRPr="004D7F0C" w:rsidRDefault="0085548F" w:rsidP="0085548F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85548F" w:rsidTr="0085548F">
        <w:trPr>
          <w:trHeight w:val="195"/>
        </w:trPr>
        <w:tc>
          <w:tcPr>
            <w:tcW w:w="10035" w:type="dxa"/>
            <w:gridSpan w:val="2"/>
          </w:tcPr>
          <w:p w:rsidR="0085548F" w:rsidRDefault="0085548F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826B62" w:rsidRDefault="00826B62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BD6941">
              <w:rPr>
                <w:rFonts w:ascii="Times New Roman" w:hAnsi="Times New Roman" w:cs="Times New Roman"/>
              </w:rPr>
              <w:t xml:space="preserve">понавља </w:t>
            </w:r>
            <w:r w:rsidR="00770338">
              <w:rPr>
                <w:rFonts w:ascii="Times New Roman" w:hAnsi="Times New Roman" w:cs="Times New Roman"/>
              </w:rPr>
              <w:t>основне класе неорганских једињења, наводи ученике да се сете најбитнијих једињења угљеника која су изучавана у оквиру неорганске хемије</w:t>
            </w:r>
            <w:r w:rsidR="00BD6941">
              <w:rPr>
                <w:rFonts w:ascii="Times New Roman" w:hAnsi="Times New Roman" w:cs="Times New Roman"/>
              </w:rPr>
              <w:t xml:space="preserve">; од </w:t>
            </w:r>
            <w:r w:rsidR="00B15D57">
              <w:rPr>
                <w:rFonts w:ascii="Times New Roman" w:hAnsi="Times New Roman" w:cs="Times New Roman"/>
              </w:rPr>
              <w:t>ученика очекује да знају где се у природи може наћи угљеник, какав је његов положај у Периодном систему елемената и коју валенцу може да има.</w:t>
            </w:r>
          </w:p>
          <w:p w:rsidR="00770338" w:rsidRPr="000D1283" w:rsidRDefault="00770338" w:rsidP="0077033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BD6941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85548F" w:rsidRDefault="0085548F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lastRenderedPageBreak/>
              <w:t>Главни део часа</w:t>
            </w:r>
          </w:p>
          <w:p w:rsidR="00770338" w:rsidRDefault="00770338" w:rsidP="0085548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BD6941">
              <w:rPr>
                <w:rFonts w:ascii="Times New Roman" w:hAnsi="Times New Roman" w:cs="Times New Roman"/>
              </w:rPr>
              <w:t xml:space="preserve">упознаје </w:t>
            </w:r>
            <w:r w:rsidR="00B15D57">
              <w:rPr>
                <w:rFonts w:ascii="Times New Roman" w:hAnsi="Times New Roman" w:cs="Times New Roman"/>
              </w:rPr>
              <w:t>ученике са пред</w:t>
            </w:r>
            <w:r w:rsidR="00670514">
              <w:rPr>
                <w:rFonts w:ascii="Times New Roman" w:hAnsi="Times New Roman" w:cs="Times New Roman"/>
              </w:rPr>
              <w:t>метом изучавања органске хемија и њеним</w:t>
            </w:r>
            <w:r w:rsidR="00B15D57">
              <w:rPr>
                <w:rFonts w:ascii="Times New Roman" w:hAnsi="Times New Roman" w:cs="Times New Roman"/>
              </w:rPr>
              <w:t xml:space="preserve"> </w:t>
            </w:r>
            <w:r w:rsidR="008E3130">
              <w:rPr>
                <w:rFonts w:ascii="Times New Roman" w:hAnsi="Times New Roman" w:cs="Times New Roman"/>
              </w:rPr>
              <w:t xml:space="preserve">историјским развојем, </w:t>
            </w:r>
            <w:r w:rsidR="00B15D57">
              <w:rPr>
                <w:rFonts w:ascii="Times New Roman" w:hAnsi="Times New Roman" w:cs="Times New Roman"/>
              </w:rPr>
              <w:t>понавља појам биогени елементи и наводи који елементи улазе у састав органских једињења</w:t>
            </w:r>
            <w:r w:rsidR="00BD6941">
              <w:rPr>
                <w:rFonts w:ascii="Times New Roman" w:hAnsi="Times New Roman" w:cs="Times New Roman"/>
              </w:rPr>
              <w:t xml:space="preserve">; изводи </w:t>
            </w:r>
            <w:r w:rsidR="007E5920">
              <w:rPr>
                <w:rFonts w:ascii="Times New Roman" w:hAnsi="Times New Roman" w:cs="Times New Roman"/>
              </w:rPr>
              <w:t xml:space="preserve">демонстрациони оглед који се налази </w:t>
            </w:r>
            <w:r w:rsidR="00AE2873">
              <w:rPr>
                <w:rFonts w:ascii="Times New Roman" w:hAnsi="Times New Roman" w:cs="Times New Roman"/>
              </w:rPr>
              <w:t xml:space="preserve">на 74.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и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</w:t>
            </w:r>
            <w:r w:rsidR="007E5920">
              <w:rPr>
                <w:rFonts w:ascii="Times New Roman" w:hAnsi="Times New Roman" w:cs="Times New Roman"/>
              </w:rPr>
              <w:t>уџбеник</w:t>
            </w:r>
            <w:r w:rsidR="00AE2873">
              <w:rPr>
                <w:rFonts w:ascii="Times New Roman" w:hAnsi="Times New Roman" w:cs="Times New Roman"/>
              </w:rPr>
              <w:t>а,</w:t>
            </w:r>
            <w:r w:rsidR="007E5920">
              <w:rPr>
                <w:rFonts w:ascii="Times New Roman" w:hAnsi="Times New Roman" w:cs="Times New Roman"/>
              </w:rPr>
              <w:t xml:space="preserve"> </w:t>
            </w:r>
            <w:r w:rsidR="008E3130">
              <w:rPr>
                <w:rFonts w:ascii="Times New Roman" w:hAnsi="Times New Roman" w:cs="Times New Roman"/>
              </w:rPr>
              <w:t>који има за циљ да ученици уоче разлику између органских и неорганских једињења</w:t>
            </w:r>
            <w:r w:rsidR="00BD6941">
              <w:rPr>
                <w:rFonts w:ascii="Times New Roman" w:hAnsi="Times New Roman" w:cs="Times New Roman"/>
              </w:rPr>
              <w:t xml:space="preserve">; наглашава </w:t>
            </w:r>
            <w:r w:rsidR="00B15D57">
              <w:rPr>
                <w:rFonts w:ascii="Times New Roman" w:hAnsi="Times New Roman" w:cs="Times New Roman"/>
              </w:rPr>
              <w:t>да је угљеник у органским једињењима увек четворовалентан</w:t>
            </w:r>
            <w:r w:rsidR="00BD6941">
              <w:rPr>
                <w:rFonts w:ascii="Times New Roman" w:hAnsi="Times New Roman" w:cs="Times New Roman"/>
              </w:rPr>
              <w:t xml:space="preserve">; даје </w:t>
            </w:r>
            <w:r w:rsidR="00B15D57">
              <w:rPr>
                <w:rFonts w:ascii="Times New Roman" w:hAnsi="Times New Roman" w:cs="Times New Roman"/>
              </w:rPr>
              <w:t>ученицима задатак да прикажу на које се начине четири атома угљеника могу везати да притом граде отворене и затворене низове</w:t>
            </w:r>
            <w:r w:rsidR="002A098B">
              <w:rPr>
                <w:rFonts w:ascii="Times New Roman" w:hAnsi="Times New Roman" w:cs="Times New Roman"/>
              </w:rPr>
              <w:t xml:space="preserve">; </w:t>
            </w:r>
            <w:r w:rsidR="00B15D57">
              <w:rPr>
                <w:rFonts w:ascii="Times New Roman" w:hAnsi="Times New Roman" w:cs="Times New Roman"/>
              </w:rPr>
              <w:t>уколико је пот</w:t>
            </w:r>
            <w:r w:rsidR="007E5920">
              <w:rPr>
                <w:rFonts w:ascii="Times New Roman" w:hAnsi="Times New Roman" w:cs="Times New Roman"/>
              </w:rPr>
              <w:t>ребно допуњава одговоре ученика користећи електронски уџбеник.</w:t>
            </w:r>
          </w:p>
          <w:p w:rsidR="00670514" w:rsidRPr="00670514" w:rsidRDefault="00670514" w:rsidP="0085548F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2A098B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</w:t>
            </w:r>
            <w:r w:rsidR="007E5920">
              <w:rPr>
                <w:rFonts w:ascii="Times New Roman" w:hAnsi="Times New Roman" w:cs="Times New Roman"/>
              </w:rPr>
              <w:t xml:space="preserve"> посматрају извођење огледа, одговарају на питања наставника, уочавају и описују промене</w:t>
            </w:r>
            <w:r w:rsidR="002A098B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раде задатак, коментаришу.</w:t>
            </w:r>
          </w:p>
          <w:p w:rsidR="0085548F" w:rsidRDefault="0085548F" w:rsidP="0085548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7E5920" w:rsidRDefault="00670514" w:rsidP="007E592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 w:rsidR="007E5920">
              <w:rPr>
                <w:rFonts w:ascii="Times New Roman" w:hAnsi="Times New Roman" w:cs="Times New Roman"/>
                <w:b/>
              </w:rPr>
              <w:t xml:space="preserve"> </w:t>
            </w:r>
            <w:r w:rsidR="002A098B">
              <w:rPr>
                <w:rFonts w:ascii="Times New Roman" w:hAnsi="Times New Roman" w:cs="Times New Roman"/>
              </w:rPr>
              <w:t>з</w:t>
            </w:r>
            <w:r w:rsidR="007E5920">
              <w:rPr>
                <w:rFonts w:ascii="Times New Roman" w:hAnsi="Times New Roman" w:cs="Times New Roman"/>
              </w:rPr>
              <w:t xml:space="preserve">адаје питања </w:t>
            </w:r>
            <w:r w:rsidR="00AE2873">
              <w:rPr>
                <w:rFonts w:ascii="Times New Roman" w:hAnsi="Times New Roman" w:cs="Times New Roman"/>
              </w:rPr>
              <w:t xml:space="preserve">са 77.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е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</w:t>
            </w:r>
            <w:r w:rsidR="007E5920">
              <w:rPr>
                <w:rFonts w:ascii="Times New Roman" w:hAnsi="Times New Roman" w:cs="Times New Roman"/>
              </w:rPr>
              <w:t xml:space="preserve">уџбеника како би добио повратну информацију о успешности часа и остварености исхода. Анализира са ученицима урађене задатке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 w:rsidR="007E5920">
              <w:rPr>
                <w:rFonts w:ascii="Times New Roman" w:hAnsi="Times New Roman" w:cs="Times New Roman"/>
              </w:rPr>
              <w:t xml:space="preserve"> нејасноће.</w:t>
            </w:r>
          </w:p>
          <w:p w:rsidR="00670514" w:rsidRPr="00670514" w:rsidRDefault="007E5920" w:rsidP="007E5920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2A098B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урађене задатке.</w:t>
            </w:r>
          </w:p>
          <w:p w:rsidR="0085548F" w:rsidRDefault="0085548F" w:rsidP="0085548F"/>
          <w:p w:rsidR="0085548F" w:rsidRPr="0015204A" w:rsidRDefault="0085548F" w:rsidP="0085548F"/>
        </w:tc>
      </w:tr>
    </w:tbl>
    <w:p w:rsidR="0085548F" w:rsidRPr="00851282" w:rsidRDefault="0042072F" w:rsidP="0085548F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85548F" w:rsidRDefault="0085548F" w:rsidP="00A26980"/>
    <w:p w:rsidR="003110BE" w:rsidRDefault="003110BE" w:rsidP="00A26980"/>
    <w:p w:rsidR="003110BE" w:rsidRDefault="003110BE" w:rsidP="00A26980"/>
    <w:p w:rsidR="003110BE" w:rsidRDefault="003110BE" w:rsidP="00A26980"/>
    <w:p w:rsidR="003110BE" w:rsidRDefault="003110BE" w:rsidP="00A26980"/>
    <w:p w:rsidR="003110BE" w:rsidRDefault="003110BE" w:rsidP="00A26980"/>
    <w:p w:rsidR="003110BE" w:rsidRDefault="003110BE" w:rsidP="00A26980"/>
    <w:p w:rsidR="003110BE" w:rsidRDefault="003110BE" w:rsidP="00A26980"/>
    <w:p w:rsidR="003110BE" w:rsidRDefault="003110BE" w:rsidP="00A26980"/>
    <w:p w:rsidR="003110BE" w:rsidRDefault="003110BE" w:rsidP="00A26980"/>
    <w:p w:rsidR="003110BE" w:rsidRDefault="003110BE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3110BE" w:rsidTr="008078A4">
        <w:trPr>
          <w:trHeight w:val="510"/>
        </w:trPr>
        <w:tc>
          <w:tcPr>
            <w:tcW w:w="4815" w:type="dxa"/>
          </w:tcPr>
          <w:p w:rsidR="003110BE" w:rsidRPr="00732C80" w:rsidRDefault="003110BE" w:rsidP="008078A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30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3110BE" w:rsidRDefault="003110BE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3110BE" w:rsidRPr="004D7F0C" w:rsidRDefault="003110BE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3110BE" w:rsidTr="008078A4">
        <w:trPr>
          <w:trHeight w:val="525"/>
        </w:trPr>
        <w:tc>
          <w:tcPr>
            <w:tcW w:w="4815" w:type="dxa"/>
          </w:tcPr>
          <w:p w:rsidR="003110BE" w:rsidRPr="002A098B" w:rsidRDefault="003110BE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30</w:t>
            </w:r>
            <w:r w:rsidR="002A098B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3110BE" w:rsidRPr="004D7F0C" w:rsidRDefault="003110BE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3110BE" w:rsidTr="008078A4">
        <w:trPr>
          <w:trHeight w:val="540"/>
        </w:trPr>
        <w:tc>
          <w:tcPr>
            <w:tcW w:w="10035" w:type="dxa"/>
            <w:gridSpan w:val="2"/>
          </w:tcPr>
          <w:p w:rsidR="003110BE" w:rsidRPr="003110BE" w:rsidRDefault="003110BE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рганска једињења и њихова општа својства</w:t>
            </w:r>
          </w:p>
        </w:tc>
      </w:tr>
      <w:tr w:rsidR="003110BE" w:rsidTr="008078A4">
        <w:trPr>
          <w:trHeight w:val="555"/>
        </w:trPr>
        <w:tc>
          <w:tcPr>
            <w:tcW w:w="10035" w:type="dxa"/>
            <w:gridSpan w:val="2"/>
          </w:tcPr>
          <w:p w:rsidR="003110BE" w:rsidRPr="003110BE" w:rsidRDefault="003110BE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вод у органску хемију</w:t>
            </w:r>
          </w:p>
        </w:tc>
      </w:tr>
      <w:tr w:rsidR="003110BE" w:rsidTr="008078A4">
        <w:trPr>
          <w:trHeight w:val="465"/>
        </w:trPr>
        <w:tc>
          <w:tcPr>
            <w:tcW w:w="10035" w:type="dxa"/>
            <w:gridSpan w:val="2"/>
          </w:tcPr>
          <w:p w:rsidR="003110BE" w:rsidRPr="002A098B" w:rsidRDefault="003110BE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0B45CC">
              <w:rPr>
                <w:rFonts w:ascii="Times New Roman" w:hAnsi="Times New Roman" w:cs="Times New Roman"/>
                <w:b/>
              </w:rPr>
              <w:t xml:space="preserve"> </w:t>
            </w:r>
            <w:r w:rsidR="000B45CC" w:rsidRPr="000B45CC">
              <w:rPr>
                <w:rFonts w:ascii="Times New Roman" w:hAnsi="Times New Roman" w:cs="Times New Roman"/>
              </w:rPr>
              <w:t>да ученици увежбају састављање модела молекула органских једињења</w:t>
            </w:r>
            <w:r w:rsidR="002A098B">
              <w:rPr>
                <w:rFonts w:ascii="Times New Roman" w:hAnsi="Times New Roman" w:cs="Times New Roman"/>
              </w:rPr>
              <w:t>.</w:t>
            </w:r>
          </w:p>
        </w:tc>
      </w:tr>
      <w:tr w:rsidR="003110BE" w:rsidTr="008078A4">
        <w:trPr>
          <w:trHeight w:val="360"/>
        </w:trPr>
        <w:tc>
          <w:tcPr>
            <w:tcW w:w="10035" w:type="dxa"/>
            <w:gridSpan w:val="2"/>
          </w:tcPr>
          <w:p w:rsidR="00851282" w:rsidRDefault="003110BE" w:rsidP="000B45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0B45CC" w:rsidRDefault="000B45CC" w:rsidP="000B45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0B45CC" w:rsidRDefault="002A098B" w:rsidP="000B45CC">
            <w:pPr>
              <w:pStyle w:val="Pasussalistom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85548F">
              <w:rPr>
                <w:rFonts w:ascii="Times New Roman" w:hAnsi="Times New Roman" w:cs="Times New Roman"/>
              </w:rPr>
              <w:t xml:space="preserve">азуме </w:t>
            </w:r>
            <w:r w:rsidR="000B45CC" w:rsidRPr="0085548F">
              <w:rPr>
                <w:rFonts w:ascii="Times New Roman" w:hAnsi="Times New Roman" w:cs="Times New Roman"/>
              </w:rPr>
              <w:t>шта су органска једињењ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0B45CC" w:rsidRDefault="002A098B" w:rsidP="000B45CC">
            <w:pPr>
              <w:pStyle w:val="Pasussalistom"/>
              <w:numPr>
                <w:ilvl w:val="0"/>
                <w:numId w:val="22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0B45CC">
              <w:rPr>
                <w:rFonts w:ascii="Times New Roman" w:hAnsi="Times New Roman" w:cs="Times New Roman"/>
              </w:rPr>
              <w:t>да су угљеникови атоми у молекулима органских једињења четворовалентн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3110BE" w:rsidRPr="000B45CC" w:rsidRDefault="002A098B" w:rsidP="000B45CC">
            <w:pPr>
              <w:pStyle w:val="Pasussalistom"/>
              <w:numPr>
                <w:ilvl w:val="0"/>
                <w:numId w:val="22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0B45CC">
              <w:rPr>
                <w:rFonts w:ascii="Times New Roman" w:hAnsi="Times New Roman" w:cs="Times New Roman"/>
              </w:rPr>
              <w:t xml:space="preserve">азуме </w:t>
            </w:r>
            <w:r w:rsidR="000B45CC" w:rsidRPr="000B45CC">
              <w:rPr>
                <w:rFonts w:ascii="Times New Roman" w:hAnsi="Times New Roman" w:cs="Times New Roman"/>
              </w:rPr>
              <w:t>да се атоми угљеника могу међусобно повезивати једноструким, двоструким и троструким везама</w:t>
            </w:r>
            <w:r>
              <w:rPr>
                <w:rFonts w:ascii="Times New Roman" w:hAnsi="Times New Roman" w:cs="Times New Roman"/>
              </w:rPr>
              <w:t>,</w:t>
            </w:r>
            <w:r w:rsidR="000B45CC" w:rsidRPr="000B45CC">
              <w:rPr>
                <w:rFonts w:ascii="Times New Roman" w:hAnsi="Times New Roman" w:cs="Times New Roman"/>
              </w:rPr>
              <w:t xml:space="preserve"> као и да могу градити отворене и затворене низове.</w:t>
            </w:r>
          </w:p>
        </w:tc>
      </w:tr>
      <w:tr w:rsidR="003110BE" w:rsidTr="008078A4">
        <w:trPr>
          <w:trHeight w:val="360"/>
        </w:trPr>
        <w:tc>
          <w:tcPr>
            <w:tcW w:w="10035" w:type="dxa"/>
            <w:gridSpan w:val="2"/>
          </w:tcPr>
          <w:p w:rsidR="003110BE" w:rsidRPr="004D7F0C" w:rsidRDefault="003110BE" w:rsidP="008078A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0B45CC">
              <w:rPr>
                <w:rFonts w:ascii="Times New Roman" w:hAnsi="Times New Roman" w:cs="Times New Roman"/>
              </w:rPr>
              <w:t>органска хемија, органска једињења, једнострука, двострука и трострука ковалентна веза, четворовалентни атом угљеника, отворени и затворени низ.</w:t>
            </w:r>
          </w:p>
        </w:tc>
      </w:tr>
      <w:tr w:rsidR="003110BE" w:rsidTr="008078A4">
        <w:trPr>
          <w:trHeight w:val="270"/>
        </w:trPr>
        <w:tc>
          <w:tcPr>
            <w:tcW w:w="10035" w:type="dxa"/>
            <w:gridSpan w:val="2"/>
          </w:tcPr>
          <w:p w:rsidR="003110BE" w:rsidRPr="000B45CC" w:rsidRDefault="003110BE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0B45CC">
              <w:rPr>
                <w:rFonts w:ascii="Times New Roman" w:hAnsi="Times New Roman" w:cs="Times New Roman"/>
                <w:b/>
              </w:rPr>
              <w:t xml:space="preserve"> </w:t>
            </w:r>
            <w:r w:rsidR="000B45CC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3110BE" w:rsidTr="008078A4">
        <w:trPr>
          <w:trHeight w:val="330"/>
        </w:trPr>
        <w:tc>
          <w:tcPr>
            <w:tcW w:w="10035" w:type="dxa"/>
            <w:gridSpan w:val="2"/>
          </w:tcPr>
          <w:p w:rsidR="003110BE" w:rsidRPr="000B45CC" w:rsidRDefault="003110BE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0B45CC">
              <w:rPr>
                <w:rFonts w:ascii="Times New Roman" w:hAnsi="Times New Roman" w:cs="Times New Roman"/>
                <w:b/>
              </w:rPr>
              <w:t xml:space="preserve"> </w:t>
            </w:r>
            <w:r w:rsidR="006B5384">
              <w:rPr>
                <w:rFonts w:ascii="Times New Roman" w:hAnsi="Times New Roman" w:cs="Times New Roman"/>
              </w:rPr>
              <w:t>метода лабораторијских и других практичних радова</w:t>
            </w:r>
          </w:p>
        </w:tc>
      </w:tr>
      <w:tr w:rsidR="003110BE" w:rsidTr="008078A4">
        <w:trPr>
          <w:trHeight w:val="285"/>
        </w:trPr>
        <w:tc>
          <w:tcPr>
            <w:tcW w:w="10035" w:type="dxa"/>
            <w:gridSpan w:val="2"/>
          </w:tcPr>
          <w:p w:rsidR="003110BE" w:rsidRPr="000B45CC" w:rsidRDefault="003110BE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0B45CC" w:rsidRPr="000B45CC">
              <w:rPr>
                <w:rFonts w:ascii="Times New Roman" w:hAnsi="Times New Roman" w:cs="Times New Roman"/>
              </w:rPr>
              <w:t>рад у групи</w:t>
            </w:r>
          </w:p>
        </w:tc>
      </w:tr>
      <w:tr w:rsidR="003110BE" w:rsidTr="008078A4">
        <w:trPr>
          <w:trHeight w:val="191"/>
        </w:trPr>
        <w:tc>
          <w:tcPr>
            <w:tcW w:w="10035" w:type="dxa"/>
            <w:gridSpan w:val="2"/>
          </w:tcPr>
          <w:p w:rsidR="003110BE" w:rsidRPr="000B45CC" w:rsidRDefault="003110BE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6B5384">
              <w:rPr>
                <w:rFonts w:ascii="Times New Roman" w:hAnsi="Times New Roman" w:cs="Times New Roman"/>
              </w:rPr>
              <w:t xml:space="preserve"> модели</w:t>
            </w:r>
            <w:r w:rsidR="000B45CC">
              <w:rPr>
                <w:rFonts w:ascii="Times New Roman" w:hAnsi="Times New Roman" w:cs="Times New Roman"/>
              </w:rPr>
              <w:t xml:space="preserve"> молекула или пластелин и чачкалице</w:t>
            </w:r>
          </w:p>
        </w:tc>
      </w:tr>
      <w:tr w:rsidR="003110BE" w:rsidTr="008078A4">
        <w:trPr>
          <w:trHeight w:val="315"/>
        </w:trPr>
        <w:tc>
          <w:tcPr>
            <w:tcW w:w="10035" w:type="dxa"/>
            <w:gridSpan w:val="2"/>
          </w:tcPr>
          <w:p w:rsidR="003110BE" w:rsidRPr="006B5384" w:rsidRDefault="003110BE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6B5384">
              <w:rPr>
                <w:rFonts w:ascii="Times New Roman" w:hAnsi="Times New Roman" w:cs="Times New Roman"/>
                <w:b/>
              </w:rPr>
              <w:t xml:space="preserve">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3110BE" w:rsidTr="008078A4">
        <w:trPr>
          <w:trHeight w:val="300"/>
        </w:trPr>
        <w:tc>
          <w:tcPr>
            <w:tcW w:w="10035" w:type="dxa"/>
            <w:gridSpan w:val="2"/>
          </w:tcPr>
          <w:p w:rsidR="003110BE" w:rsidRPr="004D7F0C" w:rsidRDefault="003110BE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3110BE" w:rsidTr="008078A4">
        <w:trPr>
          <w:trHeight w:val="195"/>
        </w:trPr>
        <w:tc>
          <w:tcPr>
            <w:tcW w:w="10035" w:type="dxa"/>
            <w:gridSpan w:val="2"/>
          </w:tcPr>
          <w:p w:rsidR="003110BE" w:rsidRDefault="003110BE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6B5384" w:rsidRDefault="006B5384" w:rsidP="006B538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2A098B">
              <w:rPr>
                <w:rFonts w:ascii="Times New Roman" w:hAnsi="Times New Roman" w:cs="Times New Roman"/>
              </w:rPr>
              <w:t>к</w:t>
            </w:r>
            <w:r w:rsidR="002A098B" w:rsidRPr="00803CC8">
              <w:rPr>
                <w:rFonts w:ascii="Times New Roman" w:hAnsi="Times New Roman" w:cs="Times New Roman"/>
              </w:rPr>
              <w:t>ро</w:t>
            </w:r>
            <w:r w:rsidR="002A098B">
              <w:rPr>
                <w:rFonts w:ascii="Times New Roman" w:hAnsi="Times New Roman" w:cs="Times New Roman"/>
              </w:rPr>
              <w:t xml:space="preserve">з </w:t>
            </w:r>
            <w:r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803CC8">
              <w:rPr>
                <w:rFonts w:ascii="Times New Roman" w:hAnsi="Times New Roman" w:cs="Times New Roman"/>
              </w:rPr>
              <w:t xml:space="preserve"> најва</w:t>
            </w:r>
            <w:r>
              <w:rPr>
                <w:rFonts w:ascii="Times New Roman" w:hAnsi="Times New Roman" w:cs="Times New Roman"/>
              </w:rPr>
              <w:t xml:space="preserve">жније појмове научене на </w:t>
            </w:r>
            <w:r w:rsidR="002A098B">
              <w:rPr>
                <w:rFonts w:ascii="Times New Roman" w:hAnsi="Times New Roman" w:cs="Times New Roman"/>
              </w:rPr>
              <w:t>претход</w:t>
            </w:r>
            <w:r>
              <w:rPr>
                <w:rFonts w:ascii="Times New Roman" w:hAnsi="Times New Roman" w:cs="Times New Roman"/>
              </w:rPr>
              <w:t>ном часу</w:t>
            </w:r>
            <w:r w:rsidR="002A098B">
              <w:rPr>
                <w:rFonts w:ascii="Times New Roman" w:hAnsi="Times New Roman" w:cs="Times New Roman"/>
              </w:rPr>
              <w:t>; и</w:t>
            </w:r>
            <w:r>
              <w:rPr>
                <w:rFonts w:ascii="Times New Roman" w:hAnsi="Times New Roman" w:cs="Times New Roman"/>
              </w:rPr>
              <w:t>стиче циљ часа</w:t>
            </w:r>
            <w:r w:rsidR="002A098B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2A098B">
              <w:rPr>
                <w:rFonts w:ascii="Times New Roman" w:hAnsi="Times New Roman" w:cs="Times New Roman"/>
              </w:rPr>
              <w:t>д</w:t>
            </w:r>
            <w:r>
              <w:rPr>
                <w:rFonts w:ascii="Times New Roman" w:hAnsi="Times New Roman" w:cs="Times New Roman"/>
              </w:rPr>
              <w:t>ели ученике у групе.</w:t>
            </w:r>
          </w:p>
          <w:p w:rsidR="003110BE" w:rsidRPr="006B5384" w:rsidRDefault="006B5384" w:rsidP="008078A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2A098B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</w:t>
            </w:r>
            <w:r w:rsidR="002A098B">
              <w:rPr>
                <w:rFonts w:ascii="Times New Roman" w:hAnsi="Times New Roman" w:cs="Times New Roman"/>
              </w:rPr>
              <w:t xml:space="preserve">; деле </w:t>
            </w:r>
            <w:r>
              <w:rPr>
                <w:rFonts w:ascii="Times New Roman" w:hAnsi="Times New Roman" w:cs="Times New Roman"/>
              </w:rPr>
              <w:t>се у групе.</w:t>
            </w:r>
          </w:p>
          <w:p w:rsidR="000476B4" w:rsidRDefault="003110BE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6B5384" w:rsidRPr="000476B4" w:rsidRDefault="000476B4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2A098B">
              <w:rPr>
                <w:rFonts w:ascii="Times New Roman" w:hAnsi="Times New Roman" w:cs="Times New Roman"/>
              </w:rPr>
              <w:t xml:space="preserve">даје </w:t>
            </w:r>
            <w:r w:rsidR="00AD6113">
              <w:rPr>
                <w:rFonts w:ascii="Times New Roman" w:hAnsi="Times New Roman" w:cs="Times New Roman"/>
              </w:rPr>
              <w:t xml:space="preserve">свакој групи средства за рад и </w:t>
            </w:r>
            <w:r>
              <w:rPr>
                <w:rFonts w:ascii="Times New Roman" w:hAnsi="Times New Roman" w:cs="Times New Roman"/>
              </w:rPr>
              <w:t>слике модела које имају задатак да направе, прати активност ученика,</w:t>
            </w:r>
            <w:r w:rsidR="00AD6113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даје додатна објашњења, подстиче ученике да сарађују и мотивише </w:t>
            </w:r>
            <w:r>
              <w:rPr>
                <w:rFonts w:ascii="Times New Roman" w:hAnsi="Times New Roman" w:cs="Times New Roman"/>
              </w:rPr>
              <w:lastRenderedPageBreak/>
              <w:t>их.</w:t>
            </w:r>
          </w:p>
          <w:p w:rsidR="003110BE" w:rsidRPr="000476B4" w:rsidRDefault="000476B4" w:rsidP="008078A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2A098B">
              <w:rPr>
                <w:rFonts w:ascii="Times New Roman" w:hAnsi="Times New Roman" w:cs="Times New Roman"/>
              </w:rPr>
              <w:t xml:space="preserve">праве </w:t>
            </w:r>
            <w:r>
              <w:rPr>
                <w:rFonts w:ascii="Times New Roman" w:hAnsi="Times New Roman" w:cs="Times New Roman"/>
              </w:rPr>
              <w:t xml:space="preserve">моделе молекула са </w:t>
            </w:r>
            <w:r w:rsidR="00735AE5">
              <w:rPr>
                <w:rFonts w:ascii="Times New Roman" w:hAnsi="Times New Roman" w:cs="Times New Roman"/>
              </w:rPr>
              <w:t xml:space="preserve">три или четири угљеникова атома и цртају </w:t>
            </w:r>
            <w:r w:rsidR="00AD6113">
              <w:rPr>
                <w:rFonts w:ascii="Times New Roman" w:hAnsi="Times New Roman" w:cs="Times New Roman"/>
              </w:rPr>
              <w:t>структурне формуле тих молукула</w:t>
            </w:r>
            <w:r w:rsidR="002A098B">
              <w:rPr>
                <w:rFonts w:ascii="Times New Roman" w:hAnsi="Times New Roman" w:cs="Times New Roman"/>
              </w:rPr>
              <w:t xml:space="preserve">; међусобно </w:t>
            </w:r>
            <w:r w:rsidR="00AD6113">
              <w:rPr>
                <w:rFonts w:ascii="Times New Roman" w:hAnsi="Times New Roman" w:cs="Times New Roman"/>
              </w:rPr>
              <w:t>сарађују, коментаришу, анализирају.</w:t>
            </w:r>
          </w:p>
          <w:p w:rsidR="001445B1" w:rsidRDefault="003110BE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3110BE" w:rsidRPr="00AD6113" w:rsidRDefault="001445B1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2A098B">
              <w:rPr>
                <w:rFonts w:ascii="Times New Roman" w:hAnsi="Times New Roman" w:cs="Times New Roman"/>
              </w:rPr>
              <w:t xml:space="preserve">прати </w:t>
            </w:r>
            <w:r w:rsidR="00AD6113">
              <w:rPr>
                <w:rFonts w:ascii="Times New Roman" w:hAnsi="Times New Roman" w:cs="Times New Roman"/>
              </w:rPr>
              <w:t>излагање ученика</w:t>
            </w:r>
            <w:r w:rsidR="002A098B">
              <w:rPr>
                <w:rFonts w:ascii="Times New Roman" w:hAnsi="Times New Roman" w:cs="Times New Roman"/>
              </w:rPr>
              <w:t>,</w:t>
            </w:r>
            <w:r w:rsidR="00600936">
              <w:rPr>
                <w:rFonts w:ascii="Times New Roman" w:hAnsi="Times New Roman" w:cs="Times New Roman"/>
              </w:rPr>
              <w:t xml:space="preserve"> исправља грешке и отклања нејасноће уколико је то потребно.</w:t>
            </w:r>
          </w:p>
          <w:p w:rsidR="003110BE" w:rsidRPr="00C24A2D" w:rsidRDefault="00AD6113" w:rsidP="002A098B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2A098B">
              <w:rPr>
                <w:rFonts w:ascii="Times New Roman" w:hAnsi="Times New Roman" w:cs="Times New Roman"/>
              </w:rPr>
              <w:t xml:space="preserve">представници </w:t>
            </w:r>
            <w:r>
              <w:rPr>
                <w:rFonts w:ascii="Times New Roman" w:hAnsi="Times New Roman" w:cs="Times New Roman"/>
              </w:rPr>
              <w:t>група презентују своје резултате и пишу структурне формуле на табли.</w:t>
            </w:r>
          </w:p>
        </w:tc>
      </w:tr>
    </w:tbl>
    <w:p w:rsidR="003110BE" w:rsidRPr="00851282" w:rsidRDefault="0042072F" w:rsidP="003110BE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p w:rsidR="00600936" w:rsidRDefault="00600936" w:rsidP="003110BE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600936" w:rsidTr="008078A4">
        <w:trPr>
          <w:trHeight w:val="510"/>
        </w:trPr>
        <w:tc>
          <w:tcPr>
            <w:tcW w:w="4815" w:type="dxa"/>
          </w:tcPr>
          <w:p w:rsidR="00600936" w:rsidRPr="00732C80" w:rsidRDefault="00600936" w:rsidP="008078A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31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600936" w:rsidRDefault="00600936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600936" w:rsidRPr="004D7F0C" w:rsidRDefault="00600936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600936" w:rsidTr="008078A4">
        <w:trPr>
          <w:trHeight w:val="525"/>
        </w:trPr>
        <w:tc>
          <w:tcPr>
            <w:tcW w:w="4815" w:type="dxa"/>
          </w:tcPr>
          <w:p w:rsidR="00600936" w:rsidRPr="002A098B" w:rsidRDefault="00600936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31</w:t>
            </w:r>
            <w:r w:rsidR="002A098B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600936" w:rsidRPr="004D7F0C" w:rsidRDefault="00600936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600936" w:rsidTr="008078A4">
        <w:trPr>
          <w:trHeight w:val="540"/>
        </w:trPr>
        <w:tc>
          <w:tcPr>
            <w:tcW w:w="10035" w:type="dxa"/>
            <w:gridSpan w:val="2"/>
          </w:tcPr>
          <w:p w:rsidR="00600936" w:rsidRPr="00600936" w:rsidRDefault="00600936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600936" w:rsidTr="008078A4">
        <w:trPr>
          <w:trHeight w:val="555"/>
        </w:trPr>
        <w:tc>
          <w:tcPr>
            <w:tcW w:w="10035" w:type="dxa"/>
            <w:gridSpan w:val="2"/>
          </w:tcPr>
          <w:p w:rsidR="00600936" w:rsidRPr="00600936" w:rsidRDefault="00600936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Подела и физичка својства угљоводоника</w:t>
            </w:r>
          </w:p>
        </w:tc>
      </w:tr>
      <w:tr w:rsidR="00600936" w:rsidTr="008078A4">
        <w:trPr>
          <w:trHeight w:val="465"/>
        </w:trPr>
        <w:tc>
          <w:tcPr>
            <w:tcW w:w="10035" w:type="dxa"/>
            <w:gridSpan w:val="2"/>
          </w:tcPr>
          <w:p w:rsidR="00600936" w:rsidRPr="00600936" w:rsidRDefault="00600936" w:rsidP="002A098B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2A098B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сазнају шта су угљоводоници и уоче њихова најбитнија својства.</w:t>
            </w:r>
          </w:p>
        </w:tc>
      </w:tr>
      <w:tr w:rsidR="00600936" w:rsidTr="008078A4">
        <w:trPr>
          <w:trHeight w:val="360"/>
        </w:trPr>
        <w:tc>
          <w:tcPr>
            <w:tcW w:w="10035" w:type="dxa"/>
            <w:gridSpan w:val="2"/>
          </w:tcPr>
          <w:p w:rsidR="00851282" w:rsidRDefault="00600936" w:rsidP="0023768A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23768A" w:rsidRDefault="0023768A" w:rsidP="0023768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600936" w:rsidRDefault="002A098B" w:rsidP="0023768A">
            <w:pPr>
              <w:pStyle w:val="Pasussalistom"/>
              <w:numPr>
                <w:ilvl w:val="0"/>
                <w:numId w:val="2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23768A">
              <w:rPr>
                <w:rFonts w:ascii="Times New Roman" w:hAnsi="Times New Roman" w:cs="Times New Roman"/>
              </w:rPr>
              <w:t xml:space="preserve">азликује </w:t>
            </w:r>
            <w:r w:rsidR="0023768A" w:rsidRPr="0023768A">
              <w:rPr>
                <w:rFonts w:ascii="Times New Roman" w:hAnsi="Times New Roman" w:cs="Times New Roman"/>
              </w:rPr>
              <w:t>алкане, алкене и алкине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23768A" w:rsidRPr="0023768A" w:rsidRDefault="0023768A" w:rsidP="0023768A">
            <w:pPr>
              <w:pStyle w:val="Pasussalistom"/>
              <w:numPr>
                <w:ilvl w:val="0"/>
                <w:numId w:val="23"/>
              </w:numPr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опише</w:t>
            </w:r>
            <w:proofErr w:type="gramEnd"/>
            <w:r>
              <w:rPr>
                <w:rFonts w:ascii="Times New Roman" w:hAnsi="Times New Roman" w:cs="Times New Roman"/>
              </w:rPr>
              <w:t xml:space="preserve"> физичка својства угљоводоника.</w:t>
            </w:r>
          </w:p>
        </w:tc>
      </w:tr>
      <w:tr w:rsidR="00600936" w:rsidTr="008078A4">
        <w:trPr>
          <w:trHeight w:val="360"/>
        </w:trPr>
        <w:tc>
          <w:tcPr>
            <w:tcW w:w="10035" w:type="dxa"/>
            <w:gridSpan w:val="2"/>
          </w:tcPr>
          <w:p w:rsidR="00600936" w:rsidRPr="0023768A" w:rsidRDefault="00600936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23768A">
              <w:rPr>
                <w:rFonts w:ascii="Times New Roman" w:hAnsi="Times New Roman" w:cs="Times New Roman"/>
              </w:rPr>
              <w:t>угљоводоници, циклични угљоводоници, ациклични угљоводоници, алкани, алкени, алкини, рационалне структурне формуле</w:t>
            </w:r>
          </w:p>
        </w:tc>
      </w:tr>
      <w:tr w:rsidR="00600936" w:rsidTr="008078A4">
        <w:trPr>
          <w:trHeight w:val="270"/>
        </w:trPr>
        <w:tc>
          <w:tcPr>
            <w:tcW w:w="10035" w:type="dxa"/>
            <w:gridSpan w:val="2"/>
          </w:tcPr>
          <w:p w:rsidR="00600936" w:rsidRPr="0023768A" w:rsidRDefault="00600936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23768A">
              <w:rPr>
                <w:rFonts w:ascii="Times New Roman" w:hAnsi="Times New Roman" w:cs="Times New Roman"/>
              </w:rPr>
              <w:t xml:space="preserve"> обрада</w:t>
            </w:r>
          </w:p>
        </w:tc>
      </w:tr>
      <w:tr w:rsidR="00600936" w:rsidTr="008078A4">
        <w:trPr>
          <w:trHeight w:val="330"/>
        </w:trPr>
        <w:tc>
          <w:tcPr>
            <w:tcW w:w="10035" w:type="dxa"/>
            <w:gridSpan w:val="2"/>
          </w:tcPr>
          <w:p w:rsidR="00600936" w:rsidRPr="0023768A" w:rsidRDefault="00600936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23768A">
              <w:rPr>
                <w:rFonts w:ascii="Times New Roman" w:hAnsi="Times New Roman" w:cs="Times New Roman"/>
                <w:b/>
              </w:rPr>
              <w:t xml:space="preserve"> </w:t>
            </w:r>
            <w:r w:rsidR="0023768A">
              <w:rPr>
                <w:rFonts w:ascii="Times New Roman" w:hAnsi="Times New Roman" w:cs="Times New Roman"/>
              </w:rPr>
              <w:t>дијалошки, демонстрациони</w:t>
            </w:r>
          </w:p>
        </w:tc>
      </w:tr>
      <w:tr w:rsidR="00600936" w:rsidTr="008078A4">
        <w:trPr>
          <w:trHeight w:val="285"/>
        </w:trPr>
        <w:tc>
          <w:tcPr>
            <w:tcW w:w="10035" w:type="dxa"/>
            <w:gridSpan w:val="2"/>
          </w:tcPr>
          <w:p w:rsidR="00600936" w:rsidRPr="0023768A" w:rsidRDefault="00600936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23768A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600936" w:rsidTr="008078A4">
        <w:trPr>
          <w:trHeight w:val="191"/>
        </w:trPr>
        <w:tc>
          <w:tcPr>
            <w:tcW w:w="10035" w:type="dxa"/>
            <w:gridSpan w:val="2"/>
          </w:tcPr>
          <w:p w:rsidR="00600936" w:rsidRPr="00CD2898" w:rsidRDefault="00600936" w:rsidP="002A098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CD2898">
              <w:rPr>
                <w:rFonts w:ascii="Times New Roman" w:hAnsi="Times New Roman" w:cs="Times New Roman"/>
              </w:rPr>
              <w:t xml:space="preserve"> лабораторијско посуђе и прибор</w:t>
            </w:r>
            <w:r w:rsidR="002A098B">
              <w:rPr>
                <w:rFonts w:ascii="Times New Roman" w:hAnsi="Times New Roman" w:cs="Times New Roman"/>
              </w:rPr>
              <w:t xml:space="preserve">: </w:t>
            </w:r>
            <w:r w:rsidR="00CD2898">
              <w:rPr>
                <w:rFonts w:ascii="Times New Roman" w:hAnsi="Times New Roman" w:cs="Times New Roman"/>
              </w:rPr>
              <w:t>сталак са епруветама</w:t>
            </w:r>
            <w:r w:rsidR="002A098B">
              <w:rPr>
                <w:rFonts w:ascii="Times New Roman" w:hAnsi="Times New Roman" w:cs="Times New Roman"/>
              </w:rPr>
              <w:t xml:space="preserve">; </w:t>
            </w:r>
            <w:r w:rsidR="00CD2898">
              <w:rPr>
                <w:rFonts w:ascii="Times New Roman" w:hAnsi="Times New Roman" w:cs="Times New Roman"/>
              </w:rPr>
              <w:t>хемикалије</w:t>
            </w:r>
            <w:r w:rsidR="002A098B">
              <w:rPr>
                <w:rFonts w:ascii="Times New Roman" w:hAnsi="Times New Roman" w:cs="Times New Roman"/>
              </w:rPr>
              <w:t xml:space="preserve">: </w:t>
            </w:r>
            <w:r w:rsidR="00CD2898">
              <w:rPr>
                <w:rFonts w:ascii="Times New Roman" w:hAnsi="Times New Roman" w:cs="Times New Roman"/>
              </w:rPr>
              <w:t>n-хексан или медицински бензин, неполарни растварач, дестилована вода.</w:t>
            </w:r>
          </w:p>
        </w:tc>
      </w:tr>
      <w:tr w:rsidR="00600936" w:rsidTr="008078A4">
        <w:trPr>
          <w:trHeight w:val="315"/>
        </w:trPr>
        <w:tc>
          <w:tcPr>
            <w:tcW w:w="10035" w:type="dxa"/>
            <w:gridSpan w:val="2"/>
          </w:tcPr>
          <w:p w:rsidR="00600936" w:rsidRPr="00CD2898" w:rsidRDefault="00600936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CD2898">
              <w:rPr>
                <w:rFonts w:ascii="Times New Roman" w:hAnsi="Times New Roman" w:cs="Times New Roman"/>
                <w:b/>
              </w:rPr>
              <w:t xml:space="preserve"> </w:t>
            </w:r>
            <w:r w:rsidR="00CD2898">
              <w:rPr>
                <w:rFonts w:ascii="Times New Roman" w:hAnsi="Times New Roman" w:cs="Times New Roman"/>
              </w:rPr>
              <w:t>градиво хемије из седмог разреда</w:t>
            </w:r>
          </w:p>
        </w:tc>
      </w:tr>
      <w:tr w:rsidR="00600936" w:rsidTr="008078A4">
        <w:trPr>
          <w:trHeight w:val="300"/>
        </w:trPr>
        <w:tc>
          <w:tcPr>
            <w:tcW w:w="10035" w:type="dxa"/>
            <w:gridSpan w:val="2"/>
          </w:tcPr>
          <w:p w:rsidR="00600936" w:rsidRPr="004D7F0C" w:rsidRDefault="00600936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600936" w:rsidTr="008078A4">
        <w:trPr>
          <w:trHeight w:val="195"/>
        </w:trPr>
        <w:tc>
          <w:tcPr>
            <w:tcW w:w="10035" w:type="dxa"/>
            <w:gridSpan w:val="2"/>
          </w:tcPr>
          <w:p w:rsidR="00600936" w:rsidRDefault="00600936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CD2898" w:rsidRDefault="00CD2898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Pr="00803CC8">
              <w:rPr>
                <w:rFonts w:ascii="Times New Roman" w:hAnsi="Times New Roman" w:cs="Times New Roman"/>
              </w:rPr>
              <w:t>Кро</w:t>
            </w:r>
            <w:r>
              <w:rPr>
                <w:rFonts w:ascii="Times New Roman" w:hAnsi="Times New Roman" w:cs="Times New Roman"/>
              </w:rPr>
              <w:t xml:space="preserve">з 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803CC8">
              <w:rPr>
                <w:rFonts w:ascii="Times New Roman" w:hAnsi="Times New Roman" w:cs="Times New Roman"/>
              </w:rPr>
              <w:t xml:space="preserve"> најва</w:t>
            </w:r>
            <w:r>
              <w:rPr>
                <w:rFonts w:ascii="Times New Roman" w:hAnsi="Times New Roman" w:cs="Times New Roman"/>
              </w:rPr>
              <w:t xml:space="preserve">жније појмове научене на </w:t>
            </w:r>
            <w:r w:rsidR="002A098B">
              <w:rPr>
                <w:rFonts w:ascii="Times New Roman" w:hAnsi="Times New Roman" w:cs="Times New Roman"/>
              </w:rPr>
              <w:t>претход</w:t>
            </w:r>
            <w:r>
              <w:rPr>
                <w:rFonts w:ascii="Times New Roman" w:hAnsi="Times New Roman" w:cs="Times New Roman"/>
              </w:rPr>
              <w:t>ном часу</w:t>
            </w:r>
            <w:r w:rsidR="002A098B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>циљ часа.</w:t>
            </w:r>
          </w:p>
          <w:p w:rsidR="00CD2898" w:rsidRDefault="00CD2898" w:rsidP="008078A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2A098B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</w:t>
            </w:r>
            <w:r w:rsidR="00F826F0">
              <w:rPr>
                <w:rFonts w:ascii="Times New Roman" w:hAnsi="Times New Roman" w:cs="Times New Roman"/>
              </w:rPr>
              <w:t>.</w:t>
            </w:r>
          </w:p>
          <w:p w:rsidR="00600936" w:rsidRPr="00CD2898" w:rsidRDefault="00600936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600936" w:rsidRDefault="00CD2898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2A098B">
              <w:rPr>
                <w:rFonts w:ascii="Times New Roman" w:hAnsi="Times New Roman" w:cs="Times New Roman"/>
              </w:rPr>
              <w:t xml:space="preserve">дефинише </w:t>
            </w:r>
            <w:r>
              <w:rPr>
                <w:rFonts w:ascii="Times New Roman" w:hAnsi="Times New Roman" w:cs="Times New Roman"/>
              </w:rPr>
              <w:t>угљоводонике</w:t>
            </w:r>
            <w:r w:rsidR="007917EF">
              <w:rPr>
                <w:rFonts w:ascii="Times New Roman" w:hAnsi="Times New Roman" w:cs="Times New Roman"/>
              </w:rPr>
              <w:t>, пише шему поделе угљоводоника</w:t>
            </w:r>
            <w:r>
              <w:rPr>
                <w:rFonts w:ascii="Times New Roman" w:hAnsi="Times New Roman" w:cs="Times New Roman"/>
              </w:rPr>
              <w:t xml:space="preserve"> и објашњава појмове ациклични и циклични угљоводоници</w:t>
            </w:r>
            <w:r w:rsidR="006418C6">
              <w:rPr>
                <w:rFonts w:ascii="Times New Roman" w:hAnsi="Times New Roman" w:cs="Times New Roman"/>
              </w:rPr>
              <w:t>, алкани, алкени и алкини</w:t>
            </w:r>
            <w:r w:rsidR="002A098B">
              <w:rPr>
                <w:rFonts w:ascii="Times New Roman" w:hAnsi="Times New Roman" w:cs="Times New Roman"/>
              </w:rPr>
              <w:t xml:space="preserve">; кроз </w:t>
            </w:r>
            <w:r w:rsidR="006418C6">
              <w:rPr>
                <w:rFonts w:ascii="Times New Roman" w:hAnsi="Times New Roman" w:cs="Times New Roman"/>
              </w:rPr>
              <w:t>разговор са ученицима понавља врсте фо</w:t>
            </w:r>
            <w:r w:rsidR="007917EF">
              <w:rPr>
                <w:rFonts w:ascii="Times New Roman" w:hAnsi="Times New Roman" w:cs="Times New Roman"/>
              </w:rPr>
              <w:t>рмула</w:t>
            </w:r>
            <w:r w:rsidR="002A098B">
              <w:rPr>
                <w:rFonts w:ascii="Times New Roman" w:hAnsi="Times New Roman" w:cs="Times New Roman"/>
              </w:rPr>
              <w:t xml:space="preserve">; даје </w:t>
            </w:r>
            <w:r w:rsidR="007917EF">
              <w:rPr>
                <w:rFonts w:ascii="Times New Roman" w:hAnsi="Times New Roman" w:cs="Times New Roman"/>
              </w:rPr>
              <w:t>ученицима задатак</w:t>
            </w:r>
            <w:r w:rsidR="006418C6">
              <w:rPr>
                <w:rFonts w:ascii="Times New Roman" w:hAnsi="Times New Roman" w:cs="Times New Roman"/>
              </w:rPr>
              <w:t xml:space="preserve"> да напишу по један пример алкана, алкена и алкина, </w:t>
            </w:r>
            <w:r w:rsidR="006418C6">
              <w:rPr>
                <w:rFonts w:ascii="Times New Roman" w:hAnsi="Times New Roman" w:cs="Times New Roman"/>
              </w:rPr>
              <w:lastRenderedPageBreak/>
              <w:t>проверава одговоре ученика и на примерима објашњава начин писања рационалних структурних формула</w:t>
            </w:r>
            <w:r w:rsidR="004768DE">
              <w:rPr>
                <w:rFonts w:ascii="Times New Roman" w:hAnsi="Times New Roman" w:cs="Times New Roman"/>
              </w:rPr>
              <w:t xml:space="preserve">; изводи </w:t>
            </w:r>
            <w:r w:rsidR="006418C6">
              <w:rPr>
                <w:rFonts w:ascii="Times New Roman" w:hAnsi="Times New Roman" w:cs="Times New Roman"/>
              </w:rPr>
              <w:t xml:space="preserve">демонстрациони оглед дат </w:t>
            </w:r>
            <w:r w:rsidR="00AE2873">
              <w:rPr>
                <w:rFonts w:ascii="Times New Roman" w:hAnsi="Times New Roman" w:cs="Times New Roman"/>
              </w:rPr>
              <w:t xml:space="preserve">на 79.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и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</w:t>
            </w:r>
            <w:r w:rsidR="006418C6">
              <w:rPr>
                <w:rFonts w:ascii="Times New Roman" w:hAnsi="Times New Roman" w:cs="Times New Roman"/>
              </w:rPr>
              <w:t>уџбеник</w:t>
            </w:r>
            <w:r w:rsidR="00AE2873">
              <w:rPr>
                <w:rFonts w:ascii="Times New Roman" w:hAnsi="Times New Roman" w:cs="Times New Roman"/>
              </w:rPr>
              <w:t>а,</w:t>
            </w:r>
            <w:r w:rsidR="006418C6">
              <w:rPr>
                <w:rFonts w:ascii="Times New Roman" w:hAnsi="Times New Roman" w:cs="Times New Roman"/>
              </w:rPr>
              <w:t xml:space="preserve"> који за циљ има уочавање физичких својстава угљоводоника.</w:t>
            </w:r>
          </w:p>
          <w:p w:rsidR="006418C6" w:rsidRPr="00551DAB" w:rsidRDefault="006418C6" w:rsidP="006418C6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4768DE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записују, стичу нова знања.</w:t>
            </w:r>
          </w:p>
          <w:p w:rsidR="00600936" w:rsidRPr="006418C6" w:rsidRDefault="006418C6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ате ток експеримента, посматрају, одговарају на питања наставника, уочавају и описују промене, предвиђају даљи ток експеримента, дискутују резултате, анализирају, изводе закључке.</w:t>
            </w:r>
          </w:p>
          <w:p w:rsidR="00600936" w:rsidRDefault="00600936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6418C6" w:rsidRDefault="006418C6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 w:rsidR="007917EF">
              <w:rPr>
                <w:rFonts w:ascii="Times New Roman" w:hAnsi="Times New Roman" w:cs="Times New Roman"/>
              </w:rPr>
              <w:t xml:space="preserve"> </w:t>
            </w:r>
            <w:r w:rsidR="004768DE">
              <w:rPr>
                <w:rFonts w:ascii="Times New Roman" w:hAnsi="Times New Roman" w:cs="Times New Roman"/>
              </w:rPr>
              <w:t xml:space="preserve">задаје </w:t>
            </w:r>
            <w:r w:rsidR="007917EF">
              <w:rPr>
                <w:rFonts w:ascii="Times New Roman" w:hAnsi="Times New Roman" w:cs="Times New Roman"/>
              </w:rPr>
              <w:t xml:space="preserve">ученицима да самостално ураде задатке </w:t>
            </w:r>
            <w:r w:rsidR="00AE2873">
              <w:rPr>
                <w:rFonts w:ascii="Times New Roman" w:hAnsi="Times New Roman" w:cs="Times New Roman"/>
              </w:rPr>
              <w:t xml:space="preserve">са 83. </w:t>
            </w:r>
            <w:proofErr w:type="gramStart"/>
            <w:r w:rsidR="00AE2873">
              <w:rPr>
                <w:rFonts w:ascii="Times New Roman" w:hAnsi="Times New Roman" w:cs="Times New Roman"/>
              </w:rPr>
              <w:t>стране</w:t>
            </w:r>
            <w:proofErr w:type="gramEnd"/>
            <w:r w:rsidR="00AE2873">
              <w:rPr>
                <w:rFonts w:ascii="Times New Roman" w:hAnsi="Times New Roman" w:cs="Times New Roman"/>
              </w:rPr>
              <w:t xml:space="preserve"> </w:t>
            </w:r>
            <w:r w:rsidR="007917EF">
              <w:rPr>
                <w:rFonts w:ascii="Times New Roman" w:hAnsi="Times New Roman" w:cs="Times New Roman"/>
              </w:rPr>
              <w:t>уџбеника , проверава тачност урађених задатака.</w:t>
            </w:r>
          </w:p>
          <w:p w:rsidR="007917EF" w:rsidRDefault="007917EF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је за домаћи задатке 1</w:t>
            </w:r>
            <w:r w:rsidR="0064778C">
              <w:rPr>
                <w:rFonts w:ascii="Times New Roman" w:hAnsi="Times New Roman" w:cs="Times New Roman"/>
              </w:rPr>
              <w:t>–</w:t>
            </w:r>
            <w:r>
              <w:rPr>
                <w:rFonts w:ascii="Times New Roman" w:hAnsi="Times New Roman" w:cs="Times New Roman"/>
              </w:rPr>
              <w:t xml:space="preserve">6 </w:t>
            </w:r>
            <w:r w:rsidR="0064778C">
              <w:rPr>
                <w:rFonts w:ascii="Times New Roman" w:hAnsi="Times New Roman" w:cs="Times New Roman"/>
              </w:rPr>
              <w:t xml:space="preserve">са 44. </w:t>
            </w:r>
            <w:proofErr w:type="gramStart"/>
            <w:r w:rsidR="0064778C">
              <w:rPr>
                <w:rFonts w:ascii="Times New Roman" w:hAnsi="Times New Roman" w:cs="Times New Roman"/>
              </w:rPr>
              <w:t>и</w:t>
            </w:r>
            <w:proofErr w:type="gramEnd"/>
            <w:r w:rsidR="0064778C">
              <w:rPr>
                <w:rFonts w:ascii="Times New Roman" w:hAnsi="Times New Roman" w:cs="Times New Roman"/>
              </w:rPr>
              <w:t xml:space="preserve"> 45. </w:t>
            </w:r>
            <w:proofErr w:type="gramStart"/>
            <w:r w:rsidR="0064778C">
              <w:rPr>
                <w:rFonts w:ascii="Times New Roman" w:hAnsi="Times New Roman" w:cs="Times New Roman"/>
              </w:rPr>
              <w:t>стране</w:t>
            </w:r>
            <w:proofErr w:type="gramEnd"/>
            <w:r w:rsidR="0064778C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радне свеске</w:t>
            </w:r>
            <w:r w:rsidR="0064778C">
              <w:rPr>
                <w:rFonts w:ascii="Times New Roman" w:hAnsi="Times New Roman" w:cs="Times New Roman"/>
              </w:rPr>
              <w:t>.</w:t>
            </w:r>
          </w:p>
          <w:p w:rsidR="00600936" w:rsidRPr="00007DAC" w:rsidRDefault="007917EF" w:rsidP="004768DE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4768DE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урађене задатке</w:t>
            </w:r>
            <w:r w:rsidR="004768DE">
              <w:rPr>
                <w:rFonts w:ascii="Times New Roman" w:hAnsi="Times New Roman" w:cs="Times New Roman"/>
              </w:rPr>
              <w:t xml:space="preserve">; бележе </w:t>
            </w:r>
            <w:r>
              <w:rPr>
                <w:rFonts w:ascii="Times New Roman" w:hAnsi="Times New Roman" w:cs="Times New Roman"/>
              </w:rPr>
              <w:t>домаћи задатак.</w:t>
            </w:r>
          </w:p>
        </w:tc>
      </w:tr>
    </w:tbl>
    <w:p w:rsidR="00600936" w:rsidRPr="00851282" w:rsidRDefault="0042072F" w:rsidP="00600936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600936" w:rsidRPr="00600936" w:rsidRDefault="00600936" w:rsidP="003110BE"/>
    <w:p w:rsidR="003110BE" w:rsidRDefault="003110BE" w:rsidP="00A26980"/>
    <w:p w:rsidR="007917EF" w:rsidRDefault="007917EF" w:rsidP="00A26980"/>
    <w:p w:rsidR="007917EF" w:rsidRDefault="007917EF" w:rsidP="00A26980"/>
    <w:p w:rsidR="007917EF" w:rsidRDefault="007917EF" w:rsidP="00A26980"/>
    <w:p w:rsidR="007917EF" w:rsidRDefault="007917EF" w:rsidP="00A26980"/>
    <w:p w:rsidR="007917EF" w:rsidRDefault="007917EF" w:rsidP="00A26980"/>
    <w:p w:rsidR="007917EF" w:rsidRDefault="007917EF" w:rsidP="00A26980"/>
    <w:p w:rsidR="007917EF" w:rsidRDefault="007917EF" w:rsidP="00A26980"/>
    <w:p w:rsidR="007917EF" w:rsidRDefault="007917EF" w:rsidP="00A26980"/>
    <w:p w:rsidR="007917EF" w:rsidRDefault="007917EF" w:rsidP="00A26980"/>
    <w:p w:rsidR="007917EF" w:rsidRDefault="007917EF" w:rsidP="00A26980"/>
    <w:p w:rsidR="007917EF" w:rsidRDefault="007917EF" w:rsidP="00A26980"/>
    <w:p w:rsidR="007917EF" w:rsidRDefault="007917EF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7917EF" w:rsidTr="008078A4">
        <w:trPr>
          <w:trHeight w:val="510"/>
        </w:trPr>
        <w:tc>
          <w:tcPr>
            <w:tcW w:w="4815" w:type="dxa"/>
          </w:tcPr>
          <w:p w:rsidR="007917EF" w:rsidRPr="00732C80" w:rsidRDefault="007917EF" w:rsidP="008078A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32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7917EF" w:rsidRDefault="007917EF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917EF" w:rsidRPr="004D7F0C" w:rsidRDefault="007917EF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7917EF" w:rsidTr="008078A4">
        <w:trPr>
          <w:trHeight w:val="525"/>
        </w:trPr>
        <w:tc>
          <w:tcPr>
            <w:tcW w:w="4815" w:type="dxa"/>
          </w:tcPr>
          <w:p w:rsidR="007917EF" w:rsidRPr="004768DE" w:rsidRDefault="007917EF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32</w:t>
            </w:r>
            <w:r w:rsidR="004768D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7917EF" w:rsidRPr="004D7F0C" w:rsidRDefault="007917EF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7917EF" w:rsidTr="008078A4">
        <w:trPr>
          <w:trHeight w:val="540"/>
        </w:trPr>
        <w:tc>
          <w:tcPr>
            <w:tcW w:w="10035" w:type="dxa"/>
            <w:gridSpan w:val="2"/>
          </w:tcPr>
          <w:p w:rsidR="007917EF" w:rsidRPr="007917EF" w:rsidRDefault="007917EF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 w:rsidR="004768DE"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7917EF" w:rsidTr="008078A4">
        <w:trPr>
          <w:trHeight w:val="555"/>
        </w:trPr>
        <w:tc>
          <w:tcPr>
            <w:tcW w:w="10035" w:type="dxa"/>
            <w:gridSpan w:val="2"/>
          </w:tcPr>
          <w:p w:rsidR="007917EF" w:rsidRPr="007917EF" w:rsidRDefault="007917EF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Засићени угљоводоници</w:t>
            </w:r>
            <w:r w:rsidR="004768DE">
              <w:rPr>
                <w:rFonts w:ascii="Times New Roman" w:hAnsi="Times New Roman" w:cs="Times New Roman"/>
              </w:rPr>
              <w:t xml:space="preserve"> –</w:t>
            </w:r>
            <w:r>
              <w:rPr>
                <w:rFonts w:ascii="Times New Roman" w:hAnsi="Times New Roman" w:cs="Times New Roman"/>
              </w:rPr>
              <w:t xml:space="preserve"> алкани</w:t>
            </w:r>
          </w:p>
        </w:tc>
      </w:tr>
      <w:tr w:rsidR="007917EF" w:rsidTr="008078A4">
        <w:trPr>
          <w:trHeight w:val="465"/>
        </w:trPr>
        <w:tc>
          <w:tcPr>
            <w:tcW w:w="10035" w:type="dxa"/>
            <w:gridSpan w:val="2"/>
          </w:tcPr>
          <w:p w:rsidR="007917EF" w:rsidRPr="008846F4" w:rsidRDefault="007917EF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8846F4">
              <w:rPr>
                <w:rFonts w:ascii="Times New Roman" w:hAnsi="Times New Roman" w:cs="Times New Roman"/>
                <w:b/>
              </w:rPr>
              <w:t xml:space="preserve"> </w:t>
            </w:r>
            <w:r w:rsidR="008846F4">
              <w:rPr>
                <w:rFonts w:ascii="Times New Roman" w:hAnsi="Times New Roman" w:cs="Times New Roman"/>
              </w:rPr>
              <w:t>да ученици схвате шта су алкани и да науче да састављају формуле и именују алкане.</w:t>
            </w:r>
          </w:p>
        </w:tc>
      </w:tr>
      <w:tr w:rsidR="007917EF" w:rsidTr="008078A4">
        <w:trPr>
          <w:trHeight w:val="360"/>
        </w:trPr>
        <w:tc>
          <w:tcPr>
            <w:tcW w:w="10035" w:type="dxa"/>
            <w:gridSpan w:val="2"/>
          </w:tcPr>
          <w:p w:rsidR="00851282" w:rsidRDefault="007917EF" w:rsidP="008846F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8846F4" w:rsidRDefault="008846F4" w:rsidP="008846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7917EF" w:rsidRPr="008846F4" w:rsidRDefault="008846F4" w:rsidP="008846F4">
            <w:pPr>
              <w:pStyle w:val="Pasussalistom"/>
              <w:numPr>
                <w:ilvl w:val="0"/>
                <w:numId w:val="24"/>
              </w:numPr>
              <w:rPr>
                <w:rFonts w:ascii="Times New Roman" w:hAnsi="Times New Roman" w:cs="Times New Roman"/>
                <w:b/>
              </w:rPr>
            </w:pPr>
            <w:proofErr w:type="gramStart"/>
            <w:r>
              <w:rPr>
                <w:rFonts w:ascii="Times New Roman" w:hAnsi="Times New Roman" w:cs="Times New Roman"/>
              </w:rPr>
              <w:t>напише</w:t>
            </w:r>
            <w:proofErr w:type="gramEnd"/>
            <w:r>
              <w:rPr>
                <w:rFonts w:ascii="Times New Roman" w:hAnsi="Times New Roman" w:cs="Times New Roman"/>
              </w:rPr>
              <w:t xml:space="preserve"> формуле и именује представнике алкана имајући у виду структурну изомерију.</w:t>
            </w:r>
          </w:p>
        </w:tc>
      </w:tr>
      <w:tr w:rsidR="007917EF" w:rsidTr="008078A4">
        <w:trPr>
          <w:trHeight w:val="360"/>
        </w:trPr>
        <w:tc>
          <w:tcPr>
            <w:tcW w:w="10035" w:type="dxa"/>
            <w:gridSpan w:val="2"/>
          </w:tcPr>
          <w:p w:rsidR="007917EF" w:rsidRPr="008846F4" w:rsidRDefault="007917EF" w:rsidP="008078A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КЉУЧНИ ПОЈМОВИ</w:t>
            </w:r>
            <w:r w:rsidRPr="008846F4">
              <w:rPr>
                <w:rFonts w:ascii="Times New Roman" w:hAnsi="Times New Roman" w:cs="Times New Roman"/>
              </w:rPr>
              <w:t xml:space="preserve">: </w:t>
            </w:r>
            <w:r w:rsidR="008846F4" w:rsidRPr="008846F4">
              <w:rPr>
                <w:rFonts w:ascii="Times New Roman" w:hAnsi="Times New Roman" w:cs="Times New Roman"/>
              </w:rPr>
              <w:t>алкани, хомологи низ,</w:t>
            </w:r>
            <w:r w:rsidR="008846F4">
              <w:rPr>
                <w:rFonts w:ascii="Times New Roman" w:hAnsi="Times New Roman" w:cs="Times New Roman"/>
                <w:b/>
              </w:rPr>
              <w:t xml:space="preserve"> </w:t>
            </w:r>
            <w:r w:rsidR="008846F4" w:rsidRPr="008846F4">
              <w:rPr>
                <w:rFonts w:ascii="Times New Roman" w:hAnsi="Times New Roman" w:cs="Times New Roman"/>
              </w:rPr>
              <w:t>алкил-група, номенклатура алкана, структурна изомерија</w:t>
            </w:r>
          </w:p>
        </w:tc>
      </w:tr>
      <w:tr w:rsidR="007917EF" w:rsidTr="008078A4">
        <w:trPr>
          <w:trHeight w:val="270"/>
        </w:trPr>
        <w:tc>
          <w:tcPr>
            <w:tcW w:w="10035" w:type="dxa"/>
            <w:gridSpan w:val="2"/>
          </w:tcPr>
          <w:p w:rsidR="007917EF" w:rsidRPr="008846F4" w:rsidRDefault="007917EF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8846F4">
              <w:rPr>
                <w:rFonts w:ascii="Times New Roman" w:hAnsi="Times New Roman" w:cs="Times New Roman"/>
                <w:b/>
              </w:rPr>
              <w:t xml:space="preserve"> </w:t>
            </w:r>
            <w:r w:rsidR="008846F4">
              <w:rPr>
                <w:rFonts w:ascii="Times New Roman" w:hAnsi="Times New Roman" w:cs="Times New Roman"/>
              </w:rPr>
              <w:t>обрада</w:t>
            </w:r>
          </w:p>
        </w:tc>
      </w:tr>
      <w:tr w:rsidR="007917EF" w:rsidTr="008078A4">
        <w:trPr>
          <w:trHeight w:val="330"/>
        </w:trPr>
        <w:tc>
          <w:tcPr>
            <w:tcW w:w="10035" w:type="dxa"/>
            <w:gridSpan w:val="2"/>
          </w:tcPr>
          <w:p w:rsidR="007917EF" w:rsidRPr="008846F4" w:rsidRDefault="007917EF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8846F4">
              <w:rPr>
                <w:rFonts w:ascii="Times New Roman" w:hAnsi="Times New Roman" w:cs="Times New Roman"/>
              </w:rPr>
              <w:t xml:space="preserve"> дијалошки</w:t>
            </w:r>
          </w:p>
        </w:tc>
      </w:tr>
      <w:tr w:rsidR="007917EF" w:rsidTr="008078A4">
        <w:trPr>
          <w:trHeight w:val="285"/>
        </w:trPr>
        <w:tc>
          <w:tcPr>
            <w:tcW w:w="10035" w:type="dxa"/>
            <w:gridSpan w:val="2"/>
          </w:tcPr>
          <w:p w:rsidR="007917EF" w:rsidRPr="008846F4" w:rsidRDefault="007917EF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8846F4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7917EF" w:rsidTr="008078A4">
        <w:trPr>
          <w:trHeight w:val="191"/>
        </w:trPr>
        <w:tc>
          <w:tcPr>
            <w:tcW w:w="10035" w:type="dxa"/>
            <w:gridSpan w:val="2"/>
          </w:tcPr>
          <w:p w:rsidR="007917EF" w:rsidRPr="008846F4" w:rsidRDefault="007917EF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8846F4">
              <w:rPr>
                <w:rFonts w:ascii="Times New Roman" w:hAnsi="Times New Roman" w:cs="Times New Roman"/>
                <w:b/>
              </w:rPr>
              <w:t xml:space="preserve"> </w:t>
            </w:r>
            <w:r w:rsidR="008846F4">
              <w:rPr>
                <w:rFonts w:ascii="Times New Roman" w:hAnsi="Times New Roman" w:cs="Times New Roman"/>
              </w:rPr>
              <w:t>слике, модели молекула</w:t>
            </w:r>
          </w:p>
        </w:tc>
      </w:tr>
      <w:tr w:rsidR="007917EF" w:rsidTr="008078A4">
        <w:trPr>
          <w:trHeight w:val="315"/>
        </w:trPr>
        <w:tc>
          <w:tcPr>
            <w:tcW w:w="10035" w:type="dxa"/>
            <w:gridSpan w:val="2"/>
          </w:tcPr>
          <w:p w:rsidR="007917EF" w:rsidRPr="008846F4" w:rsidRDefault="007917EF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8846F4">
              <w:rPr>
                <w:rFonts w:ascii="Times New Roman" w:hAnsi="Times New Roman" w:cs="Times New Roman"/>
              </w:rPr>
              <w:t xml:space="preserve"> -</w:t>
            </w:r>
          </w:p>
        </w:tc>
      </w:tr>
      <w:tr w:rsidR="007917EF" w:rsidTr="008078A4">
        <w:trPr>
          <w:trHeight w:val="300"/>
        </w:trPr>
        <w:tc>
          <w:tcPr>
            <w:tcW w:w="10035" w:type="dxa"/>
            <w:gridSpan w:val="2"/>
          </w:tcPr>
          <w:p w:rsidR="007917EF" w:rsidRPr="004D7F0C" w:rsidRDefault="007917EF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7917EF" w:rsidTr="008078A4">
        <w:trPr>
          <w:trHeight w:val="195"/>
        </w:trPr>
        <w:tc>
          <w:tcPr>
            <w:tcW w:w="10035" w:type="dxa"/>
            <w:gridSpan w:val="2"/>
          </w:tcPr>
          <w:p w:rsidR="007917EF" w:rsidRDefault="007917EF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8846F4" w:rsidRDefault="008846F4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4768DE">
              <w:rPr>
                <w:rFonts w:ascii="Times New Roman" w:hAnsi="Times New Roman" w:cs="Times New Roman"/>
              </w:rPr>
              <w:t xml:space="preserve">парафира </w:t>
            </w:r>
            <w:r w:rsidR="00EC6D91">
              <w:rPr>
                <w:rFonts w:ascii="Times New Roman" w:hAnsi="Times New Roman" w:cs="Times New Roman"/>
              </w:rPr>
              <w:t>домаћи задатак</w:t>
            </w:r>
            <w:r w:rsidR="004768DE">
              <w:rPr>
                <w:rFonts w:ascii="Times New Roman" w:hAnsi="Times New Roman" w:cs="Times New Roman"/>
              </w:rPr>
              <w:t>;</w:t>
            </w:r>
            <w:r w:rsidR="00EC6D91">
              <w:rPr>
                <w:rFonts w:ascii="Times New Roman" w:hAnsi="Times New Roman" w:cs="Times New Roman"/>
              </w:rPr>
              <w:t xml:space="preserve"> д</w:t>
            </w:r>
            <w:r w:rsidR="00F826F0">
              <w:rPr>
                <w:rFonts w:ascii="Times New Roman" w:hAnsi="Times New Roman" w:cs="Times New Roman"/>
              </w:rPr>
              <w:t xml:space="preserve">ијалошком методом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>
              <w:rPr>
                <w:rFonts w:ascii="Times New Roman" w:hAnsi="Times New Roman" w:cs="Times New Roman"/>
              </w:rPr>
              <w:t xml:space="preserve"> појам и</w:t>
            </w:r>
            <w:r w:rsidR="00F826F0">
              <w:rPr>
                <w:rFonts w:ascii="Times New Roman" w:hAnsi="Times New Roman" w:cs="Times New Roman"/>
              </w:rPr>
              <w:t xml:space="preserve"> поделу угљоводоника</w:t>
            </w:r>
            <w:r w:rsidR="004768DE">
              <w:rPr>
                <w:rFonts w:ascii="Times New Roman" w:hAnsi="Times New Roman" w:cs="Times New Roman"/>
              </w:rPr>
              <w:t xml:space="preserve">; дефинише </w:t>
            </w:r>
            <w:r>
              <w:rPr>
                <w:rFonts w:ascii="Times New Roman" w:hAnsi="Times New Roman" w:cs="Times New Roman"/>
              </w:rPr>
              <w:t xml:space="preserve">алкане </w:t>
            </w:r>
            <w:r w:rsidR="00F826F0">
              <w:rPr>
                <w:rFonts w:ascii="Times New Roman" w:hAnsi="Times New Roman" w:cs="Times New Roman"/>
              </w:rPr>
              <w:t>и пише на табли општу формулу алкана.</w:t>
            </w:r>
          </w:p>
          <w:p w:rsidR="007917EF" w:rsidRPr="004768DE" w:rsidRDefault="00F826F0" w:rsidP="008078A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4768DE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понављају стечено знање</w:t>
            </w:r>
            <w:r w:rsidR="004768DE">
              <w:rPr>
                <w:rFonts w:ascii="Times New Roman" w:hAnsi="Times New Roman" w:cs="Times New Roman"/>
              </w:rPr>
              <w:t>.</w:t>
            </w:r>
          </w:p>
          <w:p w:rsidR="00F826F0" w:rsidRDefault="007917EF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EC6D91" w:rsidRDefault="00F826F0" w:rsidP="008078A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4768DE">
              <w:rPr>
                <w:rFonts w:ascii="Times New Roman" w:hAnsi="Times New Roman" w:cs="Times New Roman"/>
              </w:rPr>
              <w:t xml:space="preserve">пише </w:t>
            </w:r>
            <w:r>
              <w:rPr>
                <w:rFonts w:ascii="Times New Roman" w:hAnsi="Times New Roman" w:cs="Times New Roman"/>
              </w:rPr>
              <w:t>на табли прва три члана хомологог низа алкана и наводи ученике да изведу закључак за колико се атома угљеника и водоника разликују</w:t>
            </w:r>
            <w:r w:rsidR="004768DE">
              <w:rPr>
                <w:rFonts w:ascii="Times New Roman" w:hAnsi="Times New Roman" w:cs="Times New Roman"/>
              </w:rPr>
              <w:t xml:space="preserve">; дефинише </w:t>
            </w:r>
            <w:r>
              <w:rPr>
                <w:rFonts w:ascii="Times New Roman" w:hAnsi="Times New Roman" w:cs="Times New Roman"/>
              </w:rPr>
              <w:t>хомологи низ</w:t>
            </w:r>
            <w:r w:rsidR="004768DE">
              <w:rPr>
                <w:rFonts w:ascii="Times New Roman" w:hAnsi="Times New Roman" w:cs="Times New Roman"/>
              </w:rPr>
              <w:t xml:space="preserve">; задаје </w:t>
            </w:r>
            <w:r w:rsidR="003A0FAE">
              <w:rPr>
                <w:rFonts w:ascii="Times New Roman" w:hAnsi="Times New Roman" w:cs="Times New Roman"/>
              </w:rPr>
              <w:t>ученицима да структурним формулама представе све могуће начине повезивања пет угљеникових атома и на тај начин уводи и објашњава појам структурне изомерије, именовање алкана и појам алкил-</w:t>
            </w:r>
            <w:r w:rsidR="003A0FAE">
              <w:rPr>
                <w:rFonts w:ascii="Times New Roman" w:hAnsi="Times New Roman" w:cs="Times New Roman"/>
              </w:rPr>
              <w:lastRenderedPageBreak/>
              <w:t>групе.</w:t>
            </w:r>
          </w:p>
          <w:p w:rsidR="007917EF" w:rsidRPr="00EC6D91" w:rsidRDefault="00EC6D91" w:rsidP="008078A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 w:rsidR="007917EF" w:rsidRPr="004D7F0C">
              <w:rPr>
                <w:rFonts w:ascii="Times New Roman" w:hAnsi="Times New Roman" w:cs="Times New Roman"/>
                <w:b/>
              </w:rPr>
              <w:t xml:space="preserve"> </w:t>
            </w:r>
            <w:r w:rsidR="004768DE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одговарају на питања наставника, раде задатак, коментаришу.</w:t>
            </w:r>
          </w:p>
          <w:p w:rsidR="007917EF" w:rsidRDefault="007917EF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EC6D91" w:rsidRDefault="00EC6D91" w:rsidP="00EC6D9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4768DE">
              <w:rPr>
                <w:rFonts w:ascii="Times New Roman" w:hAnsi="Times New Roman" w:cs="Times New Roman"/>
              </w:rPr>
              <w:t xml:space="preserve">задаје </w:t>
            </w:r>
            <w:r w:rsidR="0064778C">
              <w:rPr>
                <w:rFonts w:ascii="Times New Roman" w:hAnsi="Times New Roman" w:cs="Times New Roman"/>
              </w:rPr>
              <w:t xml:space="preserve">4. </w:t>
            </w:r>
            <w:proofErr w:type="gramStart"/>
            <w:r w:rsidR="0064778C">
              <w:rPr>
                <w:rFonts w:ascii="Times New Roman" w:hAnsi="Times New Roman" w:cs="Times New Roman"/>
              </w:rPr>
              <w:t>и</w:t>
            </w:r>
            <w:proofErr w:type="gramEnd"/>
            <w:r w:rsidR="0064778C">
              <w:rPr>
                <w:rFonts w:ascii="Times New Roman" w:hAnsi="Times New Roman" w:cs="Times New Roman"/>
              </w:rPr>
              <w:t xml:space="preserve"> 5. </w:t>
            </w:r>
            <w:proofErr w:type="gramStart"/>
            <w:r w:rsidR="0064778C">
              <w:rPr>
                <w:rFonts w:ascii="Times New Roman" w:hAnsi="Times New Roman" w:cs="Times New Roman"/>
              </w:rPr>
              <w:t>задатак</w:t>
            </w:r>
            <w:proofErr w:type="gramEnd"/>
            <w:r w:rsidR="0064778C">
              <w:rPr>
                <w:rFonts w:ascii="Times New Roman" w:hAnsi="Times New Roman" w:cs="Times New Roman"/>
              </w:rPr>
              <w:t xml:space="preserve"> са 88. </w:t>
            </w:r>
            <w:proofErr w:type="gramStart"/>
            <w:r w:rsidR="0064778C">
              <w:rPr>
                <w:rFonts w:ascii="Times New Roman" w:hAnsi="Times New Roman" w:cs="Times New Roman"/>
              </w:rPr>
              <w:t>стране</w:t>
            </w:r>
            <w:proofErr w:type="gramEnd"/>
            <w:r w:rsidR="0064778C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 како би добио повратну информацију о успешности часа и остварености исхода</w:t>
            </w:r>
            <w:r w:rsidR="004768DE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е задатке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</w:t>
            </w:r>
          </w:p>
          <w:p w:rsidR="007917EF" w:rsidRPr="00007DAC" w:rsidRDefault="00EC6D91" w:rsidP="004768DE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4768DE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урађене задатке.</w:t>
            </w:r>
          </w:p>
        </w:tc>
      </w:tr>
    </w:tbl>
    <w:p w:rsidR="007917EF" w:rsidRPr="00851282" w:rsidRDefault="0042072F" w:rsidP="007917EF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7917EF" w:rsidRDefault="007917EF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p w:rsidR="00EC6D91" w:rsidRDefault="00EC6D91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EC6D91" w:rsidRPr="00662147" w:rsidTr="008078A4">
        <w:trPr>
          <w:trHeight w:val="510"/>
        </w:trPr>
        <w:tc>
          <w:tcPr>
            <w:tcW w:w="4815" w:type="dxa"/>
          </w:tcPr>
          <w:p w:rsidR="00EC6D91" w:rsidRPr="00662147" w:rsidRDefault="00EC6D91" w:rsidP="008078A4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  <w:noProof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33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62147">
              <w:rPr>
                <w:rFonts w:ascii="Times New Roman" w:hAnsi="Times New Roman" w:cs="Times New Roman"/>
                <w:b/>
              </w:rPr>
              <w:t>ПРЕДМЕТ: ХЕМИЈА</w:t>
            </w:r>
          </w:p>
        </w:tc>
        <w:tc>
          <w:tcPr>
            <w:tcW w:w="5220" w:type="dxa"/>
          </w:tcPr>
          <w:p w:rsidR="00EC6D91" w:rsidRPr="00662147" w:rsidRDefault="00EC6D91" w:rsidP="008078A4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EC6D91" w:rsidRPr="00662147" w:rsidRDefault="00EC6D91" w:rsidP="008078A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РАЗРЕД: ОСМИ</w:t>
            </w:r>
          </w:p>
        </w:tc>
      </w:tr>
      <w:tr w:rsidR="00EC6D91" w:rsidRPr="00662147" w:rsidTr="008078A4">
        <w:trPr>
          <w:trHeight w:val="525"/>
        </w:trPr>
        <w:tc>
          <w:tcPr>
            <w:tcW w:w="4815" w:type="dxa"/>
          </w:tcPr>
          <w:p w:rsidR="00EC6D91" w:rsidRPr="004768DE" w:rsidRDefault="00EC6D91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РЕДНИ БРОЈ ЧАСА: </w:t>
            </w:r>
            <w:r w:rsidRPr="00662147">
              <w:rPr>
                <w:rFonts w:ascii="Times New Roman" w:hAnsi="Times New Roman" w:cs="Times New Roman"/>
              </w:rPr>
              <w:t>33</w:t>
            </w:r>
            <w:r w:rsidR="004768D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EC6D91" w:rsidRPr="00662147" w:rsidRDefault="00EC6D91" w:rsidP="008078A4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EC6D91" w:rsidRPr="00662147" w:rsidTr="008078A4">
        <w:trPr>
          <w:trHeight w:val="540"/>
        </w:trPr>
        <w:tc>
          <w:tcPr>
            <w:tcW w:w="10035" w:type="dxa"/>
            <w:gridSpan w:val="2"/>
          </w:tcPr>
          <w:p w:rsidR="00EC6D91" w:rsidRPr="00662147" w:rsidRDefault="00EC6D91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НАСТАВНА ТЕМА: </w:t>
            </w:r>
            <w:r w:rsidR="00F17D26" w:rsidRPr="00662147"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EC6D91" w:rsidRPr="00662147" w:rsidTr="008078A4">
        <w:trPr>
          <w:trHeight w:val="555"/>
        </w:trPr>
        <w:tc>
          <w:tcPr>
            <w:tcW w:w="10035" w:type="dxa"/>
            <w:gridSpan w:val="2"/>
          </w:tcPr>
          <w:p w:rsidR="00EC6D91" w:rsidRPr="00662147" w:rsidRDefault="00EC6D91" w:rsidP="008078A4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НАСТАВНА ЈЕДИНИЦА:</w:t>
            </w:r>
            <w:r w:rsidR="00F17D26" w:rsidRPr="00662147">
              <w:rPr>
                <w:rFonts w:ascii="Times New Roman" w:hAnsi="Times New Roman" w:cs="Times New Roman"/>
                <w:b/>
              </w:rPr>
              <w:t xml:space="preserve"> </w:t>
            </w:r>
            <w:r w:rsidR="00F17D26" w:rsidRPr="00662147">
              <w:rPr>
                <w:rFonts w:ascii="Times New Roman" w:hAnsi="Times New Roman" w:cs="Times New Roman"/>
              </w:rPr>
              <w:t>Засићени угљоводоници</w:t>
            </w:r>
            <w:r w:rsidR="004768DE">
              <w:rPr>
                <w:rFonts w:ascii="Times New Roman" w:hAnsi="Times New Roman" w:cs="Times New Roman"/>
              </w:rPr>
              <w:t xml:space="preserve"> –</w:t>
            </w:r>
            <w:r w:rsidR="00F17D26" w:rsidRPr="00662147">
              <w:rPr>
                <w:rFonts w:ascii="Times New Roman" w:hAnsi="Times New Roman" w:cs="Times New Roman"/>
              </w:rPr>
              <w:t xml:space="preserve"> алкани</w:t>
            </w:r>
          </w:p>
        </w:tc>
      </w:tr>
      <w:tr w:rsidR="00EC6D91" w:rsidRPr="00662147" w:rsidTr="008078A4">
        <w:trPr>
          <w:trHeight w:val="465"/>
        </w:trPr>
        <w:tc>
          <w:tcPr>
            <w:tcW w:w="10035" w:type="dxa"/>
            <w:gridSpan w:val="2"/>
          </w:tcPr>
          <w:p w:rsidR="00EC6D91" w:rsidRPr="00662147" w:rsidRDefault="00EC6D91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ЦИЉ ЧАСА:</w:t>
            </w:r>
            <w:r w:rsidR="00F17D26" w:rsidRPr="00662147">
              <w:rPr>
                <w:rFonts w:ascii="Times New Roman" w:hAnsi="Times New Roman" w:cs="Times New Roman"/>
                <w:b/>
              </w:rPr>
              <w:t xml:space="preserve"> </w:t>
            </w:r>
            <w:r w:rsidR="00F17D26" w:rsidRPr="00662147">
              <w:rPr>
                <w:rFonts w:ascii="Times New Roman" w:hAnsi="Times New Roman" w:cs="Times New Roman"/>
              </w:rPr>
              <w:t>да ученици понове, повежу и утврде знања о подели угљоводоника и алканима.</w:t>
            </w:r>
          </w:p>
        </w:tc>
      </w:tr>
      <w:tr w:rsidR="00EC6D91" w:rsidRPr="00662147" w:rsidTr="008078A4">
        <w:trPr>
          <w:trHeight w:val="360"/>
        </w:trPr>
        <w:tc>
          <w:tcPr>
            <w:tcW w:w="10035" w:type="dxa"/>
            <w:gridSpan w:val="2"/>
          </w:tcPr>
          <w:p w:rsidR="00851282" w:rsidRDefault="00EC6D91" w:rsidP="00F17D26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F17D26" w:rsidRPr="00662147" w:rsidRDefault="00F17D26" w:rsidP="00F17D26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F17D26" w:rsidRPr="00662147" w:rsidRDefault="004768DE" w:rsidP="00F17D26">
            <w:pPr>
              <w:pStyle w:val="Pasussalistom"/>
              <w:numPr>
                <w:ilvl w:val="0"/>
                <w:numId w:val="2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662147">
              <w:rPr>
                <w:rFonts w:ascii="Times New Roman" w:hAnsi="Times New Roman" w:cs="Times New Roman"/>
              </w:rPr>
              <w:t xml:space="preserve">азликује </w:t>
            </w:r>
            <w:r w:rsidR="00F17D26" w:rsidRPr="00662147">
              <w:rPr>
                <w:rFonts w:ascii="Times New Roman" w:hAnsi="Times New Roman" w:cs="Times New Roman"/>
              </w:rPr>
              <w:t>алкане, алкене и алкине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EC6D91" w:rsidRPr="00662147" w:rsidRDefault="00F17D26" w:rsidP="00F17D26">
            <w:pPr>
              <w:pStyle w:val="Pasussalistom"/>
              <w:numPr>
                <w:ilvl w:val="0"/>
                <w:numId w:val="23"/>
              </w:num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>опише физичка својства угљоводоника</w:t>
            </w:r>
            <w:r w:rsidR="004768DE">
              <w:rPr>
                <w:rFonts w:ascii="Times New Roman" w:hAnsi="Times New Roman" w:cs="Times New Roman"/>
              </w:rPr>
              <w:t>;</w:t>
            </w:r>
          </w:p>
          <w:p w:rsidR="00F17D26" w:rsidRPr="00662147" w:rsidRDefault="00F17D26" w:rsidP="00F17D26">
            <w:pPr>
              <w:pStyle w:val="Pasussalistom"/>
              <w:numPr>
                <w:ilvl w:val="0"/>
                <w:numId w:val="23"/>
              </w:numPr>
              <w:rPr>
                <w:rFonts w:ascii="Times New Roman" w:hAnsi="Times New Roman" w:cs="Times New Roman"/>
              </w:rPr>
            </w:pPr>
            <w:proofErr w:type="gramStart"/>
            <w:r w:rsidRPr="00662147">
              <w:rPr>
                <w:rFonts w:ascii="Times New Roman" w:hAnsi="Times New Roman" w:cs="Times New Roman"/>
              </w:rPr>
              <w:t>напише</w:t>
            </w:r>
            <w:proofErr w:type="gramEnd"/>
            <w:r w:rsidRPr="00662147">
              <w:rPr>
                <w:rFonts w:ascii="Times New Roman" w:hAnsi="Times New Roman" w:cs="Times New Roman"/>
              </w:rPr>
              <w:t xml:space="preserve"> формуле и именује представнике алкана имајући у виду структурну изомерију.</w:t>
            </w:r>
          </w:p>
        </w:tc>
      </w:tr>
      <w:tr w:rsidR="00EC6D91" w:rsidRPr="00662147" w:rsidTr="008078A4">
        <w:trPr>
          <w:trHeight w:val="360"/>
        </w:trPr>
        <w:tc>
          <w:tcPr>
            <w:tcW w:w="10035" w:type="dxa"/>
            <w:gridSpan w:val="2"/>
          </w:tcPr>
          <w:p w:rsidR="00EC6D91" w:rsidRPr="00662147" w:rsidRDefault="00EC6D91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F17D26" w:rsidRPr="00662147">
              <w:rPr>
                <w:rFonts w:ascii="Times New Roman" w:hAnsi="Times New Roman" w:cs="Times New Roman"/>
              </w:rPr>
              <w:t>алкани, хомологи низ,</w:t>
            </w:r>
            <w:r w:rsidR="00F17D26" w:rsidRPr="00662147">
              <w:rPr>
                <w:rFonts w:ascii="Times New Roman" w:hAnsi="Times New Roman" w:cs="Times New Roman"/>
                <w:b/>
              </w:rPr>
              <w:t xml:space="preserve"> </w:t>
            </w:r>
            <w:r w:rsidR="00F17D26" w:rsidRPr="00662147">
              <w:rPr>
                <w:rFonts w:ascii="Times New Roman" w:hAnsi="Times New Roman" w:cs="Times New Roman"/>
              </w:rPr>
              <w:t>алкил-група, номенклатура алкана, структурна изомерија</w:t>
            </w:r>
          </w:p>
        </w:tc>
      </w:tr>
      <w:tr w:rsidR="00EC6D91" w:rsidRPr="00662147" w:rsidTr="008078A4">
        <w:trPr>
          <w:trHeight w:val="270"/>
        </w:trPr>
        <w:tc>
          <w:tcPr>
            <w:tcW w:w="10035" w:type="dxa"/>
            <w:gridSpan w:val="2"/>
          </w:tcPr>
          <w:p w:rsidR="00EC6D91" w:rsidRPr="00662147" w:rsidRDefault="00EC6D91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ТИП ЧАСА:</w:t>
            </w:r>
            <w:r w:rsidR="00F17D26" w:rsidRPr="00662147">
              <w:rPr>
                <w:rFonts w:ascii="Times New Roman" w:hAnsi="Times New Roman" w:cs="Times New Roman"/>
                <w:b/>
              </w:rPr>
              <w:t xml:space="preserve"> </w:t>
            </w:r>
            <w:r w:rsidR="00F17D26" w:rsidRPr="00662147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EC6D91" w:rsidRPr="00662147" w:rsidTr="008078A4">
        <w:trPr>
          <w:trHeight w:val="330"/>
        </w:trPr>
        <w:tc>
          <w:tcPr>
            <w:tcW w:w="10035" w:type="dxa"/>
            <w:gridSpan w:val="2"/>
          </w:tcPr>
          <w:p w:rsidR="00EC6D91" w:rsidRPr="00662147" w:rsidRDefault="00EC6D91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МЕТОДЕ РАДА:</w:t>
            </w:r>
            <w:r w:rsidR="00F17D26" w:rsidRPr="00662147">
              <w:rPr>
                <w:rFonts w:ascii="Times New Roman" w:hAnsi="Times New Roman" w:cs="Times New Roman"/>
                <w:b/>
              </w:rPr>
              <w:t xml:space="preserve"> </w:t>
            </w:r>
            <w:r w:rsidR="00F17D26" w:rsidRPr="00662147">
              <w:rPr>
                <w:rFonts w:ascii="Times New Roman" w:hAnsi="Times New Roman" w:cs="Times New Roman"/>
              </w:rPr>
              <w:t>дијалошки, рад на тексту</w:t>
            </w:r>
          </w:p>
        </w:tc>
      </w:tr>
      <w:tr w:rsidR="00EC6D91" w:rsidRPr="00662147" w:rsidTr="008078A4">
        <w:trPr>
          <w:trHeight w:val="285"/>
        </w:trPr>
        <w:tc>
          <w:tcPr>
            <w:tcW w:w="10035" w:type="dxa"/>
            <w:gridSpan w:val="2"/>
          </w:tcPr>
          <w:p w:rsidR="00EC6D91" w:rsidRPr="00662147" w:rsidRDefault="00EC6D91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F17D26" w:rsidRPr="00662147">
              <w:rPr>
                <w:rFonts w:ascii="Times New Roman" w:hAnsi="Times New Roman" w:cs="Times New Roman"/>
              </w:rPr>
              <w:t>рад у групи</w:t>
            </w:r>
          </w:p>
        </w:tc>
      </w:tr>
      <w:tr w:rsidR="00EC6D91" w:rsidRPr="00662147" w:rsidTr="008078A4">
        <w:trPr>
          <w:trHeight w:val="191"/>
        </w:trPr>
        <w:tc>
          <w:tcPr>
            <w:tcW w:w="10035" w:type="dxa"/>
            <w:gridSpan w:val="2"/>
          </w:tcPr>
          <w:p w:rsidR="00EC6D91" w:rsidRPr="00662147" w:rsidRDefault="00EC6D91" w:rsidP="008078A4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F17D26" w:rsidRPr="00662147">
              <w:rPr>
                <w:rFonts w:ascii="Times New Roman" w:hAnsi="Times New Roman" w:cs="Times New Roman"/>
                <w:b/>
              </w:rPr>
              <w:t xml:space="preserve"> </w:t>
            </w:r>
            <w:r w:rsidR="00F17D26" w:rsidRPr="00662147">
              <w:rPr>
                <w:rFonts w:ascii="Times New Roman" w:hAnsi="Times New Roman" w:cs="Times New Roman"/>
              </w:rPr>
              <w:t>радни листићи</w:t>
            </w:r>
          </w:p>
        </w:tc>
      </w:tr>
      <w:tr w:rsidR="00EC6D91" w:rsidRPr="00662147" w:rsidTr="008078A4">
        <w:trPr>
          <w:trHeight w:val="315"/>
        </w:trPr>
        <w:tc>
          <w:tcPr>
            <w:tcW w:w="10035" w:type="dxa"/>
            <w:gridSpan w:val="2"/>
          </w:tcPr>
          <w:p w:rsidR="00EC6D91" w:rsidRPr="00662147" w:rsidRDefault="00EC6D91" w:rsidP="008078A4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КОРЕЛАЦИЈА:</w:t>
            </w:r>
            <w:r w:rsidR="00F17D26" w:rsidRPr="00662147">
              <w:rPr>
                <w:rFonts w:ascii="Times New Roman" w:hAnsi="Times New Roman" w:cs="Times New Roman"/>
                <w:b/>
              </w:rPr>
              <w:t xml:space="preserve"> -</w:t>
            </w:r>
          </w:p>
        </w:tc>
      </w:tr>
      <w:tr w:rsidR="00EC6D91" w:rsidRPr="00662147" w:rsidTr="008078A4">
        <w:trPr>
          <w:trHeight w:val="300"/>
        </w:trPr>
        <w:tc>
          <w:tcPr>
            <w:tcW w:w="10035" w:type="dxa"/>
            <w:gridSpan w:val="2"/>
          </w:tcPr>
          <w:p w:rsidR="00EC6D91" w:rsidRPr="00662147" w:rsidRDefault="00EC6D91" w:rsidP="008078A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МОГУЋИ ТОК ЧАСА</w:t>
            </w:r>
          </w:p>
        </w:tc>
      </w:tr>
      <w:tr w:rsidR="00EC6D91" w:rsidRPr="00662147" w:rsidTr="008078A4">
        <w:trPr>
          <w:trHeight w:val="195"/>
        </w:trPr>
        <w:tc>
          <w:tcPr>
            <w:tcW w:w="10035" w:type="dxa"/>
            <w:gridSpan w:val="2"/>
          </w:tcPr>
          <w:p w:rsidR="00F17D26" w:rsidRPr="00662147" w:rsidRDefault="00EC6D91" w:rsidP="00F17D26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F17D26" w:rsidRPr="00662147" w:rsidRDefault="00F17D26" w:rsidP="00F17D26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4768DE">
              <w:rPr>
                <w:rFonts w:ascii="Times New Roman" w:hAnsi="Times New Roman" w:cs="Times New Roman"/>
              </w:rPr>
              <w:t>к</w:t>
            </w:r>
            <w:r w:rsidR="004768DE" w:rsidRPr="00662147">
              <w:rPr>
                <w:rFonts w:ascii="Times New Roman" w:hAnsi="Times New Roman" w:cs="Times New Roman"/>
              </w:rPr>
              <w:t xml:space="preserve">роз </w:t>
            </w:r>
            <w:r w:rsidRPr="00662147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662147">
              <w:rPr>
                <w:rFonts w:ascii="Times New Roman" w:hAnsi="Times New Roman" w:cs="Times New Roman"/>
              </w:rPr>
              <w:t xml:space="preserve"> најважније појмове</w:t>
            </w:r>
            <w:r w:rsidR="004768DE">
              <w:rPr>
                <w:rFonts w:ascii="Times New Roman" w:hAnsi="Times New Roman" w:cs="Times New Roman"/>
              </w:rPr>
              <w:t>;</w:t>
            </w:r>
            <w:r w:rsidR="004768DE" w:rsidRPr="00662147">
              <w:rPr>
                <w:rFonts w:ascii="Times New Roman" w:hAnsi="Times New Roman" w:cs="Times New Roman"/>
              </w:rPr>
              <w:t xml:space="preserve"> </w:t>
            </w:r>
            <w:r w:rsidR="004768DE">
              <w:rPr>
                <w:rFonts w:ascii="Times New Roman" w:hAnsi="Times New Roman" w:cs="Times New Roman"/>
              </w:rPr>
              <w:t>и</w:t>
            </w:r>
            <w:r w:rsidR="004768DE" w:rsidRPr="00662147">
              <w:rPr>
                <w:rFonts w:ascii="Times New Roman" w:hAnsi="Times New Roman" w:cs="Times New Roman"/>
              </w:rPr>
              <w:t xml:space="preserve">стиче </w:t>
            </w:r>
            <w:r w:rsidRPr="00662147">
              <w:rPr>
                <w:rFonts w:ascii="Times New Roman" w:hAnsi="Times New Roman" w:cs="Times New Roman"/>
              </w:rPr>
              <w:t xml:space="preserve">циљ часа. </w:t>
            </w:r>
          </w:p>
          <w:p w:rsidR="00F17D26" w:rsidRPr="00662147" w:rsidRDefault="00F17D26" w:rsidP="00F17D26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4768DE">
              <w:rPr>
                <w:rFonts w:ascii="Times New Roman" w:hAnsi="Times New Roman" w:cs="Times New Roman"/>
              </w:rPr>
              <w:t>у</w:t>
            </w:r>
            <w:r w:rsidR="004768DE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F17D26" w:rsidRPr="00662147" w:rsidRDefault="00F17D26" w:rsidP="00F17D26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F17D26" w:rsidRPr="00662147" w:rsidRDefault="00F17D26" w:rsidP="00F17D26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4768DE">
              <w:rPr>
                <w:rFonts w:ascii="Times New Roman" w:hAnsi="Times New Roman" w:cs="Times New Roman"/>
              </w:rPr>
              <w:t>д</w:t>
            </w:r>
            <w:r w:rsidR="004768DE" w:rsidRPr="00662147">
              <w:rPr>
                <w:rFonts w:ascii="Times New Roman" w:hAnsi="Times New Roman" w:cs="Times New Roman"/>
              </w:rPr>
              <w:t xml:space="preserve">ели </w:t>
            </w:r>
            <w:r w:rsidRPr="00662147">
              <w:rPr>
                <w:rFonts w:ascii="Times New Roman" w:hAnsi="Times New Roman" w:cs="Times New Roman"/>
              </w:rPr>
              <w:t>ученике у групе тако да унутар сваке групе буду ученици различитог нивоа знања и способности и дели им радне листиће</w:t>
            </w:r>
            <w:r w:rsidR="004768DE">
              <w:rPr>
                <w:rFonts w:ascii="Times New Roman" w:hAnsi="Times New Roman" w:cs="Times New Roman"/>
              </w:rPr>
              <w:t>;</w:t>
            </w:r>
            <w:r w:rsidR="004768DE" w:rsidRPr="00662147">
              <w:rPr>
                <w:rFonts w:ascii="Times New Roman" w:hAnsi="Times New Roman" w:cs="Times New Roman"/>
              </w:rPr>
              <w:t xml:space="preserve"> </w:t>
            </w:r>
            <w:r w:rsidR="004768DE">
              <w:rPr>
                <w:rFonts w:ascii="Times New Roman" w:hAnsi="Times New Roman" w:cs="Times New Roman"/>
              </w:rPr>
              <w:t>о</w:t>
            </w:r>
            <w:r w:rsidR="004768DE" w:rsidRPr="00662147">
              <w:rPr>
                <w:rFonts w:ascii="Times New Roman" w:hAnsi="Times New Roman" w:cs="Times New Roman"/>
              </w:rPr>
              <w:t xml:space="preserve">бавештава </w:t>
            </w:r>
            <w:r w:rsidRPr="00662147">
              <w:rPr>
                <w:rFonts w:ascii="Times New Roman" w:hAnsi="Times New Roman" w:cs="Times New Roman"/>
              </w:rPr>
              <w:t>ученике да ће оцењивати групу и појединца унутар групе на основу учешћа и залагања, сарадње са члановима групе, тачности урађених задатака</w:t>
            </w:r>
            <w:r w:rsidR="004768DE">
              <w:rPr>
                <w:rFonts w:ascii="Times New Roman" w:hAnsi="Times New Roman" w:cs="Times New Roman"/>
              </w:rPr>
              <w:t>;</w:t>
            </w:r>
            <w:r w:rsidR="004768DE" w:rsidRPr="00662147">
              <w:rPr>
                <w:rFonts w:ascii="Times New Roman" w:hAnsi="Times New Roman" w:cs="Times New Roman"/>
              </w:rPr>
              <w:t xml:space="preserve"> </w:t>
            </w:r>
            <w:r w:rsidR="004768DE">
              <w:rPr>
                <w:rFonts w:ascii="Times New Roman" w:hAnsi="Times New Roman" w:cs="Times New Roman"/>
              </w:rPr>
              <w:t>п</w:t>
            </w:r>
            <w:r w:rsidR="004768DE" w:rsidRPr="00662147">
              <w:rPr>
                <w:rFonts w:ascii="Times New Roman" w:hAnsi="Times New Roman" w:cs="Times New Roman"/>
              </w:rPr>
              <w:t xml:space="preserve">рати </w:t>
            </w:r>
            <w:r w:rsidRPr="00662147">
              <w:rPr>
                <w:rFonts w:ascii="Times New Roman" w:hAnsi="Times New Roman" w:cs="Times New Roman"/>
              </w:rPr>
              <w:t xml:space="preserve">рад ученика, помаже, даје инструкције и додатна објашњења уколико је то потребно, </w:t>
            </w:r>
            <w:r w:rsidRPr="00662147">
              <w:rPr>
                <w:rFonts w:ascii="Times New Roman" w:hAnsi="Times New Roman" w:cs="Times New Roman"/>
              </w:rPr>
              <w:lastRenderedPageBreak/>
              <w:t>отклања нејасноће, проверава тачност урађених задатака.</w:t>
            </w:r>
          </w:p>
          <w:p w:rsidR="00662147" w:rsidRPr="00662147" w:rsidRDefault="00F17D26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 Активности ученика: </w:t>
            </w:r>
            <w:r w:rsidR="004768DE">
              <w:rPr>
                <w:rFonts w:ascii="Times New Roman" w:hAnsi="Times New Roman" w:cs="Times New Roman"/>
              </w:rPr>
              <w:t>д</w:t>
            </w:r>
            <w:r w:rsidR="004768DE" w:rsidRPr="00662147">
              <w:rPr>
                <w:rFonts w:ascii="Times New Roman" w:hAnsi="Times New Roman" w:cs="Times New Roman"/>
              </w:rPr>
              <w:t xml:space="preserve">еле </w:t>
            </w:r>
            <w:r w:rsidRPr="00662147">
              <w:rPr>
                <w:rFonts w:ascii="Times New Roman" w:hAnsi="Times New Roman" w:cs="Times New Roman"/>
              </w:rPr>
              <w:t>се у групе, слушају упутства наставника, решавају задатке, сарађују међусобно, помажу једни другима, решавају задатке, повезују знања, представници група информишу одељење и наставника о решењима задатака.</w:t>
            </w:r>
          </w:p>
          <w:p w:rsidR="00662147" w:rsidRPr="00677806" w:rsidRDefault="00662147" w:rsidP="008078A4">
            <w:pPr>
              <w:rPr>
                <w:rFonts w:ascii="Times New Roman" w:hAnsi="Times New Roman" w:cs="Times New Roman"/>
                <w:b/>
              </w:rPr>
            </w:pPr>
            <w:r w:rsidRPr="00677806">
              <w:rPr>
                <w:rFonts w:ascii="Times New Roman" w:hAnsi="Times New Roman" w:cs="Times New Roman"/>
                <w:b/>
              </w:rPr>
              <w:t>РАДНИ ЛИСТИЋ</w:t>
            </w:r>
          </w:p>
          <w:p w:rsidR="00662147" w:rsidRPr="00662147" w:rsidRDefault="00662147" w:rsidP="00662147">
            <w:pPr>
              <w:pStyle w:val="Pasussalistom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>Попуни табелу тако што ћеш за дати алкан написати његову рационалну структурну и молекулску формулу.</w:t>
            </w:r>
          </w:p>
          <w:p w:rsidR="00662147" w:rsidRPr="00662147" w:rsidRDefault="00662147" w:rsidP="00662147">
            <w:pPr>
              <w:pStyle w:val="Pasussalistom"/>
              <w:rPr>
                <w:rFonts w:ascii="Times New Roman" w:hAnsi="Times New Roman" w:cs="Times New Roman"/>
              </w:rPr>
            </w:pPr>
          </w:p>
          <w:tbl>
            <w:tblPr>
              <w:tblStyle w:val="Koordinatnamreatabele"/>
              <w:tblW w:w="0" w:type="auto"/>
              <w:tblInd w:w="720" w:type="dxa"/>
              <w:tblLook w:val="04A0"/>
            </w:tblPr>
            <w:tblGrid>
              <w:gridCol w:w="3006"/>
              <w:gridCol w:w="3040"/>
              <w:gridCol w:w="3043"/>
            </w:tblGrid>
            <w:tr w:rsidR="00662147" w:rsidRPr="00662147" w:rsidTr="008078A4"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  <w:r w:rsidRPr="00662147">
                    <w:rPr>
                      <w:rFonts w:ascii="Times New Roman" w:hAnsi="Times New Roman" w:cs="Times New Roman"/>
                    </w:rPr>
                    <w:t>Алкан</w:t>
                  </w:r>
                </w:p>
              </w:tc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  <w:r w:rsidRPr="00662147">
                    <w:rPr>
                      <w:rFonts w:ascii="Times New Roman" w:hAnsi="Times New Roman" w:cs="Times New Roman"/>
                    </w:rPr>
                    <w:t>Рационална структурна формула</w:t>
                  </w:r>
                </w:p>
              </w:tc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  <w:r w:rsidRPr="00662147">
                    <w:rPr>
                      <w:rFonts w:ascii="Times New Roman" w:hAnsi="Times New Roman" w:cs="Times New Roman"/>
                    </w:rPr>
                    <w:t>Молекулска формула</w:t>
                  </w:r>
                </w:p>
              </w:tc>
            </w:tr>
            <w:tr w:rsidR="00662147" w:rsidRPr="00662147" w:rsidTr="008078A4"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  <w:r w:rsidRPr="00662147">
                    <w:rPr>
                      <w:rFonts w:ascii="Times New Roman" w:hAnsi="Times New Roman" w:cs="Times New Roman"/>
                    </w:rPr>
                    <w:t>Етан</w:t>
                  </w:r>
                </w:p>
              </w:tc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62147" w:rsidRPr="00662147" w:rsidTr="008078A4"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  <w:r w:rsidRPr="00662147">
                    <w:rPr>
                      <w:rFonts w:ascii="Times New Roman" w:hAnsi="Times New Roman" w:cs="Times New Roman"/>
                    </w:rPr>
                    <w:t>Бутан</w:t>
                  </w:r>
                </w:p>
              </w:tc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62147" w:rsidRPr="00662147" w:rsidTr="008078A4"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  <w:r w:rsidRPr="00662147">
                    <w:rPr>
                      <w:rFonts w:ascii="Times New Roman" w:hAnsi="Times New Roman" w:cs="Times New Roman"/>
                    </w:rPr>
                    <w:t>Хексан</w:t>
                  </w:r>
                </w:p>
              </w:tc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662147" w:rsidRPr="00662147" w:rsidTr="008078A4"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  <w:r w:rsidRPr="00662147">
                    <w:rPr>
                      <w:rFonts w:ascii="Times New Roman" w:hAnsi="Times New Roman" w:cs="Times New Roman"/>
                    </w:rPr>
                    <w:t>Октан</w:t>
                  </w:r>
                </w:p>
              </w:tc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3192" w:type="dxa"/>
                </w:tcPr>
                <w:p w:rsidR="00662147" w:rsidRPr="00662147" w:rsidRDefault="00662147" w:rsidP="008078A4">
                  <w:pPr>
                    <w:pStyle w:val="Pasussalistom"/>
                    <w:ind w:left="0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662147" w:rsidRPr="00662147" w:rsidRDefault="00662147" w:rsidP="00662147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662147" w:rsidRPr="00662147" w:rsidRDefault="00662147" w:rsidP="00662147">
            <w:pPr>
              <w:pStyle w:val="Pasussalistom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>Заокружи ДА ако је исказ тачан или НЕ ако је нетачан.</w:t>
            </w:r>
          </w:p>
          <w:p w:rsidR="00662147" w:rsidRPr="00662147" w:rsidRDefault="00662147" w:rsidP="00662147">
            <w:pPr>
              <w:pStyle w:val="Pasussalistom"/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>а) Општа формула алкана је C</w:t>
            </w:r>
            <w:r w:rsidRPr="00662147">
              <w:rPr>
                <w:rFonts w:ascii="Times New Roman" w:hAnsi="Times New Roman" w:cs="Times New Roman"/>
                <w:vertAlign w:val="subscript"/>
              </w:rPr>
              <w:t>n</w:t>
            </w:r>
            <w:r w:rsidRPr="00662147">
              <w:rPr>
                <w:rFonts w:ascii="Times New Roman" w:hAnsi="Times New Roman" w:cs="Times New Roman"/>
              </w:rPr>
              <w:t>H</w:t>
            </w:r>
            <w:r w:rsidRPr="00662147">
              <w:rPr>
                <w:rFonts w:ascii="Times New Roman" w:hAnsi="Times New Roman" w:cs="Times New Roman"/>
                <w:vertAlign w:val="subscript"/>
              </w:rPr>
              <w:t>2n</w:t>
            </w:r>
            <w:r w:rsidRPr="00662147">
              <w:rPr>
                <w:rFonts w:ascii="Times New Roman" w:hAnsi="Times New Roman" w:cs="Times New Roman"/>
              </w:rPr>
              <w:t xml:space="preserve">.                            </w:t>
            </w:r>
            <w:r w:rsidR="00F80746">
              <w:rPr>
                <w:rFonts w:ascii="Times New Roman" w:hAnsi="Times New Roman" w:cs="Times New Roman"/>
              </w:rPr>
              <w:t xml:space="preserve">                                      </w:t>
            </w:r>
            <w:r w:rsidRPr="00662147">
              <w:rPr>
                <w:rFonts w:ascii="Times New Roman" w:hAnsi="Times New Roman" w:cs="Times New Roman"/>
              </w:rPr>
              <w:t>ДА   НЕ</w:t>
            </w:r>
          </w:p>
          <w:p w:rsidR="00662147" w:rsidRPr="00662147" w:rsidRDefault="00662147" w:rsidP="00662147">
            <w:pPr>
              <w:pStyle w:val="Pasussalistom"/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>б) Угљоводоници се састоје искључиво од ато</w:t>
            </w:r>
            <w:r w:rsidR="00677806">
              <w:rPr>
                <w:rFonts w:ascii="Times New Roman" w:hAnsi="Times New Roman" w:cs="Times New Roman"/>
              </w:rPr>
              <w:t xml:space="preserve">ма угљеника и водоника.   ДА   </w:t>
            </w:r>
            <w:r w:rsidRPr="00662147">
              <w:rPr>
                <w:rFonts w:ascii="Times New Roman" w:hAnsi="Times New Roman" w:cs="Times New Roman"/>
              </w:rPr>
              <w:t>НЕ</w:t>
            </w:r>
          </w:p>
          <w:p w:rsidR="00662147" w:rsidRPr="00662147" w:rsidRDefault="00662147" w:rsidP="00662147">
            <w:pPr>
              <w:pStyle w:val="Pasussalistom"/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>в) Сви алкани су на собној температури у гасовитом агрегатном стању.   ДА   НЕ</w:t>
            </w:r>
          </w:p>
          <w:p w:rsidR="00662147" w:rsidRPr="00662147" w:rsidRDefault="00662147" w:rsidP="00662147">
            <w:pPr>
              <w:pStyle w:val="Pasussalistom"/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 xml:space="preserve">г) Алкани су незасићени угљоводоници.    </w:t>
            </w:r>
            <w:r w:rsidR="00F80746">
              <w:rPr>
                <w:rFonts w:ascii="Times New Roman" w:hAnsi="Times New Roman" w:cs="Times New Roman"/>
              </w:rPr>
              <w:t xml:space="preserve">                                                 </w:t>
            </w:r>
            <w:r w:rsidRPr="00662147">
              <w:rPr>
                <w:rFonts w:ascii="Times New Roman" w:hAnsi="Times New Roman" w:cs="Times New Roman"/>
              </w:rPr>
              <w:t xml:space="preserve">  ДА   </w:t>
            </w:r>
            <w:r w:rsidR="00677806">
              <w:rPr>
                <w:rFonts w:ascii="Times New Roman" w:hAnsi="Times New Roman" w:cs="Times New Roman"/>
              </w:rPr>
              <w:t xml:space="preserve"> </w:t>
            </w:r>
            <w:r w:rsidRPr="00662147">
              <w:rPr>
                <w:rFonts w:ascii="Times New Roman" w:hAnsi="Times New Roman" w:cs="Times New Roman"/>
              </w:rPr>
              <w:t>НЕ</w:t>
            </w:r>
          </w:p>
          <w:p w:rsidR="00662147" w:rsidRPr="00662147" w:rsidRDefault="00662147" w:rsidP="00662147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662147" w:rsidRPr="00662147" w:rsidRDefault="00662147" w:rsidP="00662147">
            <w:pPr>
              <w:pStyle w:val="Pasussalistom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>Напиши структурне изомере n-хексана и њихове називе.</w:t>
            </w:r>
          </w:p>
          <w:p w:rsidR="00662147" w:rsidRPr="00662147" w:rsidRDefault="00662147" w:rsidP="00662147">
            <w:pPr>
              <w:pStyle w:val="Pasussalistom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>Напиши рационалне структурне формуле следећих алкана:</w:t>
            </w:r>
          </w:p>
          <w:p w:rsidR="00662147" w:rsidRPr="00662147" w:rsidRDefault="00662147" w:rsidP="00662147">
            <w:pPr>
              <w:pStyle w:val="Pasussalistom"/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 xml:space="preserve">а) 2-метилпропан      б) 2-метилхексан    в) 2,3-диметилпентан   </w:t>
            </w:r>
          </w:p>
          <w:p w:rsidR="00662147" w:rsidRPr="00662147" w:rsidRDefault="00662147" w:rsidP="00662147">
            <w:pPr>
              <w:pStyle w:val="Pasussalistom"/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>г) 3-етилхептан       д) 2,2,3,3-тетраметилнонан   ђ) 2,3,4-триметилхексан</w:t>
            </w:r>
          </w:p>
          <w:p w:rsidR="00662147" w:rsidRPr="00662147" w:rsidRDefault="00662147" w:rsidP="00662147">
            <w:pPr>
              <w:pStyle w:val="Pasussalistom"/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</w:rPr>
              <w:t>е) n-бутан    ж) 2-метилбута</w:t>
            </w:r>
            <w:r>
              <w:rPr>
                <w:rFonts w:ascii="Times New Roman" w:hAnsi="Times New Roman" w:cs="Times New Roman"/>
              </w:rPr>
              <w:t xml:space="preserve">н    </w:t>
            </w:r>
          </w:p>
          <w:p w:rsidR="00662147" w:rsidRDefault="00662147" w:rsidP="00662147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662147" w:rsidRPr="00662147" w:rsidRDefault="00662147" w:rsidP="00662147">
            <w:pPr>
              <w:pStyle w:val="Pasussalistom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пиши рационалну структурну формулу 2</w:t>
            </w:r>
            <w:proofErr w:type="gramStart"/>
            <w:r>
              <w:rPr>
                <w:rFonts w:ascii="Times New Roman" w:hAnsi="Times New Roman" w:cs="Times New Roman"/>
              </w:rPr>
              <w:t>,3,3,4</w:t>
            </w:r>
            <w:proofErr w:type="gramEnd"/>
            <w:r>
              <w:rPr>
                <w:rFonts w:ascii="Times New Roman" w:hAnsi="Times New Roman" w:cs="Times New Roman"/>
              </w:rPr>
              <w:t>-тетраметилхептана и израчунај његову релативну молекулску масу.</w:t>
            </w:r>
          </w:p>
          <w:p w:rsidR="00EC6D91" w:rsidRPr="00662147" w:rsidRDefault="00EC6D91" w:rsidP="008078A4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F17D26" w:rsidRPr="00662147" w:rsidRDefault="00F17D26" w:rsidP="00F17D26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4768DE">
              <w:rPr>
                <w:rFonts w:ascii="Times New Roman" w:hAnsi="Times New Roman" w:cs="Times New Roman"/>
              </w:rPr>
              <w:t>з</w:t>
            </w:r>
            <w:r w:rsidR="004768DE" w:rsidRPr="00662147">
              <w:rPr>
                <w:rFonts w:ascii="Times New Roman" w:hAnsi="Times New Roman" w:cs="Times New Roman"/>
              </w:rPr>
              <w:t xml:space="preserve">аједно </w:t>
            </w:r>
            <w:r w:rsidRPr="00662147">
              <w:rPr>
                <w:rFonts w:ascii="Times New Roman" w:hAnsi="Times New Roman" w:cs="Times New Roman"/>
              </w:rPr>
              <w:t>са ученицима вреднује њихову активност на часу, запажања бележи у електронски дневник и педа</w:t>
            </w:r>
            <w:r w:rsidR="00662147" w:rsidRPr="00662147">
              <w:rPr>
                <w:rFonts w:ascii="Times New Roman" w:hAnsi="Times New Roman" w:cs="Times New Roman"/>
              </w:rPr>
              <w:t xml:space="preserve">гошку свеску. </w:t>
            </w:r>
          </w:p>
          <w:p w:rsidR="00EC6D91" w:rsidRPr="00662147" w:rsidRDefault="00F17D26" w:rsidP="004768DE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ученика: </w:t>
            </w:r>
            <w:r w:rsidR="004768DE">
              <w:rPr>
                <w:rFonts w:ascii="Times New Roman" w:hAnsi="Times New Roman" w:cs="Times New Roman"/>
              </w:rPr>
              <w:t>у</w:t>
            </w:r>
            <w:r w:rsidR="004768DE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вредновању сопствене активности</w:t>
            </w:r>
            <w:r w:rsidR="00662147">
              <w:rPr>
                <w:rFonts w:ascii="Times New Roman" w:hAnsi="Times New Roman" w:cs="Times New Roman"/>
              </w:rPr>
              <w:t>.</w:t>
            </w:r>
          </w:p>
        </w:tc>
      </w:tr>
    </w:tbl>
    <w:p w:rsidR="00EC6D91" w:rsidRPr="00662147" w:rsidRDefault="00EC6D91" w:rsidP="00EC6D91">
      <w:pPr>
        <w:rPr>
          <w:rFonts w:ascii="Times New Roman" w:hAnsi="Times New Roman" w:cs="Times New Roman"/>
        </w:rPr>
      </w:pPr>
      <w:r w:rsidRPr="00662147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EC6D91" w:rsidRDefault="00EC6D91" w:rsidP="00A26980"/>
    <w:p w:rsidR="00662147" w:rsidRDefault="00662147" w:rsidP="00A26980"/>
    <w:p w:rsidR="00662147" w:rsidRDefault="00662147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662147" w:rsidTr="008078A4">
        <w:trPr>
          <w:trHeight w:val="510"/>
        </w:trPr>
        <w:tc>
          <w:tcPr>
            <w:tcW w:w="4815" w:type="dxa"/>
          </w:tcPr>
          <w:p w:rsidR="00662147" w:rsidRPr="00732C80" w:rsidRDefault="00662147" w:rsidP="008078A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34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662147" w:rsidRDefault="00662147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662147" w:rsidRPr="004D7F0C" w:rsidRDefault="00662147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662147" w:rsidTr="008078A4">
        <w:trPr>
          <w:trHeight w:val="525"/>
        </w:trPr>
        <w:tc>
          <w:tcPr>
            <w:tcW w:w="4815" w:type="dxa"/>
          </w:tcPr>
          <w:p w:rsidR="00662147" w:rsidRPr="004768DE" w:rsidRDefault="00662147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34</w:t>
            </w:r>
            <w:r w:rsidR="004768D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220" w:type="dxa"/>
          </w:tcPr>
          <w:p w:rsidR="00662147" w:rsidRPr="004D7F0C" w:rsidRDefault="00662147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662147" w:rsidTr="008078A4">
        <w:trPr>
          <w:trHeight w:val="540"/>
        </w:trPr>
        <w:tc>
          <w:tcPr>
            <w:tcW w:w="10035" w:type="dxa"/>
            <w:gridSpan w:val="2"/>
          </w:tcPr>
          <w:p w:rsidR="00662147" w:rsidRPr="00662147" w:rsidRDefault="00662147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662147" w:rsidTr="008078A4">
        <w:trPr>
          <w:trHeight w:val="555"/>
        </w:trPr>
        <w:tc>
          <w:tcPr>
            <w:tcW w:w="10035" w:type="dxa"/>
            <w:gridSpan w:val="2"/>
          </w:tcPr>
          <w:p w:rsidR="00662147" w:rsidRPr="00662147" w:rsidRDefault="00662147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езасићени угљоводоници</w:t>
            </w:r>
            <w:r w:rsidR="004768DE">
              <w:rPr>
                <w:rFonts w:ascii="Times New Roman" w:hAnsi="Times New Roman" w:cs="Times New Roman"/>
              </w:rPr>
              <w:t xml:space="preserve"> –</w:t>
            </w:r>
            <w:r>
              <w:rPr>
                <w:rFonts w:ascii="Times New Roman" w:hAnsi="Times New Roman" w:cs="Times New Roman"/>
              </w:rPr>
              <w:t xml:space="preserve"> алкени и алкини</w:t>
            </w:r>
          </w:p>
        </w:tc>
      </w:tr>
      <w:tr w:rsidR="00662147" w:rsidTr="008078A4">
        <w:trPr>
          <w:trHeight w:val="465"/>
        </w:trPr>
        <w:tc>
          <w:tcPr>
            <w:tcW w:w="10035" w:type="dxa"/>
            <w:gridSpan w:val="2"/>
          </w:tcPr>
          <w:p w:rsidR="00662147" w:rsidRPr="00662147" w:rsidRDefault="00662147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486D59">
              <w:rPr>
                <w:rFonts w:ascii="Times New Roman" w:hAnsi="Times New Roman" w:cs="Times New Roman"/>
              </w:rPr>
              <w:t>да ученици схвате шта су незасићени угљоводоници и да науче да састављају формуле и именују алкене и алкине.</w:t>
            </w:r>
          </w:p>
        </w:tc>
      </w:tr>
      <w:tr w:rsidR="00662147" w:rsidTr="008078A4">
        <w:trPr>
          <w:trHeight w:val="360"/>
        </w:trPr>
        <w:tc>
          <w:tcPr>
            <w:tcW w:w="10035" w:type="dxa"/>
            <w:gridSpan w:val="2"/>
          </w:tcPr>
          <w:p w:rsidR="00851282" w:rsidRDefault="00662147" w:rsidP="00486D59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486D59" w:rsidRDefault="00486D59" w:rsidP="00486D5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662147" w:rsidRPr="00486D59" w:rsidRDefault="004768DE" w:rsidP="00486D59">
            <w:pPr>
              <w:pStyle w:val="Pasussalistom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486D59">
              <w:rPr>
                <w:rFonts w:ascii="Times New Roman" w:hAnsi="Times New Roman" w:cs="Times New Roman"/>
              </w:rPr>
              <w:t xml:space="preserve">апише </w:t>
            </w:r>
            <w:r w:rsidR="00486D59" w:rsidRPr="00486D59">
              <w:rPr>
                <w:rFonts w:ascii="Times New Roman" w:hAnsi="Times New Roman" w:cs="Times New Roman"/>
              </w:rPr>
              <w:t>фор</w:t>
            </w:r>
            <w:r w:rsidR="00486D59">
              <w:rPr>
                <w:rFonts w:ascii="Times New Roman" w:hAnsi="Times New Roman" w:cs="Times New Roman"/>
              </w:rPr>
              <w:t>муле и именује представнике алке</w:t>
            </w:r>
            <w:r w:rsidR="00486D59" w:rsidRPr="00486D59">
              <w:rPr>
                <w:rFonts w:ascii="Times New Roman" w:hAnsi="Times New Roman" w:cs="Times New Roman"/>
              </w:rPr>
              <w:t>на</w:t>
            </w:r>
            <w:r w:rsidR="00486D59">
              <w:rPr>
                <w:rFonts w:ascii="Times New Roman" w:hAnsi="Times New Roman" w:cs="Times New Roman"/>
              </w:rPr>
              <w:t xml:space="preserve"> и алкина</w:t>
            </w:r>
            <w:r w:rsidR="00486D59" w:rsidRPr="00486D59">
              <w:rPr>
                <w:rFonts w:ascii="Times New Roman" w:hAnsi="Times New Roman" w:cs="Times New Roman"/>
              </w:rPr>
              <w:t>.</w:t>
            </w:r>
          </w:p>
        </w:tc>
      </w:tr>
      <w:tr w:rsidR="00662147" w:rsidTr="008078A4">
        <w:trPr>
          <w:trHeight w:val="360"/>
        </w:trPr>
        <w:tc>
          <w:tcPr>
            <w:tcW w:w="10035" w:type="dxa"/>
            <w:gridSpan w:val="2"/>
          </w:tcPr>
          <w:p w:rsidR="00662147" w:rsidRPr="00486D59" w:rsidRDefault="00662147" w:rsidP="008078A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486D59" w:rsidRPr="00486D59">
              <w:rPr>
                <w:rFonts w:ascii="Times New Roman" w:hAnsi="Times New Roman" w:cs="Times New Roman"/>
              </w:rPr>
              <w:t>незасићени угљоводоници, алкени, алкини, изомерија положаја</w:t>
            </w:r>
          </w:p>
        </w:tc>
      </w:tr>
      <w:tr w:rsidR="00662147" w:rsidTr="008078A4">
        <w:trPr>
          <w:trHeight w:val="270"/>
        </w:trPr>
        <w:tc>
          <w:tcPr>
            <w:tcW w:w="10035" w:type="dxa"/>
            <w:gridSpan w:val="2"/>
          </w:tcPr>
          <w:p w:rsidR="00662147" w:rsidRPr="00486D59" w:rsidRDefault="00662147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486D59">
              <w:rPr>
                <w:rFonts w:ascii="Times New Roman" w:hAnsi="Times New Roman" w:cs="Times New Roman"/>
                <w:b/>
              </w:rPr>
              <w:t xml:space="preserve"> </w:t>
            </w:r>
            <w:r w:rsidR="00486D59">
              <w:rPr>
                <w:rFonts w:ascii="Times New Roman" w:hAnsi="Times New Roman" w:cs="Times New Roman"/>
              </w:rPr>
              <w:t>обрада</w:t>
            </w:r>
          </w:p>
        </w:tc>
      </w:tr>
      <w:tr w:rsidR="00662147" w:rsidTr="008078A4">
        <w:trPr>
          <w:trHeight w:val="330"/>
        </w:trPr>
        <w:tc>
          <w:tcPr>
            <w:tcW w:w="10035" w:type="dxa"/>
            <w:gridSpan w:val="2"/>
          </w:tcPr>
          <w:p w:rsidR="00662147" w:rsidRPr="00A04165" w:rsidRDefault="00662147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A04165">
              <w:rPr>
                <w:rFonts w:ascii="Times New Roman" w:hAnsi="Times New Roman" w:cs="Times New Roman"/>
                <w:b/>
              </w:rPr>
              <w:t xml:space="preserve"> </w:t>
            </w:r>
            <w:r w:rsidR="00A04165"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662147" w:rsidTr="008078A4">
        <w:trPr>
          <w:trHeight w:val="285"/>
        </w:trPr>
        <w:tc>
          <w:tcPr>
            <w:tcW w:w="10035" w:type="dxa"/>
            <w:gridSpan w:val="2"/>
          </w:tcPr>
          <w:p w:rsidR="00662147" w:rsidRPr="00A04165" w:rsidRDefault="00662147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A04165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662147" w:rsidTr="008078A4">
        <w:trPr>
          <w:trHeight w:val="191"/>
        </w:trPr>
        <w:tc>
          <w:tcPr>
            <w:tcW w:w="10035" w:type="dxa"/>
            <w:gridSpan w:val="2"/>
          </w:tcPr>
          <w:p w:rsidR="00662147" w:rsidRPr="00A04165" w:rsidRDefault="00662147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A04165">
              <w:rPr>
                <w:rFonts w:ascii="Times New Roman" w:hAnsi="Times New Roman" w:cs="Times New Roman"/>
                <w:b/>
              </w:rPr>
              <w:t xml:space="preserve"> </w:t>
            </w:r>
            <w:r w:rsidR="00A04165">
              <w:rPr>
                <w:rFonts w:ascii="Times New Roman" w:hAnsi="Times New Roman" w:cs="Times New Roman"/>
              </w:rPr>
              <w:t>слике, модели молекула</w:t>
            </w:r>
          </w:p>
        </w:tc>
      </w:tr>
      <w:tr w:rsidR="00662147" w:rsidTr="008078A4">
        <w:trPr>
          <w:trHeight w:val="315"/>
        </w:trPr>
        <w:tc>
          <w:tcPr>
            <w:tcW w:w="10035" w:type="dxa"/>
            <w:gridSpan w:val="2"/>
          </w:tcPr>
          <w:p w:rsidR="00662147" w:rsidRPr="00A04165" w:rsidRDefault="00662147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A04165">
              <w:rPr>
                <w:rFonts w:ascii="Times New Roman" w:hAnsi="Times New Roman" w:cs="Times New Roman"/>
                <w:b/>
              </w:rPr>
              <w:t xml:space="preserve"> -</w:t>
            </w:r>
          </w:p>
        </w:tc>
      </w:tr>
      <w:tr w:rsidR="00662147" w:rsidTr="008078A4">
        <w:trPr>
          <w:trHeight w:val="300"/>
        </w:trPr>
        <w:tc>
          <w:tcPr>
            <w:tcW w:w="10035" w:type="dxa"/>
            <w:gridSpan w:val="2"/>
          </w:tcPr>
          <w:p w:rsidR="00662147" w:rsidRPr="004D7F0C" w:rsidRDefault="00662147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662147" w:rsidTr="008078A4">
        <w:trPr>
          <w:trHeight w:val="195"/>
        </w:trPr>
        <w:tc>
          <w:tcPr>
            <w:tcW w:w="10035" w:type="dxa"/>
            <w:gridSpan w:val="2"/>
          </w:tcPr>
          <w:p w:rsidR="0063237B" w:rsidRDefault="00662147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662147" w:rsidRDefault="0063237B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752BC">
              <w:rPr>
                <w:rFonts w:ascii="Times New Roman" w:hAnsi="Times New Roman" w:cs="Times New Roman"/>
              </w:rPr>
              <w:t xml:space="preserve">наставник </w:t>
            </w:r>
            <w:r>
              <w:rPr>
                <w:rFonts w:ascii="Times New Roman" w:hAnsi="Times New Roman" w:cs="Times New Roman"/>
              </w:rPr>
              <w:t>понавља са ученицима појмове</w:t>
            </w:r>
            <w:r w:rsidR="008752BC">
              <w:rPr>
                <w:rFonts w:ascii="Times New Roman" w:hAnsi="Times New Roman" w:cs="Times New Roman"/>
              </w:rPr>
              <w:t xml:space="preserve"> – </w:t>
            </w:r>
            <w:r>
              <w:rPr>
                <w:rFonts w:ascii="Times New Roman" w:hAnsi="Times New Roman" w:cs="Times New Roman"/>
              </w:rPr>
              <w:t>угљоводоници, засићени и незасићени угљоводоници.</w:t>
            </w:r>
          </w:p>
          <w:p w:rsidR="00662147" w:rsidRPr="0063237B" w:rsidRDefault="0063237B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8752BC">
              <w:rPr>
                <w:rFonts w:ascii="Times New Roman" w:hAnsi="Times New Roman" w:cs="Times New Roman"/>
              </w:rPr>
              <w:t>у</w:t>
            </w:r>
            <w:r w:rsidR="008752BC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63237B" w:rsidRDefault="00662147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63237B" w:rsidRDefault="0063237B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752BC">
              <w:rPr>
                <w:rFonts w:ascii="Times New Roman" w:hAnsi="Times New Roman" w:cs="Times New Roman"/>
              </w:rPr>
              <w:t xml:space="preserve">дефинише </w:t>
            </w:r>
            <w:r>
              <w:rPr>
                <w:rFonts w:ascii="Times New Roman" w:hAnsi="Times New Roman" w:cs="Times New Roman"/>
              </w:rPr>
              <w:t>алкене и алкине, пише на табли њихове опште формуле</w:t>
            </w:r>
            <w:r w:rsidR="008752BC">
              <w:rPr>
                <w:rFonts w:ascii="Times New Roman" w:hAnsi="Times New Roman" w:cs="Times New Roman"/>
              </w:rPr>
              <w:t xml:space="preserve">; даје </w:t>
            </w:r>
            <w:r>
              <w:rPr>
                <w:rFonts w:ascii="Times New Roman" w:hAnsi="Times New Roman" w:cs="Times New Roman"/>
              </w:rPr>
              <w:t>ученицима задатак да сами напишу формуле прва два члана хомологог низа алкена и алкина и на тим примерима објашњава њихово именовање</w:t>
            </w:r>
            <w:r w:rsidR="008752BC">
              <w:rPr>
                <w:rFonts w:ascii="Times New Roman" w:hAnsi="Times New Roman" w:cs="Times New Roman"/>
              </w:rPr>
              <w:t xml:space="preserve">; на </w:t>
            </w:r>
            <w:r>
              <w:rPr>
                <w:rFonts w:ascii="Times New Roman" w:hAnsi="Times New Roman" w:cs="Times New Roman"/>
              </w:rPr>
              <w:t>примеру бутена објашњава изомерију положаја</w:t>
            </w:r>
            <w:r w:rsidR="008752BC">
              <w:rPr>
                <w:rFonts w:ascii="Times New Roman" w:hAnsi="Times New Roman" w:cs="Times New Roman"/>
              </w:rPr>
              <w:t xml:space="preserve">; наводи </w:t>
            </w:r>
            <w:r>
              <w:rPr>
                <w:rFonts w:ascii="Times New Roman" w:hAnsi="Times New Roman" w:cs="Times New Roman"/>
              </w:rPr>
              <w:t>физичка својства незасићених угљоводоника.</w:t>
            </w:r>
          </w:p>
          <w:p w:rsidR="00F141A1" w:rsidRPr="00EC6D91" w:rsidRDefault="00F141A1" w:rsidP="00F141A1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lastRenderedPageBreak/>
              <w:t>Активности уче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8752BC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одговарају на питања наставника, раде задатак, коментаришу.</w:t>
            </w:r>
          </w:p>
          <w:p w:rsidR="00F141A1" w:rsidRPr="00007DAC" w:rsidRDefault="00F141A1" w:rsidP="00F141A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662147"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F141A1" w:rsidRDefault="00F141A1" w:rsidP="00F141A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 Активности наставника: </w:t>
            </w:r>
            <w:r w:rsidR="008752BC">
              <w:rPr>
                <w:rFonts w:ascii="Times New Roman" w:hAnsi="Times New Roman" w:cs="Times New Roman"/>
              </w:rPr>
              <w:t xml:space="preserve">даје </w:t>
            </w:r>
            <w:r>
              <w:rPr>
                <w:rFonts w:ascii="Times New Roman" w:hAnsi="Times New Roman" w:cs="Times New Roman"/>
              </w:rPr>
              <w:t>ученицима задатке како би добио повратну информацију о успешности часа и остварености исхода</w:t>
            </w:r>
            <w:r w:rsidR="008752BC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е задатке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</w:t>
            </w:r>
          </w:p>
          <w:p w:rsidR="00F141A1" w:rsidRPr="00F141A1" w:rsidRDefault="00F141A1" w:rsidP="00F141A1">
            <w:pPr>
              <w:pStyle w:val="Pasussalistom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bCs/>
                <w:iCs/>
                <w:lang w:val="sr-Cyrl-CS"/>
              </w:rPr>
            </w:pPr>
            <w:r w:rsidRPr="00F141A1">
              <w:rPr>
                <w:rFonts w:ascii="Times New Roman" w:hAnsi="Times New Roman" w:cs="Times New Roman"/>
                <w:bCs/>
                <w:iCs/>
                <w:lang w:val="sr-Cyrl-CS"/>
              </w:rPr>
              <w:t>Напиши рационално-структурне формуле следећих алкена:</w:t>
            </w:r>
          </w:p>
          <w:p w:rsidR="00F141A1" w:rsidRPr="00F141A1" w:rsidRDefault="00F141A1" w:rsidP="00F141A1">
            <w:pPr>
              <w:ind w:left="360"/>
              <w:rPr>
                <w:rFonts w:ascii="Times New Roman" w:hAnsi="Times New Roman" w:cs="Times New Roman"/>
                <w:bCs/>
                <w:iCs/>
                <w:lang w:val="sr-Cyrl-CS"/>
              </w:rPr>
            </w:pPr>
            <w:r w:rsidRPr="00F141A1">
              <w:rPr>
                <w:rFonts w:ascii="Times New Roman" w:hAnsi="Times New Roman" w:cs="Times New Roman"/>
                <w:bCs/>
                <w:iCs/>
                <w:lang w:val="sr-Cyrl-CS"/>
              </w:rPr>
              <w:t xml:space="preserve">      2,3-диметил-1-бутена</w:t>
            </w:r>
          </w:p>
          <w:p w:rsidR="00F141A1" w:rsidRPr="00F141A1" w:rsidRDefault="00F141A1" w:rsidP="00F141A1">
            <w:pPr>
              <w:ind w:left="360"/>
              <w:rPr>
                <w:rFonts w:ascii="Times New Roman" w:hAnsi="Times New Roman" w:cs="Times New Roman"/>
                <w:bCs/>
                <w:iCs/>
                <w:lang w:val="sr-Cyrl-CS"/>
              </w:rPr>
            </w:pPr>
            <w:r w:rsidRPr="00F141A1">
              <w:rPr>
                <w:rFonts w:ascii="Times New Roman" w:hAnsi="Times New Roman" w:cs="Times New Roman"/>
                <w:bCs/>
                <w:iCs/>
                <w:lang w:val="sr-Cyrl-CS"/>
              </w:rPr>
              <w:t xml:space="preserve">      3-хексена</w:t>
            </w:r>
          </w:p>
          <w:p w:rsidR="00F141A1" w:rsidRPr="00F141A1" w:rsidRDefault="00F141A1" w:rsidP="00F141A1">
            <w:pPr>
              <w:ind w:left="360"/>
              <w:rPr>
                <w:rFonts w:ascii="Times New Roman" w:hAnsi="Times New Roman" w:cs="Times New Roman"/>
                <w:bCs/>
                <w:iCs/>
                <w:lang w:val="sr-Cyrl-CS"/>
              </w:rPr>
            </w:pPr>
            <w:r w:rsidRPr="00F141A1">
              <w:rPr>
                <w:rFonts w:ascii="Times New Roman" w:hAnsi="Times New Roman" w:cs="Times New Roman"/>
                <w:bCs/>
                <w:iCs/>
                <w:lang w:val="sr-Cyrl-CS"/>
              </w:rPr>
              <w:t xml:space="preserve">      2-пентена</w:t>
            </w:r>
          </w:p>
          <w:p w:rsidR="00F141A1" w:rsidRPr="00F141A1" w:rsidRDefault="00F141A1" w:rsidP="00F141A1">
            <w:pPr>
              <w:ind w:left="360"/>
              <w:rPr>
                <w:rFonts w:ascii="Times New Roman" w:hAnsi="Times New Roman" w:cs="Times New Roman"/>
                <w:bCs/>
                <w:iCs/>
                <w:lang w:val="sr-Cyrl-CS"/>
              </w:rPr>
            </w:pPr>
            <w:r w:rsidRPr="00F141A1">
              <w:rPr>
                <w:rFonts w:ascii="Times New Roman" w:hAnsi="Times New Roman" w:cs="Times New Roman"/>
                <w:bCs/>
                <w:iCs/>
                <w:lang w:val="sr-Cyrl-CS"/>
              </w:rPr>
              <w:t xml:space="preserve">      4-октена</w:t>
            </w:r>
          </w:p>
          <w:p w:rsidR="00F141A1" w:rsidRPr="00F141A1" w:rsidRDefault="00F141A1" w:rsidP="00F141A1">
            <w:pPr>
              <w:pStyle w:val="Pasussalistom"/>
              <w:numPr>
                <w:ilvl w:val="0"/>
                <w:numId w:val="29"/>
              </w:numPr>
              <w:rPr>
                <w:rFonts w:ascii="Times New Roman" w:hAnsi="Times New Roman" w:cs="Times New Roman"/>
                <w:bCs/>
                <w:iCs/>
                <w:lang w:val="sr-Cyrl-CS"/>
              </w:rPr>
            </w:pPr>
            <w:r w:rsidRPr="00F141A1">
              <w:rPr>
                <w:rFonts w:ascii="Times New Roman" w:hAnsi="Times New Roman" w:cs="Times New Roman"/>
                <w:bCs/>
                <w:iCs/>
                <w:lang w:val="sr-Cyrl-CS"/>
              </w:rPr>
              <w:t>Напиши рационално-структурне формуле следећих алкина:</w:t>
            </w:r>
          </w:p>
          <w:p w:rsidR="00F141A1" w:rsidRPr="00F141A1" w:rsidRDefault="00F141A1" w:rsidP="00F141A1">
            <w:pPr>
              <w:ind w:left="360"/>
              <w:rPr>
                <w:rFonts w:ascii="Times New Roman" w:hAnsi="Times New Roman" w:cs="Times New Roman"/>
                <w:bCs/>
                <w:iCs/>
                <w:lang w:val="sr-Cyrl-CS"/>
              </w:rPr>
            </w:pPr>
            <w:r w:rsidRPr="00F141A1">
              <w:rPr>
                <w:rFonts w:ascii="Times New Roman" w:hAnsi="Times New Roman" w:cs="Times New Roman"/>
                <w:bCs/>
                <w:iCs/>
                <w:lang w:val="sr-Cyrl-CS"/>
              </w:rPr>
              <w:t xml:space="preserve">      4-метил-1-пентин</w:t>
            </w:r>
          </w:p>
          <w:p w:rsidR="00F141A1" w:rsidRPr="00F141A1" w:rsidRDefault="00F141A1" w:rsidP="00F141A1">
            <w:pPr>
              <w:ind w:left="360"/>
              <w:rPr>
                <w:rFonts w:ascii="Times New Roman" w:hAnsi="Times New Roman" w:cs="Times New Roman"/>
                <w:bCs/>
                <w:iCs/>
                <w:lang w:val="sr-Cyrl-CS"/>
              </w:rPr>
            </w:pPr>
            <w:r w:rsidRPr="00F141A1">
              <w:rPr>
                <w:rFonts w:ascii="Times New Roman" w:hAnsi="Times New Roman" w:cs="Times New Roman"/>
                <w:bCs/>
                <w:iCs/>
                <w:lang w:val="sr-Cyrl-CS"/>
              </w:rPr>
              <w:t xml:space="preserve">     4,4-диметил-1-пентин</w:t>
            </w:r>
          </w:p>
          <w:p w:rsidR="00F141A1" w:rsidRPr="00F141A1" w:rsidRDefault="00F141A1" w:rsidP="00F141A1">
            <w:pPr>
              <w:ind w:left="360"/>
              <w:rPr>
                <w:rFonts w:ascii="Times New Roman" w:hAnsi="Times New Roman" w:cs="Times New Roman"/>
                <w:bCs/>
                <w:iCs/>
                <w:lang w:val="sr-Cyrl-CS"/>
              </w:rPr>
            </w:pPr>
            <w:r w:rsidRPr="00F141A1">
              <w:rPr>
                <w:rFonts w:ascii="Times New Roman" w:hAnsi="Times New Roman" w:cs="Times New Roman"/>
                <w:bCs/>
                <w:iCs/>
                <w:lang w:val="sr-Cyrl-CS"/>
              </w:rPr>
              <w:t xml:space="preserve">     3,3-диметил-1-хексин</w:t>
            </w:r>
          </w:p>
          <w:p w:rsidR="00F141A1" w:rsidRPr="00F141A1" w:rsidRDefault="00F141A1" w:rsidP="00F141A1">
            <w:pPr>
              <w:ind w:left="360"/>
              <w:rPr>
                <w:rFonts w:ascii="Times New Roman" w:hAnsi="Times New Roman" w:cs="Times New Roman"/>
                <w:bCs/>
                <w:iCs/>
                <w:lang w:val="sr-Cyrl-CS"/>
              </w:rPr>
            </w:pPr>
            <w:r w:rsidRPr="00F141A1">
              <w:rPr>
                <w:rFonts w:ascii="Times New Roman" w:hAnsi="Times New Roman" w:cs="Times New Roman"/>
                <w:bCs/>
                <w:iCs/>
                <w:lang w:val="sr-Cyrl-CS"/>
              </w:rPr>
              <w:t xml:space="preserve">     2-пентин</w:t>
            </w:r>
          </w:p>
          <w:p w:rsidR="00F141A1" w:rsidRDefault="00F141A1" w:rsidP="00F141A1">
            <w:pPr>
              <w:ind w:left="360"/>
              <w:rPr>
                <w:rFonts w:ascii="Times New Roman" w:hAnsi="Times New Roman" w:cs="Times New Roman"/>
                <w:bCs/>
                <w:iCs/>
                <w:lang w:val="sr-Cyrl-CS"/>
              </w:rPr>
            </w:pPr>
            <w:r w:rsidRPr="00F141A1">
              <w:rPr>
                <w:rFonts w:ascii="Times New Roman" w:hAnsi="Times New Roman" w:cs="Times New Roman"/>
                <w:bCs/>
                <w:iCs/>
                <w:lang w:val="sr-Cyrl-CS"/>
              </w:rPr>
              <w:t xml:space="preserve">     2,2,5-триметил-3-хептин</w:t>
            </w:r>
          </w:p>
          <w:p w:rsidR="00662147" w:rsidRPr="00F141A1" w:rsidRDefault="00F141A1" w:rsidP="008752BC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8752BC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урађене задатке.</w:t>
            </w:r>
          </w:p>
        </w:tc>
      </w:tr>
    </w:tbl>
    <w:p w:rsidR="00662147" w:rsidRPr="008752BC" w:rsidRDefault="0042072F" w:rsidP="00662147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662147" w:rsidRDefault="00662147" w:rsidP="00A26980"/>
    <w:p w:rsidR="00F141A1" w:rsidRDefault="00F141A1" w:rsidP="00A26980"/>
    <w:p w:rsidR="00F141A1" w:rsidRDefault="00F141A1" w:rsidP="00A26980"/>
    <w:p w:rsidR="00F141A1" w:rsidRDefault="00F141A1" w:rsidP="00A26980"/>
    <w:p w:rsidR="00F141A1" w:rsidRDefault="00F141A1" w:rsidP="00A26980"/>
    <w:p w:rsidR="00F141A1" w:rsidRDefault="00F141A1" w:rsidP="00A26980"/>
    <w:p w:rsidR="00F141A1" w:rsidRDefault="00F141A1" w:rsidP="00A26980"/>
    <w:p w:rsidR="00F141A1" w:rsidRDefault="00F141A1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F141A1" w:rsidRPr="004D7F0C" w:rsidTr="008078A4">
        <w:trPr>
          <w:trHeight w:val="510"/>
        </w:trPr>
        <w:tc>
          <w:tcPr>
            <w:tcW w:w="4815" w:type="dxa"/>
          </w:tcPr>
          <w:p w:rsidR="00F141A1" w:rsidRPr="00732C80" w:rsidRDefault="00F141A1" w:rsidP="008078A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35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F141A1" w:rsidRDefault="00F141A1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F141A1" w:rsidRPr="004D7F0C" w:rsidRDefault="00F141A1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F141A1" w:rsidRPr="004D7F0C" w:rsidTr="008078A4">
        <w:trPr>
          <w:trHeight w:val="525"/>
        </w:trPr>
        <w:tc>
          <w:tcPr>
            <w:tcW w:w="4815" w:type="dxa"/>
          </w:tcPr>
          <w:p w:rsidR="00F141A1" w:rsidRPr="00F141A1" w:rsidRDefault="00F141A1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35.</w:t>
            </w:r>
          </w:p>
        </w:tc>
        <w:tc>
          <w:tcPr>
            <w:tcW w:w="5220" w:type="dxa"/>
          </w:tcPr>
          <w:p w:rsidR="00F141A1" w:rsidRPr="004D7F0C" w:rsidRDefault="00F141A1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F141A1" w:rsidRPr="004D7F0C" w:rsidTr="008078A4">
        <w:trPr>
          <w:trHeight w:val="540"/>
        </w:trPr>
        <w:tc>
          <w:tcPr>
            <w:tcW w:w="10035" w:type="dxa"/>
            <w:gridSpan w:val="2"/>
          </w:tcPr>
          <w:p w:rsidR="00F141A1" w:rsidRPr="00F141A1" w:rsidRDefault="00F141A1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F141A1" w:rsidRPr="004D7F0C" w:rsidTr="008078A4">
        <w:trPr>
          <w:trHeight w:val="555"/>
        </w:trPr>
        <w:tc>
          <w:tcPr>
            <w:tcW w:w="10035" w:type="dxa"/>
            <w:gridSpan w:val="2"/>
          </w:tcPr>
          <w:p w:rsidR="00F141A1" w:rsidRPr="00F141A1" w:rsidRDefault="00F141A1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Састављање модела молекула угљоводоника, писање структурних формула и именовање угљоводоника</w:t>
            </w:r>
          </w:p>
        </w:tc>
      </w:tr>
      <w:tr w:rsidR="00F141A1" w:rsidRPr="004D7F0C" w:rsidTr="008078A4">
        <w:trPr>
          <w:trHeight w:val="465"/>
        </w:trPr>
        <w:tc>
          <w:tcPr>
            <w:tcW w:w="10035" w:type="dxa"/>
            <w:gridSpan w:val="2"/>
          </w:tcPr>
          <w:p w:rsidR="00F141A1" w:rsidRPr="00F141A1" w:rsidRDefault="00F141A1" w:rsidP="008752B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752BC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понове, повежу и утврде знање о структури молекула алкана, алкена и алкина.</w:t>
            </w:r>
          </w:p>
        </w:tc>
      </w:tr>
      <w:tr w:rsidR="00F141A1" w:rsidRPr="006A09AB" w:rsidTr="008078A4">
        <w:trPr>
          <w:trHeight w:val="360"/>
        </w:trPr>
        <w:tc>
          <w:tcPr>
            <w:tcW w:w="10035" w:type="dxa"/>
            <w:gridSpan w:val="2"/>
          </w:tcPr>
          <w:p w:rsidR="00851282" w:rsidRDefault="00F141A1" w:rsidP="00F141A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F141A1" w:rsidRDefault="00F141A1" w:rsidP="00F141A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F141A1" w:rsidRPr="00F141A1" w:rsidRDefault="008752BC" w:rsidP="00F141A1">
            <w:pPr>
              <w:pStyle w:val="Pasussalistom"/>
              <w:numPr>
                <w:ilvl w:val="0"/>
                <w:numId w:val="27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F141A1">
              <w:rPr>
                <w:rFonts w:ascii="Times New Roman" w:hAnsi="Times New Roman" w:cs="Times New Roman"/>
              </w:rPr>
              <w:t xml:space="preserve">апише </w:t>
            </w:r>
            <w:r w:rsidR="00F141A1" w:rsidRPr="00F141A1">
              <w:rPr>
                <w:rFonts w:ascii="Times New Roman" w:hAnsi="Times New Roman" w:cs="Times New Roman"/>
              </w:rPr>
              <w:t>формуле и именује представнике алкена и алкина</w:t>
            </w:r>
            <w:r w:rsidR="00F141A1">
              <w:rPr>
                <w:rFonts w:ascii="Times New Roman" w:hAnsi="Times New Roman" w:cs="Times New Roman"/>
              </w:rPr>
              <w:t xml:space="preserve"> имајући у виду структурну и изомерију положаја.</w:t>
            </w:r>
          </w:p>
        </w:tc>
      </w:tr>
      <w:tr w:rsidR="00F141A1" w:rsidRPr="004D7F0C" w:rsidTr="008078A4">
        <w:trPr>
          <w:trHeight w:val="360"/>
        </w:trPr>
        <w:tc>
          <w:tcPr>
            <w:tcW w:w="10035" w:type="dxa"/>
            <w:gridSpan w:val="2"/>
          </w:tcPr>
          <w:p w:rsidR="00F141A1" w:rsidRPr="0039259F" w:rsidRDefault="00F141A1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39259F">
              <w:rPr>
                <w:rFonts w:ascii="Times New Roman" w:hAnsi="Times New Roman" w:cs="Times New Roman"/>
              </w:rPr>
              <w:t>модели молекула, молекулска, структурна и рационална структурна формула, алкани, алкени и алкини</w:t>
            </w:r>
          </w:p>
        </w:tc>
      </w:tr>
      <w:tr w:rsidR="00F141A1" w:rsidRPr="004D7F0C" w:rsidTr="008078A4">
        <w:trPr>
          <w:trHeight w:val="270"/>
        </w:trPr>
        <w:tc>
          <w:tcPr>
            <w:tcW w:w="10035" w:type="dxa"/>
            <w:gridSpan w:val="2"/>
          </w:tcPr>
          <w:p w:rsidR="00F141A1" w:rsidRPr="0039259F" w:rsidRDefault="00F141A1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39259F">
              <w:rPr>
                <w:rFonts w:ascii="Times New Roman" w:hAnsi="Times New Roman" w:cs="Times New Roman"/>
                <w:b/>
              </w:rPr>
              <w:t xml:space="preserve"> </w:t>
            </w:r>
            <w:r w:rsidR="0039259F" w:rsidRPr="0039259F">
              <w:rPr>
                <w:rFonts w:ascii="Times New Roman" w:hAnsi="Times New Roman" w:cs="Times New Roman"/>
              </w:rPr>
              <w:t>вежба</w:t>
            </w:r>
          </w:p>
        </w:tc>
      </w:tr>
      <w:tr w:rsidR="00F141A1" w:rsidRPr="004D7F0C" w:rsidTr="008078A4">
        <w:trPr>
          <w:trHeight w:val="330"/>
        </w:trPr>
        <w:tc>
          <w:tcPr>
            <w:tcW w:w="10035" w:type="dxa"/>
            <w:gridSpan w:val="2"/>
          </w:tcPr>
          <w:p w:rsidR="00F141A1" w:rsidRPr="0039259F" w:rsidRDefault="00F141A1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39259F">
              <w:rPr>
                <w:rFonts w:ascii="Times New Roman" w:hAnsi="Times New Roman" w:cs="Times New Roman"/>
                <w:b/>
              </w:rPr>
              <w:t xml:space="preserve"> </w:t>
            </w:r>
            <w:r w:rsidR="0039259F" w:rsidRPr="0039259F">
              <w:rPr>
                <w:rFonts w:ascii="Times New Roman" w:hAnsi="Times New Roman" w:cs="Times New Roman"/>
              </w:rPr>
              <w:t>метода лабораторијских и других практичних радова</w:t>
            </w:r>
          </w:p>
        </w:tc>
      </w:tr>
      <w:tr w:rsidR="00F141A1" w:rsidRPr="004D7F0C" w:rsidTr="008078A4">
        <w:trPr>
          <w:trHeight w:val="285"/>
        </w:trPr>
        <w:tc>
          <w:tcPr>
            <w:tcW w:w="10035" w:type="dxa"/>
            <w:gridSpan w:val="2"/>
          </w:tcPr>
          <w:p w:rsidR="00F141A1" w:rsidRPr="0039259F" w:rsidRDefault="00F141A1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39259F">
              <w:rPr>
                <w:rFonts w:ascii="Times New Roman" w:hAnsi="Times New Roman" w:cs="Times New Roman"/>
              </w:rPr>
              <w:t>рад у групи</w:t>
            </w:r>
          </w:p>
        </w:tc>
      </w:tr>
      <w:tr w:rsidR="00F141A1" w:rsidRPr="00A26CC4" w:rsidTr="008078A4">
        <w:trPr>
          <w:trHeight w:val="191"/>
        </w:trPr>
        <w:tc>
          <w:tcPr>
            <w:tcW w:w="10035" w:type="dxa"/>
            <w:gridSpan w:val="2"/>
          </w:tcPr>
          <w:p w:rsidR="00F141A1" w:rsidRPr="0039259F" w:rsidRDefault="00F141A1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39259F">
              <w:rPr>
                <w:rFonts w:ascii="Times New Roman" w:hAnsi="Times New Roman" w:cs="Times New Roman"/>
                <w:b/>
              </w:rPr>
              <w:t xml:space="preserve"> </w:t>
            </w:r>
            <w:r w:rsidR="0039259F">
              <w:rPr>
                <w:rFonts w:ascii="Times New Roman" w:hAnsi="Times New Roman" w:cs="Times New Roman"/>
              </w:rPr>
              <w:t>модели молекула</w:t>
            </w:r>
          </w:p>
        </w:tc>
      </w:tr>
      <w:tr w:rsidR="00F141A1" w:rsidRPr="004D7F0C" w:rsidTr="008078A4">
        <w:trPr>
          <w:trHeight w:val="315"/>
        </w:trPr>
        <w:tc>
          <w:tcPr>
            <w:tcW w:w="10035" w:type="dxa"/>
            <w:gridSpan w:val="2"/>
          </w:tcPr>
          <w:p w:rsidR="00F141A1" w:rsidRPr="0039259F" w:rsidRDefault="00F141A1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39259F">
              <w:rPr>
                <w:rFonts w:ascii="Times New Roman" w:hAnsi="Times New Roman" w:cs="Times New Roman"/>
                <w:b/>
              </w:rPr>
              <w:t xml:space="preserve">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F141A1" w:rsidRPr="004D7F0C" w:rsidTr="008078A4">
        <w:trPr>
          <w:trHeight w:val="300"/>
        </w:trPr>
        <w:tc>
          <w:tcPr>
            <w:tcW w:w="10035" w:type="dxa"/>
            <w:gridSpan w:val="2"/>
          </w:tcPr>
          <w:p w:rsidR="00F141A1" w:rsidRPr="004D7F0C" w:rsidRDefault="00F141A1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F141A1" w:rsidRPr="0015204A" w:rsidTr="008078A4">
        <w:trPr>
          <w:trHeight w:val="195"/>
        </w:trPr>
        <w:tc>
          <w:tcPr>
            <w:tcW w:w="10035" w:type="dxa"/>
            <w:gridSpan w:val="2"/>
          </w:tcPr>
          <w:p w:rsidR="00F141A1" w:rsidRDefault="00F141A1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39259F" w:rsidRDefault="0039259F" w:rsidP="0039259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752BC">
              <w:rPr>
                <w:rFonts w:ascii="Times New Roman" w:hAnsi="Times New Roman" w:cs="Times New Roman"/>
              </w:rPr>
              <w:t xml:space="preserve">наставник </w:t>
            </w:r>
            <w:r>
              <w:rPr>
                <w:rFonts w:ascii="Times New Roman" w:hAnsi="Times New Roman" w:cs="Times New Roman"/>
              </w:rPr>
              <w:t>понавља са ученицима појмове</w:t>
            </w:r>
            <w:r w:rsidR="008752BC">
              <w:rPr>
                <w:rFonts w:ascii="Times New Roman" w:hAnsi="Times New Roman" w:cs="Times New Roman"/>
              </w:rPr>
              <w:t xml:space="preserve"> – </w:t>
            </w:r>
            <w:r>
              <w:rPr>
                <w:rFonts w:ascii="Times New Roman" w:hAnsi="Times New Roman" w:cs="Times New Roman"/>
              </w:rPr>
              <w:t>алкани, алкени, алкини</w:t>
            </w:r>
            <w:r w:rsidR="008752BC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>циљ часа</w:t>
            </w:r>
            <w:r w:rsidR="008752BC">
              <w:rPr>
                <w:rFonts w:ascii="Times New Roman" w:hAnsi="Times New Roman" w:cs="Times New Roman"/>
              </w:rPr>
              <w:t xml:space="preserve">; дели </w:t>
            </w:r>
            <w:r>
              <w:rPr>
                <w:rFonts w:ascii="Times New Roman" w:hAnsi="Times New Roman" w:cs="Times New Roman"/>
              </w:rPr>
              <w:t>ученике у групе.</w:t>
            </w:r>
          </w:p>
          <w:p w:rsidR="00F141A1" w:rsidRPr="0039259F" w:rsidRDefault="0039259F" w:rsidP="008078A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8752BC">
              <w:rPr>
                <w:rFonts w:ascii="Times New Roman" w:hAnsi="Times New Roman" w:cs="Times New Roman"/>
              </w:rPr>
              <w:t>у</w:t>
            </w:r>
            <w:r w:rsidR="008752BC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>говору, понављају стечено знање, деле се у групе.</w:t>
            </w:r>
          </w:p>
          <w:p w:rsidR="0039259F" w:rsidRDefault="00F141A1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39259F" w:rsidRDefault="0039259F" w:rsidP="0039259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8752BC">
              <w:rPr>
                <w:rFonts w:ascii="Times New Roman" w:hAnsi="Times New Roman" w:cs="Times New Roman"/>
              </w:rPr>
              <w:t xml:space="preserve">прати </w:t>
            </w:r>
            <w:r>
              <w:rPr>
                <w:rFonts w:ascii="Times New Roman" w:hAnsi="Times New Roman" w:cs="Times New Roman"/>
              </w:rPr>
              <w:t>рад ученика, даје сугестије и исправља евентуалне грешке ученика, помаже им</w:t>
            </w:r>
            <w:r w:rsidR="008752BC">
              <w:rPr>
                <w:rFonts w:ascii="Times New Roman" w:hAnsi="Times New Roman" w:cs="Times New Roman"/>
              </w:rPr>
              <w:t>; п</w:t>
            </w:r>
            <w:r>
              <w:rPr>
                <w:rFonts w:ascii="Times New Roman" w:hAnsi="Times New Roman" w:cs="Times New Roman"/>
              </w:rPr>
              <w:t>рати укљученост ученика у рад, развија радну дисциплину и позитивну атмосферу</w:t>
            </w:r>
            <w:r w:rsidR="008752BC">
              <w:rPr>
                <w:rFonts w:ascii="Times New Roman" w:hAnsi="Times New Roman" w:cs="Times New Roman"/>
              </w:rPr>
              <w:t xml:space="preserve">; </w:t>
            </w:r>
            <w:r w:rsidR="008752BC">
              <w:rPr>
                <w:rFonts w:ascii="Times New Roman" w:hAnsi="Times New Roman" w:cs="Times New Roman"/>
              </w:rPr>
              <w:lastRenderedPageBreak/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на самостално излагање пред одељењем.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39259F" w:rsidRPr="00AC3913" w:rsidRDefault="0039259F" w:rsidP="0039259F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8752BC">
              <w:rPr>
                <w:rFonts w:ascii="Times New Roman" w:hAnsi="Times New Roman" w:cs="Times New Roman"/>
              </w:rPr>
              <w:t xml:space="preserve">у </w:t>
            </w:r>
            <w:r>
              <w:rPr>
                <w:rFonts w:ascii="Times New Roman" w:hAnsi="Times New Roman" w:cs="Times New Roman"/>
              </w:rPr>
              <w:t xml:space="preserve">групама раде вежбу према упутству са </w:t>
            </w:r>
            <w:r w:rsidR="008752BC">
              <w:rPr>
                <w:rFonts w:ascii="Times New Roman" w:hAnsi="Times New Roman" w:cs="Times New Roman"/>
              </w:rPr>
              <w:t xml:space="preserve">17. </w:t>
            </w:r>
            <w:proofErr w:type="gramStart"/>
            <w:r>
              <w:rPr>
                <w:rFonts w:ascii="Times New Roman" w:hAnsi="Times New Roman" w:cs="Times New Roman"/>
              </w:rPr>
              <w:t>стране</w:t>
            </w:r>
            <w:proofErr w:type="gramEnd"/>
            <w:r>
              <w:rPr>
                <w:rFonts w:ascii="Times New Roman" w:hAnsi="Times New Roman" w:cs="Times New Roman"/>
              </w:rPr>
              <w:t xml:space="preserve"> збирке за</w:t>
            </w:r>
            <w:r w:rsidR="004E7154">
              <w:rPr>
                <w:rFonts w:ascii="Times New Roman" w:hAnsi="Times New Roman" w:cs="Times New Roman"/>
              </w:rPr>
              <w:t>датака</w:t>
            </w:r>
            <w:r w:rsidR="008752BC">
              <w:rPr>
                <w:rFonts w:ascii="Times New Roman" w:hAnsi="Times New Roman" w:cs="Times New Roman"/>
              </w:rPr>
              <w:t xml:space="preserve">; међусобно </w:t>
            </w:r>
            <w:r w:rsidR="004E7154">
              <w:rPr>
                <w:rFonts w:ascii="Times New Roman" w:hAnsi="Times New Roman" w:cs="Times New Roman"/>
              </w:rPr>
              <w:t>сарађују,</w:t>
            </w:r>
            <w:r>
              <w:rPr>
                <w:rFonts w:ascii="Times New Roman" w:hAnsi="Times New Roman" w:cs="Times New Roman"/>
              </w:rPr>
              <w:t xml:space="preserve"> коментариш</w:t>
            </w:r>
            <w:r w:rsidR="004E7154">
              <w:rPr>
                <w:rFonts w:ascii="Times New Roman" w:hAnsi="Times New Roman" w:cs="Times New Roman"/>
              </w:rPr>
              <w:t>у, анализирају цртају моделе молекула, такмиче се</w:t>
            </w:r>
            <w:r w:rsidR="008752BC">
              <w:rPr>
                <w:rFonts w:ascii="Times New Roman" w:hAnsi="Times New Roman" w:cs="Times New Roman"/>
              </w:rPr>
              <w:t xml:space="preserve">; бележе </w:t>
            </w:r>
            <w:r>
              <w:rPr>
                <w:rFonts w:ascii="Times New Roman" w:hAnsi="Times New Roman" w:cs="Times New Roman"/>
              </w:rPr>
              <w:t>запажања у својим радним свескама.</w:t>
            </w:r>
          </w:p>
          <w:p w:rsidR="00F141A1" w:rsidRDefault="00F141A1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4E7154" w:rsidRDefault="004E7154" w:rsidP="004E71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752BC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оцене свој рад</w:t>
            </w:r>
            <w:r w:rsidR="008752BC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, залагање и комуникацију других ученика.</w:t>
            </w:r>
          </w:p>
          <w:p w:rsidR="004E7154" w:rsidRPr="00AC3913" w:rsidRDefault="004E7154" w:rsidP="004E715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носи и образлаже оцене рада група и појединаца.</w:t>
            </w:r>
          </w:p>
          <w:p w:rsidR="004E7154" w:rsidRPr="00AC3913" w:rsidRDefault="004E7154" w:rsidP="004E715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8752BC">
              <w:rPr>
                <w:rFonts w:ascii="Times New Roman" w:hAnsi="Times New Roman" w:cs="Times New Roman"/>
              </w:rPr>
              <w:t xml:space="preserve">представници </w:t>
            </w:r>
            <w:r>
              <w:rPr>
                <w:rFonts w:ascii="Times New Roman" w:hAnsi="Times New Roman" w:cs="Times New Roman"/>
              </w:rPr>
              <w:t>група пишу на табли структурне формуле молекула чије су моделе направили</w:t>
            </w:r>
            <w:r w:rsidR="008752BC">
              <w:rPr>
                <w:rFonts w:ascii="Times New Roman" w:hAnsi="Times New Roman" w:cs="Times New Roman"/>
              </w:rPr>
              <w:t>; д</w:t>
            </w:r>
            <w:r>
              <w:rPr>
                <w:rFonts w:ascii="Times New Roman" w:hAnsi="Times New Roman" w:cs="Times New Roman"/>
              </w:rPr>
              <w:t>искутују са осталим ученицима</w:t>
            </w:r>
            <w:r w:rsidR="008752BC">
              <w:rPr>
                <w:rFonts w:ascii="Times New Roman" w:hAnsi="Times New Roman" w:cs="Times New Roman"/>
              </w:rPr>
              <w:t xml:space="preserve">; оцењују </w:t>
            </w:r>
            <w:r>
              <w:rPr>
                <w:rFonts w:ascii="Times New Roman" w:hAnsi="Times New Roman" w:cs="Times New Roman"/>
              </w:rPr>
              <w:t>свој рад и залагање</w:t>
            </w:r>
            <w:r w:rsidR="008752BC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 и залагање других ученика.</w:t>
            </w:r>
          </w:p>
          <w:p w:rsidR="00F141A1" w:rsidRPr="004E7154" w:rsidRDefault="004E7154" w:rsidP="008078A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Сређују своја радна места.</w:t>
            </w:r>
            <w:r w:rsidRPr="004D7F0C">
              <w:rPr>
                <w:rFonts w:ascii="Times New Roman" w:hAnsi="Times New Roman" w:cs="Times New Roman"/>
                <w:b/>
              </w:rPr>
              <w:t xml:space="preserve">  </w:t>
            </w:r>
          </w:p>
        </w:tc>
      </w:tr>
    </w:tbl>
    <w:p w:rsidR="004E7154" w:rsidRPr="008752BC" w:rsidRDefault="0042072F" w:rsidP="004E7154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>Белешке о часу:</w:t>
      </w:r>
    </w:p>
    <w:p w:rsidR="00F141A1" w:rsidRDefault="00F141A1" w:rsidP="00A26980"/>
    <w:p w:rsidR="004E7154" w:rsidRDefault="004E7154" w:rsidP="00A26980"/>
    <w:p w:rsidR="004E7154" w:rsidRDefault="004E7154" w:rsidP="00A26980"/>
    <w:p w:rsidR="004E7154" w:rsidRDefault="004E7154" w:rsidP="00A26980"/>
    <w:p w:rsidR="004E7154" w:rsidRDefault="004E7154" w:rsidP="00A26980"/>
    <w:p w:rsidR="004E7154" w:rsidRDefault="004E7154" w:rsidP="00A26980"/>
    <w:p w:rsidR="004E7154" w:rsidRDefault="004E7154" w:rsidP="00A26980"/>
    <w:p w:rsidR="004E7154" w:rsidRDefault="004E7154" w:rsidP="00A26980"/>
    <w:p w:rsidR="004E7154" w:rsidRDefault="004E7154" w:rsidP="00A26980"/>
    <w:p w:rsidR="004E7154" w:rsidRDefault="004E7154" w:rsidP="00A26980"/>
    <w:p w:rsidR="004E7154" w:rsidRDefault="004E7154" w:rsidP="00A26980"/>
    <w:p w:rsidR="004E7154" w:rsidRDefault="004E7154" w:rsidP="00A26980"/>
    <w:p w:rsidR="004E7154" w:rsidRDefault="004E7154" w:rsidP="00A26980"/>
    <w:p w:rsidR="004E7154" w:rsidRDefault="004E7154" w:rsidP="00A26980"/>
    <w:p w:rsidR="004E7154" w:rsidRDefault="004E7154" w:rsidP="00A26980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4E7154" w:rsidRPr="004D7F0C" w:rsidTr="008078A4">
        <w:trPr>
          <w:trHeight w:val="510"/>
        </w:trPr>
        <w:tc>
          <w:tcPr>
            <w:tcW w:w="4815" w:type="dxa"/>
          </w:tcPr>
          <w:p w:rsidR="004E7154" w:rsidRPr="00732C80" w:rsidRDefault="004E7154" w:rsidP="008078A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36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4E7154" w:rsidRDefault="004E7154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4E7154" w:rsidRPr="004D7F0C" w:rsidRDefault="004E7154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4E7154" w:rsidRPr="004D7F0C" w:rsidTr="008078A4">
        <w:trPr>
          <w:trHeight w:val="525"/>
        </w:trPr>
        <w:tc>
          <w:tcPr>
            <w:tcW w:w="4815" w:type="dxa"/>
          </w:tcPr>
          <w:p w:rsidR="004E7154" w:rsidRPr="004E7154" w:rsidRDefault="004E7154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36.</w:t>
            </w:r>
          </w:p>
        </w:tc>
        <w:tc>
          <w:tcPr>
            <w:tcW w:w="5220" w:type="dxa"/>
          </w:tcPr>
          <w:p w:rsidR="004E7154" w:rsidRPr="004D7F0C" w:rsidRDefault="004E7154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4E7154" w:rsidRPr="004D7F0C" w:rsidTr="008078A4">
        <w:trPr>
          <w:trHeight w:val="540"/>
        </w:trPr>
        <w:tc>
          <w:tcPr>
            <w:tcW w:w="10035" w:type="dxa"/>
            <w:gridSpan w:val="2"/>
          </w:tcPr>
          <w:p w:rsidR="004E7154" w:rsidRPr="004E7154" w:rsidRDefault="004E7154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4E7154" w:rsidRPr="004D7F0C" w:rsidTr="008078A4">
        <w:trPr>
          <w:trHeight w:val="555"/>
        </w:trPr>
        <w:tc>
          <w:tcPr>
            <w:tcW w:w="10035" w:type="dxa"/>
            <w:gridSpan w:val="2"/>
          </w:tcPr>
          <w:p w:rsidR="004E7154" w:rsidRPr="004E7154" w:rsidRDefault="004E7154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езасићени угљоводоници</w:t>
            </w:r>
            <w:r w:rsidR="008752BC">
              <w:rPr>
                <w:rFonts w:ascii="Times New Roman" w:hAnsi="Times New Roman" w:cs="Times New Roman"/>
              </w:rPr>
              <w:t xml:space="preserve"> –</w:t>
            </w:r>
            <w:r>
              <w:rPr>
                <w:rFonts w:ascii="Times New Roman" w:hAnsi="Times New Roman" w:cs="Times New Roman"/>
              </w:rPr>
              <w:t xml:space="preserve"> алкени и алкини</w:t>
            </w:r>
          </w:p>
        </w:tc>
      </w:tr>
      <w:tr w:rsidR="004E7154" w:rsidRPr="004D7F0C" w:rsidTr="008078A4">
        <w:trPr>
          <w:trHeight w:val="465"/>
        </w:trPr>
        <w:tc>
          <w:tcPr>
            <w:tcW w:w="10035" w:type="dxa"/>
            <w:gridSpan w:val="2"/>
          </w:tcPr>
          <w:p w:rsidR="004E7154" w:rsidRPr="004E7154" w:rsidRDefault="004E7154" w:rsidP="008752B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752BC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понове, утврде и повежу знања о незасићеним угљоводоницима.</w:t>
            </w:r>
          </w:p>
        </w:tc>
      </w:tr>
      <w:tr w:rsidR="004E7154" w:rsidRPr="006A09AB" w:rsidTr="008078A4">
        <w:trPr>
          <w:trHeight w:val="360"/>
        </w:trPr>
        <w:tc>
          <w:tcPr>
            <w:tcW w:w="10035" w:type="dxa"/>
            <w:gridSpan w:val="2"/>
          </w:tcPr>
          <w:p w:rsidR="00851282" w:rsidRDefault="004E7154" w:rsidP="004E674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4E674F" w:rsidRDefault="004E674F" w:rsidP="004E674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4E7154" w:rsidRPr="004E674F" w:rsidRDefault="008752BC" w:rsidP="004E674F">
            <w:pPr>
              <w:pStyle w:val="Pasussalistom"/>
              <w:numPr>
                <w:ilvl w:val="0"/>
                <w:numId w:val="27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4E674F">
              <w:rPr>
                <w:rFonts w:ascii="Times New Roman" w:hAnsi="Times New Roman" w:cs="Times New Roman"/>
              </w:rPr>
              <w:t xml:space="preserve">апише </w:t>
            </w:r>
            <w:r w:rsidR="004E674F" w:rsidRPr="004E674F">
              <w:rPr>
                <w:rFonts w:ascii="Times New Roman" w:hAnsi="Times New Roman" w:cs="Times New Roman"/>
              </w:rPr>
              <w:t xml:space="preserve">формуле и именује представнике алкена и алкина имајући у виду структурну </w:t>
            </w:r>
            <w:r w:rsidR="005F7B16">
              <w:rPr>
                <w:rFonts w:ascii="Times New Roman" w:hAnsi="Times New Roman" w:cs="Times New Roman"/>
              </w:rPr>
              <w:t xml:space="preserve">изомерију </w:t>
            </w:r>
            <w:r w:rsidR="004E674F" w:rsidRPr="004E674F">
              <w:rPr>
                <w:rFonts w:ascii="Times New Roman" w:hAnsi="Times New Roman" w:cs="Times New Roman"/>
              </w:rPr>
              <w:t>и изомерију положаја.</w:t>
            </w:r>
          </w:p>
        </w:tc>
      </w:tr>
      <w:tr w:rsidR="004E7154" w:rsidRPr="004D7F0C" w:rsidTr="008078A4">
        <w:trPr>
          <w:trHeight w:val="360"/>
        </w:trPr>
        <w:tc>
          <w:tcPr>
            <w:tcW w:w="10035" w:type="dxa"/>
            <w:gridSpan w:val="2"/>
          </w:tcPr>
          <w:p w:rsidR="004E7154" w:rsidRPr="004E674F" w:rsidRDefault="004E7154" w:rsidP="0080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4E674F">
              <w:rPr>
                <w:rFonts w:ascii="Times New Roman" w:hAnsi="Times New Roman" w:cs="Times New Roman"/>
              </w:rPr>
              <w:t>алкени, алкини, изомерија положаја</w:t>
            </w:r>
          </w:p>
        </w:tc>
      </w:tr>
      <w:tr w:rsidR="004E7154" w:rsidRPr="004D7F0C" w:rsidTr="008078A4">
        <w:trPr>
          <w:trHeight w:val="270"/>
        </w:trPr>
        <w:tc>
          <w:tcPr>
            <w:tcW w:w="10035" w:type="dxa"/>
            <w:gridSpan w:val="2"/>
          </w:tcPr>
          <w:p w:rsidR="004E7154" w:rsidRPr="004E674F" w:rsidRDefault="004E7154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4E674F">
              <w:rPr>
                <w:rFonts w:ascii="Times New Roman" w:hAnsi="Times New Roman" w:cs="Times New Roman"/>
                <w:b/>
              </w:rPr>
              <w:t xml:space="preserve"> </w:t>
            </w:r>
            <w:r w:rsidR="004E674F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4E7154" w:rsidRPr="004D7F0C" w:rsidTr="008078A4">
        <w:trPr>
          <w:trHeight w:val="330"/>
        </w:trPr>
        <w:tc>
          <w:tcPr>
            <w:tcW w:w="10035" w:type="dxa"/>
            <w:gridSpan w:val="2"/>
          </w:tcPr>
          <w:p w:rsidR="004E7154" w:rsidRPr="004E674F" w:rsidRDefault="004E7154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4E674F">
              <w:rPr>
                <w:rFonts w:ascii="Times New Roman" w:hAnsi="Times New Roman" w:cs="Times New Roman"/>
                <w:b/>
              </w:rPr>
              <w:t xml:space="preserve"> </w:t>
            </w:r>
            <w:r w:rsidR="004E674F"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4E7154" w:rsidRPr="004D7F0C" w:rsidTr="008078A4">
        <w:trPr>
          <w:trHeight w:val="285"/>
        </w:trPr>
        <w:tc>
          <w:tcPr>
            <w:tcW w:w="10035" w:type="dxa"/>
            <w:gridSpan w:val="2"/>
          </w:tcPr>
          <w:p w:rsidR="004E7154" w:rsidRPr="004E674F" w:rsidRDefault="004E7154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4E674F">
              <w:rPr>
                <w:rFonts w:ascii="Times New Roman" w:hAnsi="Times New Roman" w:cs="Times New Roman"/>
              </w:rPr>
              <w:t>рад у пару</w:t>
            </w:r>
          </w:p>
        </w:tc>
      </w:tr>
      <w:tr w:rsidR="004E7154" w:rsidRPr="00A26CC4" w:rsidTr="008078A4">
        <w:trPr>
          <w:trHeight w:val="191"/>
        </w:trPr>
        <w:tc>
          <w:tcPr>
            <w:tcW w:w="10035" w:type="dxa"/>
            <w:gridSpan w:val="2"/>
          </w:tcPr>
          <w:p w:rsidR="004E7154" w:rsidRPr="004E674F" w:rsidRDefault="004E7154" w:rsidP="008078A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4E674F">
              <w:rPr>
                <w:rFonts w:ascii="Times New Roman" w:hAnsi="Times New Roman" w:cs="Times New Roman"/>
                <w:b/>
              </w:rPr>
              <w:t xml:space="preserve"> </w:t>
            </w:r>
            <w:r w:rsidR="004E674F" w:rsidRPr="004E674F">
              <w:rPr>
                <w:rFonts w:ascii="Times New Roman" w:hAnsi="Times New Roman" w:cs="Times New Roman"/>
              </w:rPr>
              <w:t>наставни листићи</w:t>
            </w:r>
          </w:p>
        </w:tc>
      </w:tr>
      <w:tr w:rsidR="004E7154" w:rsidRPr="004D7F0C" w:rsidTr="008078A4">
        <w:trPr>
          <w:trHeight w:val="315"/>
        </w:trPr>
        <w:tc>
          <w:tcPr>
            <w:tcW w:w="10035" w:type="dxa"/>
            <w:gridSpan w:val="2"/>
          </w:tcPr>
          <w:p w:rsidR="004E7154" w:rsidRPr="004E674F" w:rsidRDefault="004E7154" w:rsidP="008078A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4E674F">
              <w:rPr>
                <w:rFonts w:ascii="Times New Roman" w:hAnsi="Times New Roman" w:cs="Times New Roman"/>
              </w:rPr>
              <w:t xml:space="preserve"> математика</w:t>
            </w:r>
          </w:p>
        </w:tc>
      </w:tr>
      <w:tr w:rsidR="004E7154" w:rsidRPr="004D7F0C" w:rsidTr="008078A4">
        <w:trPr>
          <w:trHeight w:val="300"/>
        </w:trPr>
        <w:tc>
          <w:tcPr>
            <w:tcW w:w="10035" w:type="dxa"/>
            <w:gridSpan w:val="2"/>
          </w:tcPr>
          <w:p w:rsidR="004E7154" w:rsidRPr="004D7F0C" w:rsidRDefault="004E7154" w:rsidP="008078A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4E7154" w:rsidRPr="0015204A" w:rsidTr="008078A4">
        <w:trPr>
          <w:trHeight w:val="195"/>
        </w:trPr>
        <w:tc>
          <w:tcPr>
            <w:tcW w:w="10035" w:type="dxa"/>
            <w:gridSpan w:val="2"/>
          </w:tcPr>
          <w:p w:rsidR="004E7154" w:rsidRDefault="004E7154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4E674F" w:rsidRPr="00662147" w:rsidRDefault="004E674F" w:rsidP="004E674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A40ED">
              <w:rPr>
                <w:rFonts w:ascii="Times New Roman" w:hAnsi="Times New Roman" w:cs="Times New Roman"/>
              </w:rPr>
              <w:t>к</w:t>
            </w:r>
            <w:r w:rsidR="005A40ED" w:rsidRPr="00662147">
              <w:rPr>
                <w:rFonts w:ascii="Times New Roman" w:hAnsi="Times New Roman" w:cs="Times New Roman"/>
              </w:rPr>
              <w:t xml:space="preserve">роз </w:t>
            </w:r>
            <w:r w:rsidRPr="00662147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662147">
              <w:rPr>
                <w:rFonts w:ascii="Times New Roman" w:hAnsi="Times New Roman" w:cs="Times New Roman"/>
              </w:rPr>
              <w:t xml:space="preserve"> најважније појмове</w:t>
            </w:r>
            <w:r w:rsidR="005A40ED">
              <w:rPr>
                <w:rFonts w:ascii="Times New Roman" w:hAnsi="Times New Roman" w:cs="Times New Roman"/>
              </w:rPr>
              <w:t>;</w:t>
            </w:r>
            <w:r w:rsidR="005A40ED" w:rsidRPr="00662147">
              <w:rPr>
                <w:rFonts w:ascii="Times New Roman" w:hAnsi="Times New Roman" w:cs="Times New Roman"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>и</w:t>
            </w:r>
            <w:r w:rsidR="005A40ED" w:rsidRPr="00662147">
              <w:rPr>
                <w:rFonts w:ascii="Times New Roman" w:hAnsi="Times New Roman" w:cs="Times New Roman"/>
              </w:rPr>
              <w:t xml:space="preserve">стиче </w:t>
            </w:r>
            <w:r w:rsidRPr="00662147">
              <w:rPr>
                <w:rFonts w:ascii="Times New Roman" w:hAnsi="Times New Roman" w:cs="Times New Roman"/>
              </w:rPr>
              <w:t xml:space="preserve">циљ часа. </w:t>
            </w:r>
          </w:p>
          <w:p w:rsidR="004E674F" w:rsidRPr="00662147" w:rsidRDefault="004E674F" w:rsidP="004E674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>у</w:t>
            </w:r>
            <w:r w:rsidR="005A40ED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4E674F" w:rsidRPr="00662147" w:rsidRDefault="004E674F" w:rsidP="004E674F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4E674F" w:rsidRPr="00662147" w:rsidRDefault="004E674F" w:rsidP="004E674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A40ED">
              <w:rPr>
                <w:rFonts w:ascii="Times New Roman" w:hAnsi="Times New Roman" w:cs="Times New Roman"/>
              </w:rPr>
              <w:t>д</w:t>
            </w:r>
            <w:r w:rsidR="005A40ED" w:rsidRPr="00662147">
              <w:rPr>
                <w:rFonts w:ascii="Times New Roman" w:hAnsi="Times New Roman" w:cs="Times New Roman"/>
              </w:rPr>
              <w:t xml:space="preserve">ели </w:t>
            </w:r>
            <w:r w:rsidRPr="00662147">
              <w:rPr>
                <w:rFonts w:ascii="Times New Roman" w:hAnsi="Times New Roman" w:cs="Times New Roman"/>
              </w:rPr>
              <w:t>учен</w:t>
            </w:r>
            <w:r>
              <w:rPr>
                <w:rFonts w:ascii="Times New Roman" w:hAnsi="Times New Roman" w:cs="Times New Roman"/>
              </w:rPr>
              <w:t>ике у парове и</w:t>
            </w:r>
            <w:r w:rsidRPr="00662147">
              <w:rPr>
                <w:rFonts w:ascii="Times New Roman" w:hAnsi="Times New Roman" w:cs="Times New Roman"/>
              </w:rPr>
              <w:t xml:space="preserve"> дели им радне</w:t>
            </w:r>
            <w:r>
              <w:rPr>
                <w:rFonts w:ascii="Times New Roman" w:hAnsi="Times New Roman" w:cs="Times New Roman"/>
              </w:rPr>
              <w:t xml:space="preserve"> листиће</w:t>
            </w:r>
            <w:r w:rsidR="005A40ED">
              <w:rPr>
                <w:rFonts w:ascii="Times New Roman" w:hAnsi="Times New Roman" w:cs="Times New Roman"/>
              </w:rPr>
              <w:t>;</w:t>
            </w:r>
            <w:r w:rsidR="005A40ED" w:rsidRPr="00662147">
              <w:rPr>
                <w:rFonts w:ascii="Times New Roman" w:hAnsi="Times New Roman" w:cs="Times New Roman"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>п</w:t>
            </w:r>
            <w:r w:rsidR="005A40ED" w:rsidRPr="00662147">
              <w:rPr>
                <w:rFonts w:ascii="Times New Roman" w:hAnsi="Times New Roman" w:cs="Times New Roman"/>
              </w:rPr>
              <w:t xml:space="preserve">рати </w:t>
            </w:r>
            <w:r w:rsidRPr="00662147">
              <w:rPr>
                <w:rFonts w:ascii="Times New Roman" w:hAnsi="Times New Roman" w:cs="Times New Roman"/>
              </w:rPr>
              <w:t>рад ученика, помаже, даје инструкције и додатна објашњења уколико је то потребно</w:t>
            </w:r>
            <w:r w:rsidR="005A40ED">
              <w:rPr>
                <w:rFonts w:ascii="Times New Roman" w:hAnsi="Times New Roman" w:cs="Times New Roman"/>
              </w:rPr>
              <w:t>;</w:t>
            </w:r>
            <w:r w:rsidR="005A40ED" w:rsidRPr="00662147">
              <w:rPr>
                <w:rFonts w:ascii="Times New Roman" w:hAnsi="Times New Roman" w:cs="Times New Roman"/>
              </w:rPr>
              <w:t xml:space="preserve"> </w:t>
            </w:r>
            <w:r w:rsidRPr="00662147">
              <w:rPr>
                <w:rFonts w:ascii="Times New Roman" w:hAnsi="Times New Roman" w:cs="Times New Roman"/>
              </w:rPr>
              <w:t>отклања нејасноће, проверава тачност урађених задатака.</w:t>
            </w:r>
          </w:p>
          <w:p w:rsidR="0070623B" w:rsidRPr="00662147" w:rsidRDefault="004E674F" w:rsidP="004E674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ученика: </w:t>
            </w:r>
            <w:r w:rsidR="005A40ED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парове</w:t>
            </w:r>
            <w:r w:rsidRPr="00662147">
              <w:rPr>
                <w:rFonts w:ascii="Times New Roman" w:hAnsi="Times New Roman" w:cs="Times New Roman"/>
              </w:rPr>
              <w:t>, слушају упутства наставника, решавају задатке, сарађују</w:t>
            </w:r>
            <w:proofErr w:type="gramStart"/>
            <w:r w:rsidRPr="00662147">
              <w:rPr>
                <w:rFonts w:ascii="Times New Roman" w:hAnsi="Times New Roman" w:cs="Times New Roman"/>
              </w:rPr>
              <w:t>,  међусобно</w:t>
            </w:r>
            <w:proofErr w:type="gramEnd"/>
            <w:r w:rsidRPr="00662147">
              <w:rPr>
                <w:rFonts w:ascii="Times New Roman" w:hAnsi="Times New Roman" w:cs="Times New Roman"/>
              </w:rPr>
              <w:t>, помажу једни другима, решавају</w:t>
            </w:r>
            <w:r>
              <w:rPr>
                <w:rFonts w:ascii="Times New Roman" w:hAnsi="Times New Roman" w:cs="Times New Roman"/>
              </w:rPr>
              <w:t xml:space="preserve"> задатке, повезују знања.</w:t>
            </w:r>
          </w:p>
          <w:p w:rsidR="004E674F" w:rsidRPr="00F80746" w:rsidRDefault="004E674F" w:rsidP="008078A4">
            <w:pPr>
              <w:rPr>
                <w:rFonts w:ascii="Times New Roman" w:hAnsi="Times New Roman" w:cs="Times New Roman"/>
                <w:b/>
              </w:rPr>
            </w:pPr>
            <w:r w:rsidRPr="00F80746">
              <w:rPr>
                <w:rFonts w:ascii="Times New Roman" w:hAnsi="Times New Roman" w:cs="Times New Roman"/>
                <w:b/>
              </w:rPr>
              <w:lastRenderedPageBreak/>
              <w:t>РАДНИ ЛИСТИЋ</w:t>
            </w:r>
          </w:p>
          <w:p w:rsidR="004E674F" w:rsidRDefault="004E674F" w:rsidP="004E674F">
            <w:pPr>
              <w:pStyle w:val="Pasussalistom"/>
              <w:numPr>
                <w:ilvl w:val="0"/>
                <w:numId w:val="31"/>
              </w:numPr>
            </w:pPr>
            <w:r>
              <w:t>Попуни табелу тако што ћеш за дати алкен написати његову рационалну структурну и молекулску формулу.</w:t>
            </w:r>
          </w:p>
          <w:p w:rsidR="004E674F" w:rsidRDefault="004E674F" w:rsidP="004E674F">
            <w:pPr>
              <w:pStyle w:val="Pasussalistom"/>
            </w:pPr>
          </w:p>
          <w:tbl>
            <w:tblPr>
              <w:tblStyle w:val="Koordinatnamreatabele"/>
              <w:tblW w:w="0" w:type="auto"/>
              <w:tblInd w:w="720" w:type="dxa"/>
              <w:tblLook w:val="04A0"/>
            </w:tblPr>
            <w:tblGrid>
              <w:gridCol w:w="3004"/>
              <w:gridCol w:w="3042"/>
              <w:gridCol w:w="3043"/>
            </w:tblGrid>
            <w:tr w:rsidR="004E674F" w:rsidTr="008078A4">
              <w:tc>
                <w:tcPr>
                  <w:tcW w:w="3192" w:type="dxa"/>
                </w:tcPr>
                <w:p w:rsidR="004E674F" w:rsidRPr="00F80746" w:rsidRDefault="004E674F" w:rsidP="008078A4">
                  <w:pPr>
                    <w:pStyle w:val="Pasussalistom"/>
                    <w:ind w:left="0"/>
                    <w:rPr>
                      <w:b/>
                    </w:rPr>
                  </w:pPr>
                  <w:r w:rsidRPr="00F80746">
                    <w:rPr>
                      <w:b/>
                    </w:rPr>
                    <w:t>Алкен</w:t>
                  </w:r>
                </w:p>
              </w:tc>
              <w:tc>
                <w:tcPr>
                  <w:tcW w:w="3192" w:type="dxa"/>
                </w:tcPr>
                <w:p w:rsidR="004E674F" w:rsidRPr="00F80746" w:rsidRDefault="004E674F" w:rsidP="008078A4">
                  <w:pPr>
                    <w:pStyle w:val="Pasussalistom"/>
                    <w:ind w:left="0"/>
                    <w:rPr>
                      <w:b/>
                    </w:rPr>
                  </w:pPr>
                  <w:r w:rsidRPr="00F80746">
                    <w:rPr>
                      <w:b/>
                    </w:rPr>
                    <w:t>Рационална структурна формула</w:t>
                  </w:r>
                </w:p>
              </w:tc>
              <w:tc>
                <w:tcPr>
                  <w:tcW w:w="3192" w:type="dxa"/>
                </w:tcPr>
                <w:p w:rsidR="004E674F" w:rsidRPr="00F80746" w:rsidRDefault="004E674F" w:rsidP="008078A4">
                  <w:pPr>
                    <w:pStyle w:val="Pasussalistom"/>
                    <w:ind w:left="0"/>
                    <w:rPr>
                      <w:b/>
                    </w:rPr>
                  </w:pPr>
                  <w:r w:rsidRPr="00F80746">
                    <w:rPr>
                      <w:b/>
                    </w:rPr>
                    <w:t>Молекулска формула</w:t>
                  </w:r>
                </w:p>
              </w:tc>
            </w:tr>
            <w:tr w:rsidR="004E674F" w:rsidTr="008078A4">
              <w:tc>
                <w:tcPr>
                  <w:tcW w:w="3192" w:type="dxa"/>
                </w:tcPr>
                <w:p w:rsidR="004E674F" w:rsidRDefault="004E674F" w:rsidP="008078A4">
                  <w:pPr>
                    <w:pStyle w:val="Pasussalistom"/>
                    <w:ind w:left="0"/>
                  </w:pPr>
                  <w:r>
                    <w:t>Етен</w:t>
                  </w:r>
                </w:p>
              </w:tc>
              <w:tc>
                <w:tcPr>
                  <w:tcW w:w="3192" w:type="dxa"/>
                </w:tcPr>
                <w:p w:rsidR="004E674F" w:rsidRDefault="004E674F" w:rsidP="008078A4">
                  <w:pPr>
                    <w:pStyle w:val="Pasussalistom"/>
                    <w:ind w:left="0"/>
                  </w:pPr>
                </w:p>
              </w:tc>
              <w:tc>
                <w:tcPr>
                  <w:tcW w:w="3192" w:type="dxa"/>
                </w:tcPr>
                <w:p w:rsidR="004E674F" w:rsidRDefault="004E674F" w:rsidP="008078A4">
                  <w:pPr>
                    <w:pStyle w:val="Pasussalistom"/>
                    <w:ind w:left="0"/>
                  </w:pPr>
                </w:p>
              </w:tc>
            </w:tr>
            <w:tr w:rsidR="004E674F" w:rsidTr="008078A4">
              <w:tc>
                <w:tcPr>
                  <w:tcW w:w="3192" w:type="dxa"/>
                </w:tcPr>
                <w:p w:rsidR="004E674F" w:rsidRPr="008D2C09" w:rsidRDefault="004E674F" w:rsidP="008078A4">
                  <w:pPr>
                    <w:pStyle w:val="Pasussalistom"/>
                    <w:ind w:left="0"/>
                  </w:pPr>
                  <w:r>
                    <w:t>Пропен</w:t>
                  </w:r>
                </w:p>
              </w:tc>
              <w:tc>
                <w:tcPr>
                  <w:tcW w:w="3192" w:type="dxa"/>
                </w:tcPr>
                <w:p w:rsidR="004E674F" w:rsidRDefault="004E674F" w:rsidP="008078A4">
                  <w:pPr>
                    <w:pStyle w:val="Pasussalistom"/>
                    <w:ind w:left="0"/>
                  </w:pPr>
                </w:p>
              </w:tc>
              <w:tc>
                <w:tcPr>
                  <w:tcW w:w="3192" w:type="dxa"/>
                </w:tcPr>
                <w:p w:rsidR="004E674F" w:rsidRDefault="004E674F" w:rsidP="008078A4">
                  <w:pPr>
                    <w:pStyle w:val="Pasussalistom"/>
                    <w:ind w:left="0"/>
                  </w:pPr>
                </w:p>
              </w:tc>
            </w:tr>
            <w:tr w:rsidR="004E674F" w:rsidTr="008078A4">
              <w:tc>
                <w:tcPr>
                  <w:tcW w:w="3192" w:type="dxa"/>
                </w:tcPr>
                <w:p w:rsidR="004E674F" w:rsidRPr="008D2C09" w:rsidRDefault="004E674F" w:rsidP="008078A4">
                  <w:pPr>
                    <w:pStyle w:val="Pasussalistom"/>
                    <w:ind w:left="0"/>
                  </w:pPr>
                  <w:r>
                    <w:t>2-бутен</w:t>
                  </w:r>
                </w:p>
              </w:tc>
              <w:tc>
                <w:tcPr>
                  <w:tcW w:w="3192" w:type="dxa"/>
                </w:tcPr>
                <w:p w:rsidR="004E674F" w:rsidRDefault="004E674F" w:rsidP="008078A4">
                  <w:pPr>
                    <w:pStyle w:val="Pasussalistom"/>
                    <w:ind w:left="0"/>
                  </w:pPr>
                </w:p>
              </w:tc>
              <w:tc>
                <w:tcPr>
                  <w:tcW w:w="3192" w:type="dxa"/>
                </w:tcPr>
                <w:p w:rsidR="004E674F" w:rsidRDefault="004E674F" w:rsidP="008078A4">
                  <w:pPr>
                    <w:pStyle w:val="Pasussalistom"/>
                    <w:ind w:left="0"/>
                  </w:pPr>
                </w:p>
              </w:tc>
            </w:tr>
            <w:tr w:rsidR="004E674F" w:rsidTr="008078A4">
              <w:tc>
                <w:tcPr>
                  <w:tcW w:w="3192" w:type="dxa"/>
                </w:tcPr>
                <w:p w:rsidR="004E674F" w:rsidRPr="008D2C09" w:rsidRDefault="004E674F" w:rsidP="008078A4">
                  <w:pPr>
                    <w:pStyle w:val="Pasussalistom"/>
                    <w:ind w:left="0"/>
                  </w:pPr>
                  <w:r>
                    <w:t>1-пентен</w:t>
                  </w:r>
                </w:p>
              </w:tc>
              <w:tc>
                <w:tcPr>
                  <w:tcW w:w="3192" w:type="dxa"/>
                </w:tcPr>
                <w:p w:rsidR="004E674F" w:rsidRDefault="004E674F" w:rsidP="008078A4">
                  <w:pPr>
                    <w:pStyle w:val="Pasussalistom"/>
                    <w:ind w:left="0"/>
                  </w:pPr>
                </w:p>
              </w:tc>
              <w:tc>
                <w:tcPr>
                  <w:tcW w:w="3192" w:type="dxa"/>
                </w:tcPr>
                <w:p w:rsidR="004E674F" w:rsidRDefault="004E674F" w:rsidP="008078A4">
                  <w:pPr>
                    <w:pStyle w:val="Pasussalistom"/>
                    <w:ind w:left="0"/>
                  </w:pPr>
                </w:p>
              </w:tc>
            </w:tr>
          </w:tbl>
          <w:p w:rsidR="004E674F" w:rsidRDefault="004E674F" w:rsidP="004E674F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70623B" w:rsidRDefault="0070623B" w:rsidP="0070623B">
            <w:pPr>
              <w:pStyle w:val="Pasussalistom"/>
              <w:numPr>
                <w:ilvl w:val="0"/>
                <w:numId w:val="31"/>
              </w:numPr>
            </w:pPr>
            <w:r>
              <w:t>Напиши рационалне структурне формуле датих алкена.</w:t>
            </w:r>
          </w:p>
          <w:p w:rsidR="0070623B" w:rsidRDefault="0070623B" w:rsidP="0070623B">
            <w:pPr>
              <w:pStyle w:val="Pasussalistom"/>
            </w:pPr>
            <w:r>
              <w:t>а)2-метил-1-бутен         б) 3,3-диметил-1-хексен        в) 3-етил-1-хептен</w:t>
            </w:r>
          </w:p>
          <w:p w:rsidR="0070623B" w:rsidRDefault="0070623B" w:rsidP="0070623B">
            <w:pPr>
              <w:pStyle w:val="Pasussalistom"/>
            </w:pPr>
            <w:r>
              <w:t>г) 2-хексен    д) 2,3,3-триметил-1-пентен    ђ) 2,3,4,4-тетраметил-2-хексен</w:t>
            </w:r>
          </w:p>
          <w:p w:rsidR="0070623B" w:rsidRDefault="0070623B" w:rsidP="0070623B">
            <w:pPr>
              <w:pStyle w:val="Pasussalistom"/>
            </w:pPr>
            <w:r>
              <w:t>е) 2,3-диметил-1-пентен  ж) 2,4-диметил-2-хептен   з) 2,3,4-триметил-2-пентен</w:t>
            </w:r>
          </w:p>
          <w:p w:rsidR="0070623B" w:rsidRDefault="0070623B" w:rsidP="0070623B">
            <w:pPr>
              <w:pStyle w:val="Pasussalistom"/>
              <w:numPr>
                <w:ilvl w:val="0"/>
                <w:numId w:val="31"/>
              </w:numPr>
            </w:pPr>
            <w:r>
              <w:t>Напиши називе угљоводоника датих рационалних структурних формула.</w:t>
            </w:r>
          </w:p>
          <w:p w:rsidR="0070623B" w:rsidRDefault="0070623B" w:rsidP="0070623B">
            <w:pPr>
              <w:pStyle w:val="Pasussalistom"/>
            </w:pPr>
            <w:r>
              <w:t>а)                                                                          б)</w:t>
            </w:r>
          </w:p>
          <w:p w:rsidR="0070623B" w:rsidRDefault="0070623B" w:rsidP="0070623B">
            <w:pPr>
              <w:pStyle w:val="Pasussalistom"/>
            </w:pPr>
          </w:p>
          <w:p w:rsidR="0070623B" w:rsidRDefault="0070623B" w:rsidP="0070623B">
            <w:pPr>
              <w:pStyle w:val="Pasussalistom"/>
            </w:pPr>
            <w:r>
              <w:object w:dxaOrig="1995" w:dyaOrig="3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7pt;height:15.9pt" o:ole="">
                  <v:imagedata r:id="rId13" o:title=""/>
                </v:shape>
                <o:OLEObject Type="Embed" ProgID="ChemDraw.Document.6.0" ShapeID="_x0000_i1025" DrawAspect="Content" ObjectID="_1722258501" r:id="rId14"/>
              </w:object>
            </w:r>
            <w:r>
              <w:t xml:space="preserve">                              </w:t>
            </w:r>
            <w:r>
              <w:object w:dxaOrig="3243" w:dyaOrig="871">
                <v:shape id="_x0000_i1026" type="#_x0000_t75" style="width:162pt;height:43.6pt" o:ole="">
                  <v:imagedata r:id="rId15" o:title=""/>
                </v:shape>
                <o:OLEObject Type="Embed" ProgID="ChemDraw.Document.6.0" ShapeID="_x0000_i1026" DrawAspect="Content" ObjectID="_1722258502" r:id="rId16"/>
              </w:object>
            </w:r>
          </w:p>
          <w:p w:rsidR="0070623B" w:rsidRDefault="0070623B" w:rsidP="0070623B">
            <w:pPr>
              <w:pStyle w:val="Pasussalistom"/>
            </w:pPr>
            <w:r>
              <w:t>в)                                                                                       г)</w:t>
            </w:r>
          </w:p>
          <w:p w:rsidR="0070623B" w:rsidRDefault="0070623B" w:rsidP="0070623B">
            <w:pPr>
              <w:pStyle w:val="Pasussalistom"/>
            </w:pPr>
          </w:p>
          <w:p w:rsidR="0070623B" w:rsidRDefault="0070623B" w:rsidP="0070623B">
            <w:pPr>
              <w:pStyle w:val="Pasussalistom"/>
            </w:pPr>
            <w:r>
              <w:object w:dxaOrig="4853" w:dyaOrig="1471">
                <v:shape id="_x0000_i1027" type="#_x0000_t75" style="width:243pt;height:73.4pt" o:ole="">
                  <v:imagedata r:id="rId17" o:title=""/>
                </v:shape>
                <o:OLEObject Type="Embed" ProgID="ChemDraw.Document.6.0" ShapeID="_x0000_i1027" DrawAspect="Content" ObjectID="_1722258503" r:id="rId18"/>
              </w:object>
            </w:r>
            <w:r>
              <w:t xml:space="preserve">                 </w:t>
            </w:r>
            <w:r>
              <w:object w:dxaOrig="1946" w:dyaOrig="1063">
                <v:shape id="_x0000_i1028" type="#_x0000_t75" style="width:98.3pt;height:53.3pt" o:ole="">
                  <v:imagedata r:id="rId19" o:title=""/>
                </v:shape>
                <o:OLEObject Type="Embed" ProgID="ChemDraw.Document.6.0" ShapeID="_x0000_i1028" DrawAspect="Content" ObjectID="_1722258504" r:id="rId20"/>
              </w:object>
            </w:r>
          </w:p>
          <w:p w:rsidR="0070623B" w:rsidRPr="0070623B" w:rsidRDefault="0070623B" w:rsidP="0070623B">
            <w:pPr>
              <w:pStyle w:val="Pasussalistom"/>
            </w:pPr>
          </w:p>
          <w:p w:rsidR="004E7154" w:rsidRPr="0070623B" w:rsidRDefault="0070623B" w:rsidP="008078A4">
            <w:pPr>
              <w:pStyle w:val="Pasussalistom"/>
              <w:numPr>
                <w:ilvl w:val="0"/>
                <w:numId w:val="31"/>
              </w:numPr>
            </w:pPr>
            <w:r>
              <w:t>Израчунај масу 2 mol 2-метилбутана.</w:t>
            </w:r>
          </w:p>
          <w:p w:rsidR="004E7154" w:rsidRPr="004D7F0C" w:rsidRDefault="004E7154" w:rsidP="008078A4">
            <w:pPr>
              <w:rPr>
                <w:rFonts w:ascii="Times New Roman" w:hAnsi="Times New Roman" w:cs="Times New Roman"/>
                <w:b/>
              </w:rPr>
            </w:pPr>
          </w:p>
          <w:p w:rsidR="004E7154" w:rsidRDefault="004E7154" w:rsidP="0080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70623B" w:rsidRPr="00662147" w:rsidRDefault="0070623B" w:rsidP="0070623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A40ED">
              <w:rPr>
                <w:rFonts w:ascii="Times New Roman" w:hAnsi="Times New Roman" w:cs="Times New Roman"/>
              </w:rPr>
              <w:t>з</w:t>
            </w:r>
            <w:r w:rsidR="005A40ED" w:rsidRPr="00662147">
              <w:rPr>
                <w:rFonts w:ascii="Times New Roman" w:hAnsi="Times New Roman" w:cs="Times New Roman"/>
              </w:rPr>
              <w:t xml:space="preserve">аједно </w:t>
            </w:r>
            <w:r w:rsidRPr="00662147">
              <w:rPr>
                <w:rFonts w:ascii="Times New Roman" w:hAnsi="Times New Roman" w:cs="Times New Roman"/>
              </w:rPr>
              <w:t>са ученицима вреднује њихову активност на часу, запажања бележи у електронски дневник и педагошку свеску</w:t>
            </w:r>
            <w:r w:rsidR="005A40ED">
              <w:rPr>
                <w:rFonts w:ascii="Times New Roman" w:hAnsi="Times New Roman" w:cs="Times New Roman"/>
              </w:rPr>
              <w:t>;</w:t>
            </w:r>
            <w:r w:rsidR="005A40ED" w:rsidRPr="00662147">
              <w:rPr>
                <w:rFonts w:ascii="Times New Roman" w:hAnsi="Times New Roman" w:cs="Times New Roman"/>
              </w:rPr>
              <w:t xml:space="preserve"> </w:t>
            </w:r>
            <w:r w:rsidR="00387C34">
              <w:rPr>
                <w:rFonts w:ascii="Times New Roman" w:hAnsi="Times New Roman" w:cs="Times New Roman"/>
              </w:rPr>
              <w:t xml:space="preserve">задаје </w:t>
            </w:r>
            <w:r w:rsidR="002126B1">
              <w:rPr>
                <w:rFonts w:ascii="Times New Roman" w:hAnsi="Times New Roman" w:cs="Times New Roman"/>
              </w:rPr>
              <w:t xml:space="preserve">ученицима за домаћи </w:t>
            </w:r>
            <w:r w:rsidR="005A40ED">
              <w:rPr>
                <w:rFonts w:ascii="Times New Roman" w:hAnsi="Times New Roman" w:cs="Times New Roman"/>
              </w:rPr>
              <w:t xml:space="preserve">2, 3. и 5. </w:t>
            </w:r>
            <w:proofErr w:type="gramStart"/>
            <w:r w:rsidR="002126B1">
              <w:rPr>
                <w:rFonts w:ascii="Times New Roman" w:hAnsi="Times New Roman" w:cs="Times New Roman"/>
              </w:rPr>
              <w:t>задатак</w:t>
            </w:r>
            <w:proofErr w:type="gramEnd"/>
            <w:r w:rsidR="002126B1">
              <w:rPr>
                <w:rFonts w:ascii="Times New Roman" w:hAnsi="Times New Roman" w:cs="Times New Roman"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 xml:space="preserve">са 47. </w:t>
            </w:r>
            <w:proofErr w:type="gramStart"/>
            <w:r w:rsidR="005A40ED">
              <w:rPr>
                <w:rFonts w:ascii="Times New Roman" w:hAnsi="Times New Roman" w:cs="Times New Roman"/>
              </w:rPr>
              <w:t>и</w:t>
            </w:r>
            <w:proofErr w:type="gramEnd"/>
            <w:r w:rsidR="005A40ED">
              <w:rPr>
                <w:rFonts w:ascii="Times New Roman" w:hAnsi="Times New Roman" w:cs="Times New Roman"/>
              </w:rPr>
              <w:t xml:space="preserve"> 48. </w:t>
            </w:r>
            <w:proofErr w:type="gramStart"/>
            <w:r w:rsidR="005A40ED">
              <w:rPr>
                <w:rFonts w:ascii="Times New Roman" w:hAnsi="Times New Roman" w:cs="Times New Roman"/>
              </w:rPr>
              <w:t>стране</w:t>
            </w:r>
            <w:proofErr w:type="gramEnd"/>
            <w:r w:rsidR="005A40ED">
              <w:rPr>
                <w:rFonts w:ascii="Times New Roman" w:hAnsi="Times New Roman" w:cs="Times New Roman"/>
              </w:rPr>
              <w:t xml:space="preserve"> </w:t>
            </w:r>
            <w:r w:rsidR="002126B1">
              <w:rPr>
                <w:rFonts w:ascii="Times New Roman" w:hAnsi="Times New Roman" w:cs="Times New Roman"/>
              </w:rPr>
              <w:t>збирке задатака</w:t>
            </w:r>
            <w:r w:rsidR="005A40ED">
              <w:rPr>
                <w:rFonts w:ascii="Times New Roman" w:hAnsi="Times New Roman" w:cs="Times New Roman"/>
              </w:rPr>
              <w:t>.</w:t>
            </w:r>
          </w:p>
          <w:p w:rsidR="004E7154" w:rsidRPr="008078A4" w:rsidRDefault="0070623B" w:rsidP="005A40ED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ученика: </w:t>
            </w:r>
            <w:r w:rsidR="005A40ED">
              <w:rPr>
                <w:rFonts w:ascii="Times New Roman" w:hAnsi="Times New Roman" w:cs="Times New Roman"/>
              </w:rPr>
              <w:t>у</w:t>
            </w:r>
            <w:r w:rsidR="005A40ED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вредновању сопствене активности</w:t>
            </w:r>
            <w:r w:rsidR="005A40ED">
              <w:rPr>
                <w:rFonts w:ascii="Times New Roman" w:hAnsi="Times New Roman" w:cs="Times New Roman"/>
              </w:rPr>
              <w:t xml:space="preserve">; бележе </w:t>
            </w:r>
            <w:r w:rsidR="002126B1">
              <w:rPr>
                <w:rFonts w:ascii="Times New Roman" w:hAnsi="Times New Roman" w:cs="Times New Roman"/>
              </w:rPr>
              <w:t>домаћи задатак.</w:t>
            </w:r>
          </w:p>
        </w:tc>
      </w:tr>
    </w:tbl>
    <w:p w:rsidR="008078A4" w:rsidRDefault="0042072F" w:rsidP="00A26980"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916FD5" w:rsidTr="00D27D61">
        <w:trPr>
          <w:trHeight w:val="510"/>
        </w:trPr>
        <w:tc>
          <w:tcPr>
            <w:tcW w:w="4815" w:type="dxa"/>
          </w:tcPr>
          <w:p w:rsidR="00916FD5" w:rsidRPr="00732C80" w:rsidRDefault="00916FD5" w:rsidP="00D27D61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37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916FD5" w:rsidRDefault="00916FD5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916FD5" w:rsidRPr="004D7F0C" w:rsidRDefault="00916FD5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916FD5" w:rsidTr="00D27D61">
        <w:trPr>
          <w:trHeight w:val="525"/>
        </w:trPr>
        <w:tc>
          <w:tcPr>
            <w:tcW w:w="4815" w:type="dxa"/>
          </w:tcPr>
          <w:p w:rsidR="00916FD5" w:rsidRPr="00916FD5" w:rsidRDefault="00916FD5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37.</w:t>
            </w:r>
          </w:p>
        </w:tc>
        <w:tc>
          <w:tcPr>
            <w:tcW w:w="5220" w:type="dxa"/>
          </w:tcPr>
          <w:p w:rsidR="00916FD5" w:rsidRPr="004D7F0C" w:rsidRDefault="00916FD5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916FD5" w:rsidTr="00D27D61">
        <w:trPr>
          <w:trHeight w:val="540"/>
        </w:trPr>
        <w:tc>
          <w:tcPr>
            <w:tcW w:w="10035" w:type="dxa"/>
            <w:gridSpan w:val="2"/>
          </w:tcPr>
          <w:p w:rsidR="00916FD5" w:rsidRPr="00916FD5" w:rsidRDefault="00916FD5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916FD5" w:rsidTr="00D27D61">
        <w:trPr>
          <w:trHeight w:val="555"/>
        </w:trPr>
        <w:tc>
          <w:tcPr>
            <w:tcW w:w="10035" w:type="dxa"/>
            <w:gridSpan w:val="2"/>
          </w:tcPr>
          <w:p w:rsidR="00916FD5" w:rsidRPr="00916FD5" w:rsidRDefault="00916FD5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Хемијска својства угљоводоника</w:t>
            </w:r>
          </w:p>
        </w:tc>
      </w:tr>
      <w:tr w:rsidR="00916FD5" w:rsidTr="00D27D61">
        <w:trPr>
          <w:trHeight w:val="465"/>
        </w:trPr>
        <w:tc>
          <w:tcPr>
            <w:tcW w:w="10035" w:type="dxa"/>
            <w:gridSpan w:val="2"/>
          </w:tcPr>
          <w:p w:rsidR="00916FD5" w:rsidRPr="00E45E6D" w:rsidRDefault="00916FD5" w:rsidP="005A40ED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E45E6D">
              <w:rPr>
                <w:rFonts w:ascii="Times New Roman" w:hAnsi="Times New Roman" w:cs="Times New Roman"/>
                <w:b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 xml:space="preserve">да </w:t>
            </w:r>
            <w:r w:rsidR="00E45E6D">
              <w:rPr>
                <w:rFonts w:ascii="Times New Roman" w:hAnsi="Times New Roman" w:cs="Times New Roman"/>
              </w:rPr>
              <w:t>ученици науче реакције које су карактеристичне за засићене и незасићене угљоводонике.</w:t>
            </w:r>
          </w:p>
        </w:tc>
      </w:tr>
      <w:tr w:rsidR="00916FD5" w:rsidTr="00D27D61">
        <w:trPr>
          <w:trHeight w:val="360"/>
        </w:trPr>
        <w:tc>
          <w:tcPr>
            <w:tcW w:w="10035" w:type="dxa"/>
            <w:gridSpan w:val="2"/>
          </w:tcPr>
          <w:p w:rsidR="00851282" w:rsidRDefault="00916FD5" w:rsidP="00E45E6D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E45E6D" w:rsidRDefault="00E45E6D" w:rsidP="00E45E6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916FD5" w:rsidRPr="00E45E6D" w:rsidRDefault="005A40ED" w:rsidP="00E45E6D">
            <w:pPr>
              <w:pStyle w:val="Pasussalistom"/>
              <w:numPr>
                <w:ilvl w:val="0"/>
                <w:numId w:val="27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објасни </w:t>
            </w:r>
            <w:r w:rsidR="00E45E6D">
              <w:rPr>
                <w:rFonts w:ascii="Times New Roman" w:hAnsi="Times New Roman" w:cs="Times New Roman"/>
              </w:rPr>
              <w:t>и хемијским реакцијама представи хемијске промене карактеристичне за поједине класе органских једињења.</w:t>
            </w:r>
          </w:p>
        </w:tc>
      </w:tr>
      <w:tr w:rsidR="00916FD5" w:rsidTr="00D27D61">
        <w:trPr>
          <w:trHeight w:val="360"/>
        </w:trPr>
        <w:tc>
          <w:tcPr>
            <w:tcW w:w="10035" w:type="dxa"/>
            <w:gridSpan w:val="2"/>
          </w:tcPr>
          <w:p w:rsidR="00916FD5" w:rsidRPr="00E45E6D" w:rsidRDefault="00916FD5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E45E6D">
              <w:rPr>
                <w:rFonts w:ascii="Times New Roman" w:hAnsi="Times New Roman" w:cs="Times New Roman"/>
              </w:rPr>
              <w:t>реакције сагоревања, супституциј и адиције.</w:t>
            </w:r>
          </w:p>
        </w:tc>
      </w:tr>
      <w:tr w:rsidR="00916FD5" w:rsidTr="00D27D61">
        <w:trPr>
          <w:trHeight w:val="270"/>
        </w:trPr>
        <w:tc>
          <w:tcPr>
            <w:tcW w:w="10035" w:type="dxa"/>
            <w:gridSpan w:val="2"/>
          </w:tcPr>
          <w:p w:rsidR="00916FD5" w:rsidRPr="00E45E6D" w:rsidRDefault="00916FD5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E45E6D">
              <w:rPr>
                <w:rFonts w:ascii="Times New Roman" w:hAnsi="Times New Roman" w:cs="Times New Roman"/>
                <w:b/>
              </w:rPr>
              <w:t xml:space="preserve"> </w:t>
            </w:r>
            <w:r w:rsidR="00E45E6D">
              <w:rPr>
                <w:rFonts w:ascii="Times New Roman" w:hAnsi="Times New Roman" w:cs="Times New Roman"/>
              </w:rPr>
              <w:t>обрада</w:t>
            </w:r>
          </w:p>
        </w:tc>
      </w:tr>
      <w:tr w:rsidR="00916FD5" w:rsidTr="00D27D61">
        <w:trPr>
          <w:trHeight w:val="330"/>
        </w:trPr>
        <w:tc>
          <w:tcPr>
            <w:tcW w:w="10035" w:type="dxa"/>
            <w:gridSpan w:val="2"/>
          </w:tcPr>
          <w:p w:rsidR="00916FD5" w:rsidRPr="00E45E6D" w:rsidRDefault="00916FD5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E45E6D">
              <w:rPr>
                <w:rFonts w:ascii="Times New Roman" w:hAnsi="Times New Roman" w:cs="Times New Roman"/>
                <w:b/>
              </w:rPr>
              <w:t xml:space="preserve"> </w:t>
            </w:r>
            <w:r w:rsidR="00E45E6D">
              <w:rPr>
                <w:rFonts w:ascii="Times New Roman" w:hAnsi="Times New Roman" w:cs="Times New Roman"/>
              </w:rPr>
              <w:t>дијалошки, демонстрациони</w:t>
            </w:r>
          </w:p>
        </w:tc>
      </w:tr>
      <w:tr w:rsidR="00916FD5" w:rsidTr="00D27D61">
        <w:trPr>
          <w:trHeight w:val="285"/>
        </w:trPr>
        <w:tc>
          <w:tcPr>
            <w:tcW w:w="10035" w:type="dxa"/>
            <w:gridSpan w:val="2"/>
          </w:tcPr>
          <w:p w:rsidR="00916FD5" w:rsidRPr="00E45E6D" w:rsidRDefault="00916FD5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E45E6D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916FD5" w:rsidTr="00D27D61">
        <w:trPr>
          <w:trHeight w:val="191"/>
        </w:trPr>
        <w:tc>
          <w:tcPr>
            <w:tcW w:w="10035" w:type="dxa"/>
            <w:gridSpan w:val="2"/>
          </w:tcPr>
          <w:p w:rsidR="00916FD5" w:rsidRPr="00747CDD" w:rsidRDefault="00916FD5" w:rsidP="005A40E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E45E6D">
              <w:rPr>
                <w:rFonts w:ascii="Times New Roman" w:hAnsi="Times New Roman" w:cs="Times New Roman"/>
                <w:b/>
              </w:rPr>
              <w:t xml:space="preserve"> </w:t>
            </w:r>
            <w:r w:rsidR="00E45E6D">
              <w:rPr>
                <w:rFonts w:ascii="Times New Roman" w:hAnsi="Times New Roman" w:cs="Times New Roman"/>
              </w:rPr>
              <w:t>лабораторијско посуђе и прибор</w:t>
            </w:r>
            <w:r w:rsidR="005A40ED">
              <w:rPr>
                <w:rFonts w:ascii="Times New Roman" w:hAnsi="Times New Roman" w:cs="Times New Roman"/>
              </w:rPr>
              <w:t xml:space="preserve">: </w:t>
            </w:r>
            <w:r w:rsidR="00E45E6D">
              <w:rPr>
                <w:rFonts w:ascii="Times New Roman" w:hAnsi="Times New Roman" w:cs="Times New Roman"/>
              </w:rPr>
              <w:t xml:space="preserve">сталак са епруветама, </w:t>
            </w:r>
            <w:r w:rsidR="00747CDD">
              <w:rPr>
                <w:rFonts w:ascii="Times New Roman" w:hAnsi="Times New Roman" w:cs="Times New Roman"/>
              </w:rPr>
              <w:t>порцеланска шоља; хемикалије</w:t>
            </w:r>
            <w:r w:rsidR="005A40ED">
              <w:rPr>
                <w:rFonts w:ascii="Times New Roman" w:hAnsi="Times New Roman" w:cs="Times New Roman"/>
              </w:rPr>
              <w:t xml:space="preserve">: </w:t>
            </w:r>
            <w:r w:rsidR="00747CDD">
              <w:rPr>
                <w:rFonts w:ascii="Times New Roman" w:hAnsi="Times New Roman" w:cs="Times New Roman"/>
              </w:rPr>
              <w:t>n-хексан, 1-хексен, водени раствор калијум-перманганата, сумпорна киселина.</w:t>
            </w:r>
          </w:p>
        </w:tc>
      </w:tr>
      <w:tr w:rsidR="00916FD5" w:rsidTr="00D27D61">
        <w:trPr>
          <w:trHeight w:val="315"/>
        </w:trPr>
        <w:tc>
          <w:tcPr>
            <w:tcW w:w="10035" w:type="dxa"/>
            <w:gridSpan w:val="2"/>
          </w:tcPr>
          <w:p w:rsidR="00916FD5" w:rsidRPr="00747CDD" w:rsidRDefault="00916FD5" w:rsidP="005F7B16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747CDD">
              <w:rPr>
                <w:rFonts w:ascii="Times New Roman" w:hAnsi="Times New Roman" w:cs="Times New Roman"/>
                <w:b/>
              </w:rPr>
              <w:t xml:space="preserve"> </w:t>
            </w:r>
            <w:r w:rsidR="005F7B16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916FD5" w:rsidTr="00D27D61">
        <w:trPr>
          <w:trHeight w:val="300"/>
        </w:trPr>
        <w:tc>
          <w:tcPr>
            <w:tcW w:w="10035" w:type="dxa"/>
            <w:gridSpan w:val="2"/>
          </w:tcPr>
          <w:p w:rsidR="00916FD5" w:rsidRPr="004D7F0C" w:rsidRDefault="00916FD5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916FD5" w:rsidTr="00D27D61">
        <w:trPr>
          <w:trHeight w:val="195"/>
        </w:trPr>
        <w:tc>
          <w:tcPr>
            <w:tcW w:w="10035" w:type="dxa"/>
            <w:gridSpan w:val="2"/>
          </w:tcPr>
          <w:p w:rsidR="00916FD5" w:rsidRDefault="00916FD5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747CDD" w:rsidRPr="00662147" w:rsidRDefault="00747CDD" w:rsidP="00747CDD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>к</w:t>
            </w:r>
            <w:r w:rsidR="005A40ED" w:rsidRPr="00662147">
              <w:rPr>
                <w:rFonts w:ascii="Times New Roman" w:hAnsi="Times New Roman" w:cs="Times New Roman"/>
              </w:rPr>
              <w:t xml:space="preserve">роз </w:t>
            </w:r>
            <w:r w:rsidRPr="00662147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662147">
              <w:rPr>
                <w:rFonts w:ascii="Times New Roman" w:hAnsi="Times New Roman" w:cs="Times New Roman"/>
              </w:rPr>
              <w:t xml:space="preserve"> најважније појмове</w:t>
            </w:r>
            <w:r w:rsidR="005A40ED">
              <w:rPr>
                <w:rFonts w:ascii="Times New Roman" w:hAnsi="Times New Roman" w:cs="Times New Roman"/>
              </w:rPr>
              <w:t>;</w:t>
            </w:r>
            <w:r w:rsidR="005A40ED" w:rsidRPr="00662147">
              <w:rPr>
                <w:rFonts w:ascii="Times New Roman" w:hAnsi="Times New Roman" w:cs="Times New Roman"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>и</w:t>
            </w:r>
            <w:r w:rsidR="005A40ED" w:rsidRPr="00662147">
              <w:rPr>
                <w:rFonts w:ascii="Times New Roman" w:hAnsi="Times New Roman" w:cs="Times New Roman"/>
              </w:rPr>
              <w:t xml:space="preserve">стиче </w:t>
            </w:r>
            <w:r w:rsidRPr="00662147">
              <w:rPr>
                <w:rFonts w:ascii="Times New Roman" w:hAnsi="Times New Roman" w:cs="Times New Roman"/>
              </w:rPr>
              <w:t xml:space="preserve">циљ часа. </w:t>
            </w:r>
          </w:p>
          <w:p w:rsidR="00747CDD" w:rsidRPr="00662147" w:rsidRDefault="00747CDD" w:rsidP="00747CDD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>у</w:t>
            </w:r>
            <w:r w:rsidR="005A40ED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747CDD" w:rsidRDefault="00916FD5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1C1056" w:rsidRDefault="00747CDD" w:rsidP="00D27D61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 xml:space="preserve">демонстрира </w:t>
            </w:r>
            <w:r w:rsidR="000C5ECF">
              <w:rPr>
                <w:rFonts w:ascii="Times New Roman" w:hAnsi="Times New Roman" w:cs="Times New Roman"/>
              </w:rPr>
              <w:t>оглед сагоревања n-хексана, истичући при томе да се сагоревањем угљоводоника ослобађа велика количина топлоте која се користи као извор енергије на Земљи</w:t>
            </w:r>
            <w:r w:rsidR="005A40ED">
              <w:rPr>
                <w:rFonts w:ascii="Times New Roman" w:hAnsi="Times New Roman" w:cs="Times New Roman"/>
              </w:rPr>
              <w:t xml:space="preserve">; објашњава </w:t>
            </w:r>
            <w:r w:rsidR="000C5ECF">
              <w:rPr>
                <w:rFonts w:ascii="Times New Roman" w:hAnsi="Times New Roman" w:cs="Times New Roman"/>
              </w:rPr>
              <w:t xml:space="preserve">реакцију супституције </w:t>
            </w:r>
            <w:r w:rsidR="001C1056">
              <w:rPr>
                <w:rFonts w:ascii="Times New Roman" w:hAnsi="Times New Roman" w:cs="Times New Roman"/>
              </w:rPr>
              <w:t>на примеру</w:t>
            </w:r>
            <w:r w:rsidR="00E17D2C">
              <w:rPr>
                <w:rFonts w:ascii="Times New Roman" w:hAnsi="Times New Roman" w:cs="Times New Roman"/>
              </w:rPr>
              <w:t xml:space="preserve"> </w:t>
            </w:r>
            <w:r w:rsidR="001C1056">
              <w:rPr>
                <w:rFonts w:ascii="Times New Roman" w:hAnsi="Times New Roman" w:cs="Times New Roman"/>
              </w:rPr>
              <w:t>реакције између метана и хлора</w:t>
            </w:r>
            <w:r w:rsidR="005A40ED">
              <w:rPr>
                <w:rFonts w:ascii="Times New Roman" w:hAnsi="Times New Roman" w:cs="Times New Roman"/>
              </w:rPr>
              <w:t>,</w:t>
            </w:r>
            <w:r w:rsidR="001C1056">
              <w:rPr>
                <w:rFonts w:ascii="Times New Roman" w:hAnsi="Times New Roman" w:cs="Times New Roman"/>
              </w:rPr>
              <w:t xml:space="preserve"> истичући да је ова реакција карактеристична за алкане</w:t>
            </w:r>
            <w:r w:rsidR="005A40ED">
              <w:rPr>
                <w:rFonts w:ascii="Times New Roman" w:hAnsi="Times New Roman" w:cs="Times New Roman"/>
              </w:rPr>
              <w:t xml:space="preserve">; објашњава </w:t>
            </w:r>
            <w:r w:rsidR="001C1056">
              <w:rPr>
                <w:rFonts w:ascii="Times New Roman" w:hAnsi="Times New Roman" w:cs="Times New Roman"/>
              </w:rPr>
              <w:t>реакцију адиције</w:t>
            </w:r>
            <w:r w:rsidR="00E17D2C">
              <w:rPr>
                <w:rFonts w:ascii="Times New Roman" w:hAnsi="Times New Roman" w:cs="Times New Roman"/>
              </w:rPr>
              <w:t xml:space="preserve"> </w:t>
            </w:r>
            <w:r w:rsidR="001C1056">
              <w:rPr>
                <w:rFonts w:ascii="Times New Roman" w:hAnsi="Times New Roman" w:cs="Times New Roman"/>
              </w:rPr>
              <w:t xml:space="preserve">на примерима реакција водоника </w:t>
            </w:r>
            <w:r w:rsidR="00E17D2C">
              <w:rPr>
                <w:rFonts w:ascii="Times New Roman" w:hAnsi="Times New Roman" w:cs="Times New Roman"/>
              </w:rPr>
              <w:lastRenderedPageBreak/>
              <w:t>и брома на етен и етин</w:t>
            </w:r>
            <w:r w:rsidR="005A40ED">
              <w:rPr>
                <w:rFonts w:ascii="Times New Roman" w:hAnsi="Times New Roman" w:cs="Times New Roman"/>
              </w:rPr>
              <w:t xml:space="preserve">; изводи </w:t>
            </w:r>
            <w:r w:rsidR="001C1056">
              <w:rPr>
                <w:rFonts w:ascii="Times New Roman" w:hAnsi="Times New Roman" w:cs="Times New Roman"/>
              </w:rPr>
              <w:t>демонстрациони оглед реакције алкана и алкена са калијум</w:t>
            </w:r>
            <w:r w:rsidR="009A5786">
              <w:rPr>
                <w:rFonts w:ascii="Times New Roman" w:hAnsi="Times New Roman" w:cs="Times New Roman"/>
              </w:rPr>
              <w:t>-</w:t>
            </w:r>
            <w:r w:rsidR="001C1056">
              <w:rPr>
                <w:rFonts w:ascii="Times New Roman" w:hAnsi="Times New Roman" w:cs="Times New Roman"/>
              </w:rPr>
              <w:t xml:space="preserve"> перманганатом, наводећи ученике да закључе да је разлика у реактивности последица присуства двоструке везе.</w:t>
            </w:r>
          </w:p>
          <w:p w:rsidR="00916FD5" w:rsidRPr="001C1056" w:rsidRDefault="001C1056" w:rsidP="00D27D61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посматрају извођење огледа, одговарају на питања наставника, уочавају и описују промене раде задатак, коментаришу.</w:t>
            </w:r>
          </w:p>
          <w:p w:rsidR="00916FD5" w:rsidRDefault="00916FD5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7B3396" w:rsidRDefault="007B3396" w:rsidP="007B339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387C34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 xml:space="preserve">ученицима 17. </w:t>
            </w:r>
            <w:proofErr w:type="gramStart"/>
            <w:r>
              <w:rPr>
                <w:rFonts w:ascii="Times New Roman" w:hAnsi="Times New Roman" w:cs="Times New Roman"/>
              </w:rPr>
              <w:t>задатак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 xml:space="preserve">са 51. </w:t>
            </w:r>
            <w:proofErr w:type="gramStart"/>
            <w:r w:rsidR="005A40ED">
              <w:rPr>
                <w:rFonts w:ascii="Times New Roman" w:hAnsi="Times New Roman" w:cs="Times New Roman"/>
              </w:rPr>
              <w:t>стране</w:t>
            </w:r>
            <w:proofErr w:type="gramEnd"/>
            <w:r w:rsidR="005A40ED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збирке задатака како би добио повратну информацију о успешности часа и остварености исхода</w:t>
            </w:r>
            <w:r w:rsidR="005A40ED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 задатак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</w:t>
            </w:r>
          </w:p>
          <w:p w:rsidR="00916FD5" w:rsidRPr="007B3396" w:rsidRDefault="007B3396" w:rsidP="005A40ED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A40ED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урађен задатак.</w:t>
            </w:r>
          </w:p>
        </w:tc>
      </w:tr>
    </w:tbl>
    <w:p w:rsidR="00916FD5" w:rsidRPr="00851282" w:rsidRDefault="0042072F" w:rsidP="00916FD5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p w:rsidR="00D87094" w:rsidRDefault="00D87094" w:rsidP="00916FD5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D87094" w:rsidTr="00D27D61">
        <w:trPr>
          <w:trHeight w:val="510"/>
        </w:trPr>
        <w:tc>
          <w:tcPr>
            <w:tcW w:w="4815" w:type="dxa"/>
          </w:tcPr>
          <w:p w:rsidR="00D87094" w:rsidRPr="00732C80" w:rsidRDefault="00D87094" w:rsidP="00D27D61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38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D87094" w:rsidRDefault="00D87094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D87094" w:rsidRPr="004D7F0C" w:rsidRDefault="00D87094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D87094" w:rsidTr="00D27D61">
        <w:trPr>
          <w:trHeight w:val="525"/>
        </w:trPr>
        <w:tc>
          <w:tcPr>
            <w:tcW w:w="4815" w:type="dxa"/>
          </w:tcPr>
          <w:p w:rsidR="00D87094" w:rsidRPr="00D87094" w:rsidRDefault="00D87094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38. </w:t>
            </w:r>
          </w:p>
        </w:tc>
        <w:tc>
          <w:tcPr>
            <w:tcW w:w="5220" w:type="dxa"/>
          </w:tcPr>
          <w:p w:rsidR="00D87094" w:rsidRPr="004D7F0C" w:rsidRDefault="00D87094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D87094" w:rsidTr="00D27D61">
        <w:trPr>
          <w:trHeight w:val="540"/>
        </w:trPr>
        <w:tc>
          <w:tcPr>
            <w:tcW w:w="10035" w:type="dxa"/>
            <w:gridSpan w:val="2"/>
          </w:tcPr>
          <w:p w:rsidR="00D87094" w:rsidRPr="00D87094" w:rsidRDefault="00D87094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D87094" w:rsidTr="00D27D61">
        <w:trPr>
          <w:trHeight w:val="555"/>
        </w:trPr>
        <w:tc>
          <w:tcPr>
            <w:tcW w:w="10035" w:type="dxa"/>
            <w:gridSpan w:val="2"/>
          </w:tcPr>
          <w:p w:rsidR="00D87094" w:rsidRPr="00D87094" w:rsidRDefault="00D87094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Хемијска својства угљоводоника</w:t>
            </w:r>
          </w:p>
        </w:tc>
      </w:tr>
      <w:tr w:rsidR="00D87094" w:rsidTr="00D27D61">
        <w:trPr>
          <w:trHeight w:val="465"/>
        </w:trPr>
        <w:tc>
          <w:tcPr>
            <w:tcW w:w="10035" w:type="dxa"/>
            <w:gridSpan w:val="2"/>
          </w:tcPr>
          <w:p w:rsidR="00D87094" w:rsidRPr="00D87094" w:rsidRDefault="00D87094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утврде, понове и повежу знања о хемијским својствима угљоводоника</w:t>
            </w:r>
            <w:r w:rsidR="00E8509A">
              <w:rPr>
                <w:rFonts w:ascii="Times New Roman" w:hAnsi="Times New Roman" w:cs="Times New Roman"/>
              </w:rPr>
              <w:t>.</w:t>
            </w:r>
          </w:p>
        </w:tc>
      </w:tr>
      <w:tr w:rsidR="00D87094" w:rsidTr="00D27D61">
        <w:trPr>
          <w:trHeight w:val="360"/>
        </w:trPr>
        <w:tc>
          <w:tcPr>
            <w:tcW w:w="10035" w:type="dxa"/>
            <w:gridSpan w:val="2"/>
          </w:tcPr>
          <w:p w:rsidR="00851282" w:rsidRDefault="00D87094" w:rsidP="00E8509A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E8509A" w:rsidRDefault="00E8509A" w:rsidP="00E8509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D87094" w:rsidRPr="00760B48" w:rsidRDefault="005A40ED" w:rsidP="00760B48">
            <w:pPr>
              <w:pStyle w:val="Pasussalistom"/>
              <w:numPr>
                <w:ilvl w:val="0"/>
                <w:numId w:val="27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760B48">
              <w:rPr>
                <w:rFonts w:ascii="Times New Roman" w:hAnsi="Times New Roman" w:cs="Times New Roman"/>
              </w:rPr>
              <w:t xml:space="preserve">бјасни </w:t>
            </w:r>
            <w:r w:rsidR="00E8509A" w:rsidRPr="00760B48">
              <w:rPr>
                <w:rFonts w:ascii="Times New Roman" w:hAnsi="Times New Roman" w:cs="Times New Roman"/>
              </w:rPr>
              <w:t>и хемијским реакцијама представи хемијске промене карактеристичне за поједине класе органских једињења.</w:t>
            </w:r>
          </w:p>
        </w:tc>
      </w:tr>
      <w:tr w:rsidR="00D87094" w:rsidTr="00D27D61">
        <w:trPr>
          <w:trHeight w:val="360"/>
        </w:trPr>
        <w:tc>
          <w:tcPr>
            <w:tcW w:w="10035" w:type="dxa"/>
            <w:gridSpan w:val="2"/>
          </w:tcPr>
          <w:p w:rsidR="00D87094" w:rsidRPr="004D7F0C" w:rsidRDefault="00D87094" w:rsidP="00D27D6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E8509A">
              <w:rPr>
                <w:rFonts w:ascii="Times New Roman" w:hAnsi="Times New Roman" w:cs="Times New Roman"/>
              </w:rPr>
              <w:t>реакције сагоревања, супституциј и адиције.</w:t>
            </w:r>
          </w:p>
        </w:tc>
      </w:tr>
      <w:tr w:rsidR="00D87094" w:rsidTr="00D27D61">
        <w:trPr>
          <w:trHeight w:val="270"/>
        </w:trPr>
        <w:tc>
          <w:tcPr>
            <w:tcW w:w="10035" w:type="dxa"/>
            <w:gridSpan w:val="2"/>
          </w:tcPr>
          <w:p w:rsidR="00D87094" w:rsidRPr="00E8509A" w:rsidRDefault="00D87094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E8509A">
              <w:rPr>
                <w:rFonts w:ascii="Times New Roman" w:hAnsi="Times New Roman" w:cs="Times New Roman"/>
                <w:b/>
              </w:rPr>
              <w:t xml:space="preserve"> </w:t>
            </w:r>
            <w:r w:rsidR="00E8509A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D87094" w:rsidTr="00D27D61">
        <w:trPr>
          <w:trHeight w:val="330"/>
        </w:trPr>
        <w:tc>
          <w:tcPr>
            <w:tcW w:w="10035" w:type="dxa"/>
            <w:gridSpan w:val="2"/>
          </w:tcPr>
          <w:p w:rsidR="00D87094" w:rsidRPr="00E8509A" w:rsidRDefault="00D87094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E8509A">
              <w:rPr>
                <w:rFonts w:ascii="Times New Roman" w:hAnsi="Times New Roman" w:cs="Times New Roman"/>
                <w:b/>
              </w:rPr>
              <w:t xml:space="preserve"> </w:t>
            </w:r>
            <w:r w:rsidR="00E8509A" w:rsidRPr="00E8509A">
              <w:rPr>
                <w:rFonts w:ascii="Times New Roman" w:hAnsi="Times New Roman" w:cs="Times New Roman"/>
              </w:rPr>
              <w:t>метода лабораторијских и других практичних радова</w:t>
            </w:r>
          </w:p>
        </w:tc>
      </w:tr>
      <w:tr w:rsidR="00D87094" w:rsidTr="00D27D61">
        <w:trPr>
          <w:trHeight w:val="285"/>
        </w:trPr>
        <w:tc>
          <w:tcPr>
            <w:tcW w:w="10035" w:type="dxa"/>
            <w:gridSpan w:val="2"/>
          </w:tcPr>
          <w:p w:rsidR="00D87094" w:rsidRPr="00E8509A" w:rsidRDefault="00D87094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E8509A">
              <w:rPr>
                <w:rFonts w:ascii="Times New Roman" w:hAnsi="Times New Roman" w:cs="Times New Roman"/>
              </w:rPr>
              <w:t>рад у групи</w:t>
            </w:r>
          </w:p>
        </w:tc>
      </w:tr>
      <w:tr w:rsidR="00D87094" w:rsidTr="00D27D61">
        <w:trPr>
          <w:trHeight w:val="191"/>
        </w:trPr>
        <w:tc>
          <w:tcPr>
            <w:tcW w:w="10035" w:type="dxa"/>
            <w:gridSpan w:val="2"/>
          </w:tcPr>
          <w:p w:rsidR="00D87094" w:rsidRPr="00E8509A" w:rsidRDefault="00D87094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E8509A">
              <w:rPr>
                <w:rFonts w:ascii="Times New Roman" w:hAnsi="Times New Roman" w:cs="Times New Roman"/>
                <w:b/>
              </w:rPr>
              <w:t xml:space="preserve"> </w:t>
            </w:r>
            <w:r w:rsidR="00E8509A">
              <w:rPr>
                <w:rFonts w:ascii="Times New Roman" w:hAnsi="Times New Roman" w:cs="Times New Roman"/>
              </w:rPr>
              <w:t>модели молекула</w:t>
            </w:r>
          </w:p>
        </w:tc>
      </w:tr>
      <w:tr w:rsidR="00D87094" w:rsidTr="00D27D61">
        <w:trPr>
          <w:trHeight w:val="315"/>
        </w:trPr>
        <w:tc>
          <w:tcPr>
            <w:tcW w:w="10035" w:type="dxa"/>
            <w:gridSpan w:val="2"/>
          </w:tcPr>
          <w:p w:rsidR="00D87094" w:rsidRPr="00E8509A" w:rsidRDefault="00D87094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E8509A">
              <w:rPr>
                <w:rFonts w:ascii="Times New Roman" w:hAnsi="Times New Roman" w:cs="Times New Roman"/>
                <w:b/>
              </w:rPr>
              <w:t xml:space="preserve">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D87094" w:rsidTr="00D27D61">
        <w:trPr>
          <w:trHeight w:val="300"/>
        </w:trPr>
        <w:tc>
          <w:tcPr>
            <w:tcW w:w="10035" w:type="dxa"/>
            <w:gridSpan w:val="2"/>
          </w:tcPr>
          <w:p w:rsidR="00D87094" w:rsidRPr="004D7F0C" w:rsidRDefault="00D87094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D87094" w:rsidTr="00D27D61">
        <w:trPr>
          <w:trHeight w:val="195"/>
        </w:trPr>
        <w:tc>
          <w:tcPr>
            <w:tcW w:w="10035" w:type="dxa"/>
            <w:gridSpan w:val="2"/>
          </w:tcPr>
          <w:p w:rsidR="00D87094" w:rsidRDefault="00D87094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490572" w:rsidRDefault="00490572" w:rsidP="0049057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A40ED">
              <w:rPr>
                <w:rFonts w:ascii="Times New Roman" w:hAnsi="Times New Roman" w:cs="Times New Roman"/>
              </w:rPr>
              <w:t xml:space="preserve">наставник </w:t>
            </w:r>
            <w:r>
              <w:rPr>
                <w:rFonts w:ascii="Times New Roman" w:hAnsi="Times New Roman" w:cs="Times New Roman"/>
              </w:rPr>
              <w:t>понавља са ученицима</w:t>
            </w:r>
            <w:r w:rsidR="003D5B31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хемијске реакције у којима учествују угљоводоници</w:t>
            </w:r>
            <w:r w:rsidR="005A40ED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>циљ часа</w:t>
            </w:r>
            <w:r w:rsidR="005A40ED">
              <w:rPr>
                <w:rFonts w:ascii="Times New Roman" w:hAnsi="Times New Roman" w:cs="Times New Roman"/>
              </w:rPr>
              <w:t xml:space="preserve">; дели </w:t>
            </w:r>
            <w:r>
              <w:rPr>
                <w:rFonts w:ascii="Times New Roman" w:hAnsi="Times New Roman" w:cs="Times New Roman"/>
              </w:rPr>
              <w:t>ученике у</w:t>
            </w:r>
            <w:r w:rsidR="005D2F1F">
              <w:rPr>
                <w:rFonts w:ascii="Times New Roman" w:hAnsi="Times New Roman" w:cs="Times New Roman"/>
              </w:rPr>
              <w:t xml:space="preserve"> четири</w:t>
            </w:r>
            <w:r>
              <w:rPr>
                <w:rFonts w:ascii="Times New Roman" w:hAnsi="Times New Roman" w:cs="Times New Roman"/>
              </w:rPr>
              <w:t xml:space="preserve"> групе.</w:t>
            </w:r>
          </w:p>
          <w:p w:rsidR="00490572" w:rsidRPr="0039259F" w:rsidRDefault="00490572" w:rsidP="00490572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5A40ED">
              <w:rPr>
                <w:rFonts w:ascii="Times New Roman" w:hAnsi="Times New Roman" w:cs="Times New Roman"/>
              </w:rPr>
              <w:t>у</w:t>
            </w:r>
            <w:r w:rsidR="005A40ED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>говору, понављају стечено знање, деле се у групе.</w:t>
            </w:r>
          </w:p>
          <w:p w:rsidR="00490572" w:rsidRDefault="00490572" w:rsidP="00490572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490572" w:rsidRDefault="00490572" w:rsidP="0049057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D2F1F">
              <w:rPr>
                <w:rFonts w:ascii="Times New Roman" w:hAnsi="Times New Roman" w:cs="Times New Roman"/>
              </w:rPr>
              <w:t>даје ученицима задатке</w:t>
            </w:r>
            <w:r w:rsidR="005A40ED">
              <w:rPr>
                <w:rFonts w:ascii="Times New Roman" w:hAnsi="Times New Roman" w:cs="Times New Roman"/>
              </w:rPr>
              <w:t xml:space="preserve"> (</w:t>
            </w:r>
            <w:r w:rsidR="005D2F1F">
              <w:rPr>
                <w:rFonts w:ascii="Times New Roman" w:hAnsi="Times New Roman" w:cs="Times New Roman"/>
              </w:rPr>
              <w:t>две групе имају задатак да саставе моделе молекула метана и молекула хлора</w:t>
            </w:r>
            <w:r w:rsidR="005A40ED">
              <w:rPr>
                <w:rFonts w:ascii="Times New Roman" w:hAnsi="Times New Roman" w:cs="Times New Roman"/>
              </w:rPr>
              <w:t>,</w:t>
            </w:r>
            <w:r w:rsidR="005D2F1F">
              <w:rPr>
                <w:rFonts w:ascii="Times New Roman" w:hAnsi="Times New Roman" w:cs="Times New Roman"/>
              </w:rPr>
              <w:t xml:space="preserve"> затим и моделе молекула који настају супституцијом хлора на метан</w:t>
            </w:r>
            <w:r w:rsidR="005A40ED">
              <w:rPr>
                <w:rFonts w:ascii="Times New Roman" w:hAnsi="Times New Roman" w:cs="Times New Roman"/>
              </w:rPr>
              <w:t>,</w:t>
            </w:r>
            <w:r w:rsidR="005D2F1F">
              <w:rPr>
                <w:rFonts w:ascii="Times New Roman" w:hAnsi="Times New Roman" w:cs="Times New Roman"/>
              </w:rPr>
              <w:t xml:space="preserve"> а </w:t>
            </w:r>
            <w:r w:rsidR="005A40ED">
              <w:rPr>
                <w:rFonts w:ascii="Times New Roman" w:hAnsi="Times New Roman" w:cs="Times New Roman"/>
              </w:rPr>
              <w:t xml:space="preserve">потом </w:t>
            </w:r>
            <w:r w:rsidR="005D2F1F">
              <w:rPr>
                <w:rFonts w:ascii="Times New Roman" w:hAnsi="Times New Roman" w:cs="Times New Roman"/>
              </w:rPr>
              <w:t>напишу једначине ове хемијске реакције</w:t>
            </w:r>
            <w:r w:rsidR="005A40ED">
              <w:rPr>
                <w:rFonts w:ascii="Times New Roman" w:hAnsi="Times New Roman" w:cs="Times New Roman"/>
              </w:rPr>
              <w:t xml:space="preserve">; </w:t>
            </w:r>
            <w:r w:rsidR="005D2F1F">
              <w:rPr>
                <w:rFonts w:ascii="Times New Roman" w:hAnsi="Times New Roman" w:cs="Times New Roman"/>
              </w:rPr>
              <w:t>преостале две групе састављају моделе молекула етена и хлора</w:t>
            </w:r>
            <w:r w:rsidR="005A40ED">
              <w:rPr>
                <w:rFonts w:ascii="Times New Roman" w:hAnsi="Times New Roman" w:cs="Times New Roman"/>
              </w:rPr>
              <w:t>,</w:t>
            </w:r>
            <w:r w:rsidR="005D2F1F">
              <w:rPr>
                <w:rFonts w:ascii="Times New Roman" w:hAnsi="Times New Roman" w:cs="Times New Roman"/>
              </w:rPr>
              <w:t xml:space="preserve"> као и молекуле који настају адицијом хлора на етен и пишу једначину ове хемијске реакције</w:t>
            </w:r>
            <w:r w:rsidR="005A40ED">
              <w:rPr>
                <w:rFonts w:ascii="Times New Roman" w:hAnsi="Times New Roman" w:cs="Times New Roman"/>
              </w:rPr>
              <w:t xml:space="preserve">); прати </w:t>
            </w:r>
            <w:r>
              <w:rPr>
                <w:rFonts w:ascii="Times New Roman" w:hAnsi="Times New Roman" w:cs="Times New Roman"/>
              </w:rPr>
              <w:t>рад ученика, даје сугестије и исправља евентуалне грешке ученика, помаже им</w:t>
            </w:r>
            <w:r w:rsidR="005A40ED">
              <w:rPr>
                <w:rFonts w:ascii="Times New Roman" w:hAnsi="Times New Roman" w:cs="Times New Roman"/>
              </w:rPr>
              <w:t xml:space="preserve">; прати </w:t>
            </w:r>
            <w:r>
              <w:rPr>
                <w:rFonts w:ascii="Times New Roman" w:hAnsi="Times New Roman" w:cs="Times New Roman"/>
              </w:rPr>
              <w:lastRenderedPageBreak/>
              <w:t>укљученост ученика у рад, развија радну дисциплину и позитивну атмосферу</w:t>
            </w:r>
            <w:r w:rsidR="005A40ED">
              <w:rPr>
                <w:rFonts w:ascii="Times New Roman" w:hAnsi="Times New Roman" w:cs="Times New Roman"/>
              </w:rPr>
              <w:t xml:space="preserve">; подстиче </w:t>
            </w:r>
            <w:r>
              <w:rPr>
                <w:rFonts w:ascii="Times New Roman" w:hAnsi="Times New Roman" w:cs="Times New Roman"/>
              </w:rPr>
              <w:t>ученике на самостално излагање пред одељењем.</w:t>
            </w:r>
          </w:p>
          <w:p w:rsidR="00490572" w:rsidRPr="005D2F1F" w:rsidRDefault="00490572" w:rsidP="0049057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 </w:t>
            </w:r>
            <w:r w:rsidR="009A5786">
              <w:rPr>
                <w:rFonts w:ascii="Times New Roman" w:hAnsi="Times New Roman" w:cs="Times New Roman"/>
              </w:rPr>
              <w:t xml:space="preserve">у </w:t>
            </w:r>
            <w:r>
              <w:rPr>
                <w:rFonts w:ascii="Times New Roman" w:hAnsi="Times New Roman" w:cs="Times New Roman"/>
              </w:rPr>
              <w:t>групама раде вежбу</w:t>
            </w:r>
            <w:r w:rsidR="005D2F1F">
              <w:rPr>
                <w:rFonts w:ascii="Times New Roman" w:hAnsi="Times New Roman" w:cs="Times New Roman"/>
              </w:rPr>
              <w:t xml:space="preserve"> по инструкцијама наставника</w:t>
            </w:r>
            <w:r w:rsidR="009A5786">
              <w:rPr>
                <w:rFonts w:ascii="Times New Roman" w:hAnsi="Times New Roman" w:cs="Times New Roman"/>
              </w:rPr>
              <w:t xml:space="preserve">; међусобно </w:t>
            </w:r>
            <w:r>
              <w:rPr>
                <w:rFonts w:ascii="Times New Roman" w:hAnsi="Times New Roman" w:cs="Times New Roman"/>
              </w:rPr>
              <w:t>сарађују, коментариш</w:t>
            </w:r>
            <w:r w:rsidR="005D2F1F">
              <w:rPr>
                <w:rFonts w:ascii="Times New Roman" w:hAnsi="Times New Roman" w:cs="Times New Roman"/>
              </w:rPr>
              <w:t>у, састављају моделе и пишу једначине.</w:t>
            </w:r>
          </w:p>
          <w:p w:rsidR="00490572" w:rsidRDefault="00490572" w:rsidP="00490572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490572" w:rsidRDefault="00490572" w:rsidP="0049057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A5786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оцене свој рад</w:t>
            </w:r>
            <w:r w:rsidR="009A5786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, залагање и комуникацију других ученика.</w:t>
            </w:r>
          </w:p>
          <w:p w:rsidR="00490572" w:rsidRPr="00AC3913" w:rsidRDefault="00490572" w:rsidP="0049057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носи и образлаже оцене рада група и појединаца.</w:t>
            </w:r>
          </w:p>
          <w:p w:rsidR="00490572" w:rsidRPr="00AC3913" w:rsidRDefault="00490572" w:rsidP="0049057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9A5786">
              <w:rPr>
                <w:rFonts w:ascii="Times New Roman" w:hAnsi="Times New Roman" w:cs="Times New Roman"/>
              </w:rPr>
              <w:t xml:space="preserve">представници </w:t>
            </w:r>
            <w:r>
              <w:rPr>
                <w:rFonts w:ascii="Times New Roman" w:hAnsi="Times New Roman" w:cs="Times New Roman"/>
              </w:rPr>
              <w:t xml:space="preserve">група </w:t>
            </w:r>
            <w:r w:rsidR="007229D2">
              <w:rPr>
                <w:rFonts w:ascii="Times New Roman" w:hAnsi="Times New Roman" w:cs="Times New Roman"/>
              </w:rPr>
              <w:t>презентују резултате</w:t>
            </w:r>
            <w:r w:rsidR="009A5786">
              <w:rPr>
                <w:rFonts w:ascii="Times New Roman" w:hAnsi="Times New Roman" w:cs="Times New Roman"/>
              </w:rPr>
              <w:t>; д</w:t>
            </w:r>
            <w:r>
              <w:rPr>
                <w:rFonts w:ascii="Times New Roman" w:hAnsi="Times New Roman" w:cs="Times New Roman"/>
              </w:rPr>
              <w:t>искутују са осталим ученицима</w:t>
            </w:r>
            <w:r w:rsidR="009A5786">
              <w:rPr>
                <w:rFonts w:ascii="Times New Roman" w:hAnsi="Times New Roman" w:cs="Times New Roman"/>
              </w:rPr>
              <w:t xml:space="preserve">; оцењују </w:t>
            </w:r>
            <w:r>
              <w:rPr>
                <w:rFonts w:ascii="Times New Roman" w:hAnsi="Times New Roman" w:cs="Times New Roman"/>
              </w:rPr>
              <w:t>свој рад и залагање</w:t>
            </w:r>
            <w:r w:rsidR="009A5786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 и залагање других ученика.</w:t>
            </w:r>
          </w:p>
          <w:p w:rsidR="00D87094" w:rsidRPr="007229D2" w:rsidRDefault="00490572" w:rsidP="00D27D6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Сређују своја радна места.</w:t>
            </w:r>
            <w:r w:rsidRPr="004D7F0C">
              <w:rPr>
                <w:rFonts w:ascii="Times New Roman" w:hAnsi="Times New Roman" w:cs="Times New Roman"/>
                <w:b/>
              </w:rPr>
              <w:t xml:space="preserve">  </w:t>
            </w:r>
          </w:p>
        </w:tc>
      </w:tr>
    </w:tbl>
    <w:p w:rsidR="00D87094" w:rsidRPr="009A5786" w:rsidRDefault="0042072F" w:rsidP="00D87094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760B48" w:rsidRDefault="00760B48" w:rsidP="00D87094"/>
    <w:p w:rsidR="00760B48" w:rsidRDefault="00760B48" w:rsidP="00D87094"/>
    <w:p w:rsidR="00760B48" w:rsidRDefault="00760B48" w:rsidP="00D87094"/>
    <w:p w:rsidR="00760B48" w:rsidRDefault="00760B48" w:rsidP="00D87094"/>
    <w:p w:rsidR="00760B48" w:rsidRDefault="00760B48" w:rsidP="00D87094"/>
    <w:p w:rsidR="00760B48" w:rsidRDefault="00760B48" w:rsidP="00D87094"/>
    <w:p w:rsidR="00760B48" w:rsidRDefault="00760B48" w:rsidP="00D87094"/>
    <w:p w:rsidR="00760B48" w:rsidRDefault="00760B48" w:rsidP="00D87094"/>
    <w:p w:rsidR="00760B48" w:rsidRDefault="00760B48" w:rsidP="00D87094"/>
    <w:p w:rsidR="00760B48" w:rsidRDefault="00760B48" w:rsidP="00D87094"/>
    <w:p w:rsidR="00760B48" w:rsidRDefault="00760B48" w:rsidP="00D87094"/>
    <w:p w:rsidR="00760B48" w:rsidRDefault="00760B48" w:rsidP="00D87094"/>
    <w:p w:rsidR="00760B48" w:rsidRDefault="00760B48" w:rsidP="00D87094"/>
    <w:p w:rsidR="00760B48" w:rsidRDefault="00760B48" w:rsidP="00D87094"/>
    <w:p w:rsidR="00760B48" w:rsidRPr="00A801DA" w:rsidRDefault="00760B48" w:rsidP="00D87094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760B48" w:rsidTr="00D27D61">
        <w:trPr>
          <w:trHeight w:val="510"/>
        </w:trPr>
        <w:tc>
          <w:tcPr>
            <w:tcW w:w="4815" w:type="dxa"/>
          </w:tcPr>
          <w:p w:rsidR="00760B48" w:rsidRPr="00732C80" w:rsidRDefault="00760B48" w:rsidP="00D27D61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39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760B48" w:rsidRDefault="00760B48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60B48" w:rsidRPr="004D7F0C" w:rsidRDefault="00760B48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760B48" w:rsidTr="00D27D61">
        <w:trPr>
          <w:trHeight w:val="525"/>
        </w:trPr>
        <w:tc>
          <w:tcPr>
            <w:tcW w:w="4815" w:type="dxa"/>
          </w:tcPr>
          <w:p w:rsidR="00760B48" w:rsidRPr="00760B48" w:rsidRDefault="00760B48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39.</w:t>
            </w:r>
          </w:p>
        </w:tc>
        <w:tc>
          <w:tcPr>
            <w:tcW w:w="5220" w:type="dxa"/>
          </w:tcPr>
          <w:p w:rsidR="00760B48" w:rsidRPr="004D7F0C" w:rsidRDefault="00760B48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760B48" w:rsidTr="00D27D61">
        <w:trPr>
          <w:trHeight w:val="540"/>
        </w:trPr>
        <w:tc>
          <w:tcPr>
            <w:tcW w:w="10035" w:type="dxa"/>
            <w:gridSpan w:val="2"/>
          </w:tcPr>
          <w:p w:rsidR="00760B48" w:rsidRPr="00760B48" w:rsidRDefault="00760B48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</w:rPr>
              <w:t xml:space="preserve"> Угљоводоници</w:t>
            </w:r>
          </w:p>
        </w:tc>
      </w:tr>
      <w:tr w:rsidR="00760B48" w:rsidTr="00D27D61">
        <w:trPr>
          <w:trHeight w:val="555"/>
        </w:trPr>
        <w:tc>
          <w:tcPr>
            <w:tcW w:w="10035" w:type="dxa"/>
            <w:gridSpan w:val="2"/>
          </w:tcPr>
          <w:p w:rsidR="00760B48" w:rsidRPr="00760B48" w:rsidRDefault="00760B48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Ароматични угљоводоници</w:t>
            </w:r>
          </w:p>
        </w:tc>
      </w:tr>
      <w:tr w:rsidR="00760B48" w:rsidTr="00D27D61">
        <w:trPr>
          <w:trHeight w:val="465"/>
        </w:trPr>
        <w:tc>
          <w:tcPr>
            <w:tcW w:w="10035" w:type="dxa"/>
            <w:gridSpan w:val="2"/>
          </w:tcPr>
          <w:p w:rsidR="00760B48" w:rsidRPr="00760B48" w:rsidRDefault="00760B48" w:rsidP="009A578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9A5786">
              <w:rPr>
                <w:rFonts w:ascii="Times New Roman" w:hAnsi="Times New Roman" w:cs="Times New Roman"/>
              </w:rPr>
              <w:t>д</w:t>
            </w:r>
            <w:r w:rsidR="009A5786" w:rsidRPr="00760B48">
              <w:rPr>
                <w:rFonts w:ascii="Times New Roman" w:hAnsi="Times New Roman" w:cs="Times New Roman"/>
              </w:rPr>
              <w:t xml:space="preserve">а </w:t>
            </w:r>
            <w:r w:rsidRPr="00760B48">
              <w:rPr>
                <w:rFonts w:ascii="Times New Roman" w:hAnsi="Times New Roman" w:cs="Times New Roman"/>
              </w:rPr>
              <w:t>ученици схвате својства ароматичних угљоводоника.</w:t>
            </w:r>
          </w:p>
        </w:tc>
      </w:tr>
      <w:tr w:rsidR="00760B48" w:rsidTr="00D27D61">
        <w:trPr>
          <w:trHeight w:val="360"/>
        </w:trPr>
        <w:tc>
          <w:tcPr>
            <w:tcW w:w="10035" w:type="dxa"/>
            <w:gridSpan w:val="2"/>
          </w:tcPr>
          <w:p w:rsidR="00851282" w:rsidRDefault="00760B48" w:rsidP="00760B4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760B48" w:rsidRDefault="00760B48" w:rsidP="00760B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760B48" w:rsidRDefault="009A5786" w:rsidP="00760B48">
            <w:pPr>
              <w:pStyle w:val="Pasussalistom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760B48">
              <w:rPr>
                <w:rFonts w:ascii="Times New Roman" w:hAnsi="Times New Roman" w:cs="Times New Roman"/>
              </w:rPr>
              <w:t xml:space="preserve">бјасни </w:t>
            </w:r>
            <w:r w:rsidR="00760B48" w:rsidRPr="00760B48">
              <w:rPr>
                <w:rFonts w:ascii="Times New Roman" w:hAnsi="Times New Roman" w:cs="Times New Roman"/>
              </w:rPr>
              <w:t>и хемијским реакцијама представи хемијске промене карактеристичне за поједине класе органских једињењ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760B48" w:rsidRPr="00760B48" w:rsidRDefault="009A5786" w:rsidP="00760B48">
            <w:pPr>
              <w:pStyle w:val="Pasussalistom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760B48">
              <w:rPr>
                <w:rFonts w:ascii="Times New Roman" w:hAnsi="Times New Roman" w:cs="Times New Roman"/>
              </w:rPr>
              <w:t>својства ароматичних угљоводоника, разуме да се ароматични угљоводоници разликују од осталих угљоводоника.</w:t>
            </w:r>
          </w:p>
        </w:tc>
      </w:tr>
      <w:tr w:rsidR="00760B48" w:rsidTr="00D27D61">
        <w:trPr>
          <w:trHeight w:val="360"/>
        </w:trPr>
        <w:tc>
          <w:tcPr>
            <w:tcW w:w="10035" w:type="dxa"/>
            <w:gridSpan w:val="2"/>
          </w:tcPr>
          <w:p w:rsidR="00760B48" w:rsidRPr="00760B48" w:rsidRDefault="00760B48" w:rsidP="00D27D6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Pr="00760B48">
              <w:rPr>
                <w:rFonts w:ascii="Times New Roman" w:hAnsi="Times New Roman" w:cs="Times New Roman"/>
              </w:rPr>
              <w:t>ароматични угљоводоници</w:t>
            </w:r>
            <w:r>
              <w:rPr>
                <w:rFonts w:ascii="Times New Roman" w:hAnsi="Times New Roman" w:cs="Times New Roman"/>
              </w:rPr>
              <w:t>, бензен, толуен, ксилен, нафтален</w:t>
            </w:r>
          </w:p>
        </w:tc>
      </w:tr>
      <w:tr w:rsidR="00760B48" w:rsidTr="00D27D61">
        <w:trPr>
          <w:trHeight w:val="270"/>
        </w:trPr>
        <w:tc>
          <w:tcPr>
            <w:tcW w:w="10035" w:type="dxa"/>
            <w:gridSpan w:val="2"/>
          </w:tcPr>
          <w:p w:rsidR="00760B48" w:rsidRPr="00760B48" w:rsidRDefault="00760B48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760B48" w:rsidTr="00D27D61">
        <w:trPr>
          <w:trHeight w:val="330"/>
        </w:trPr>
        <w:tc>
          <w:tcPr>
            <w:tcW w:w="10035" w:type="dxa"/>
            <w:gridSpan w:val="2"/>
          </w:tcPr>
          <w:p w:rsidR="00760B48" w:rsidRPr="00760B48" w:rsidRDefault="00760B48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и, рад на тексту</w:t>
            </w:r>
          </w:p>
        </w:tc>
      </w:tr>
      <w:tr w:rsidR="00760B48" w:rsidTr="00D27D61">
        <w:trPr>
          <w:trHeight w:val="285"/>
        </w:trPr>
        <w:tc>
          <w:tcPr>
            <w:tcW w:w="10035" w:type="dxa"/>
            <w:gridSpan w:val="2"/>
          </w:tcPr>
          <w:p w:rsidR="00760B48" w:rsidRPr="00760B48" w:rsidRDefault="00760B48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760B48" w:rsidTr="00D27D61">
        <w:trPr>
          <w:trHeight w:val="191"/>
        </w:trPr>
        <w:tc>
          <w:tcPr>
            <w:tcW w:w="10035" w:type="dxa"/>
            <w:gridSpan w:val="2"/>
          </w:tcPr>
          <w:p w:rsidR="00760B48" w:rsidRPr="00760B48" w:rsidRDefault="00760B48" w:rsidP="009A57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>
              <w:rPr>
                <w:rFonts w:ascii="Times New Roman" w:hAnsi="Times New Roman" w:cs="Times New Roman"/>
              </w:rPr>
              <w:t>слике, модели молекула</w:t>
            </w:r>
            <w:r w:rsidR="00D15DEF">
              <w:rPr>
                <w:rFonts w:ascii="Times New Roman" w:hAnsi="Times New Roman" w:cs="Times New Roman"/>
              </w:rPr>
              <w:t>, лабораторијско посуђе и прибор</w:t>
            </w:r>
            <w:r w:rsidR="009A5786">
              <w:rPr>
                <w:rFonts w:ascii="Times New Roman" w:hAnsi="Times New Roman" w:cs="Times New Roman"/>
              </w:rPr>
              <w:t xml:space="preserve">: </w:t>
            </w:r>
            <w:r w:rsidR="00D15DEF">
              <w:rPr>
                <w:rFonts w:ascii="Times New Roman" w:hAnsi="Times New Roman" w:cs="Times New Roman"/>
              </w:rPr>
              <w:t xml:space="preserve">сталак са епруветама, </w:t>
            </w:r>
            <w:r w:rsidR="00AE271C">
              <w:rPr>
                <w:rFonts w:ascii="Times New Roman" w:hAnsi="Times New Roman" w:cs="Times New Roman"/>
              </w:rPr>
              <w:t>порцеланска шоља; хемикалије</w:t>
            </w:r>
            <w:r w:rsidR="009A5786">
              <w:rPr>
                <w:rFonts w:ascii="Times New Roman" w:hAnsi="Times New Roman" w:cs="Times New Roman"/>
              </w:rPr>
              <w:t xml:space="preserve">: </w:t>
            </w:r>
            <w:r w:rsidR="00AE271C">
              <w:rPr>
                <w:rFonts w:ascii="Times New Roman" w:hAnsi="Times New Roman" w:cs="Times New Roman"/>
              </w:rPr>
              <w:t>циклохексан, цикло</w:t>
            </w:r>
            <w:r w:rsidR="00D15DEF">
              <w:rPr>
                <w:rFonts w:ascii="Times New Roman" w:hAnsi="Times New Roman" w:cs="Times New Roman"/>
              </w:rPr>
              <w:t xml:space="preserve">хексен, </w:t>
            </w:r>
            <w:r w:rsidR="00AE271C">
              <w:rPr>
                <w:rFonts w:ascii="Times New Roman" w:hAnsi="Times New Roman" w:cs="Times New Roman"/>
              </w:rPr>
              <w:t xml:space="preserve">толуен, </w:t>
            </w:r>
            <w:r w:rsidR="00D15DEF">
              <w:rPr>
                <w:rFonts w:ascii="Times New Roman" w:hAnsi="Times New Roman" w:cs="Times New Roman"/>
              </w:rPr>
              <w:t>водени раствор калијум-перманганата, сумпорна киселина.</w:t>
            </w:r>
          </w:p>
        </w:tc>
      </w:tr>
      <w:tr w:rsidR="00760B48" w:rsidTr="00D27D61">
        <w:trPr>
          <w:trHeight w:val="315"/>
        </w:trPr>
        <w:tc>
          <w:tcPr>
            <w:tcW w:w="10035" w:type="dxa"/>
            <w:gridSpan w:val="2"/>
          </w:tcPr>
          <w:p w:rsidR="00760B48" w:rsidRPr="00760B48" w:rsidRDefault="00760B48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</w:rPr>
              <w:t xml:space="preserve"> биологија</w:t>
            </w:r>
          </w:p>
        </w:tc>
      </w:tr>
      <w:tr w:rsidR="00760B48" w:rsidTr="00D27D61">
        <w:trPr>
          <w:trHeight w:val="300"/>
        </w:trPr>
        <w:tc>
          <w:tcPr>
            <w:tcW w:w="10035" w:type="dxa"/>
            <w:gridSpan w:val="2"/>
          </w:tcPr>
          <w:p w:rsidR="00760B48" w:rsidRPr="004D7F0C" w:rsidRDefault="00760B48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760B48" w:rsidTr="00D27D61">
        <w:trPr>
          <w:trHeight w:val="195"/>
        </w:trPr>
        <w:tc>
          <w:tcPr>
            <w:tcW w:w="10035" w:type="dxa"/>
            <w:gridSpan w:val="2"/>
          </w:tcPr>
          <w:p w:rsidR="00760B48" w:rsidRDefault="00760B48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3D5B31" w:rsidRDefault="003D5B31" w:rsidP="003D5B3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A5786">
              <w:rPr>
                <w:rFonts w:ascii="Times New Roman" w:hAnsi="Times New Roman" w:cs="Times New Roman"/>
              </w:rPr>
              <w:t xml:space="preserve">наставник </w:t>
            </w:r>
            <w:r>
              <w:rPr>
                <w:rFonts w:ascii="Times New Roman" w:hAnsi="Times New Roman" w:cs="Times New Roman"/>
              </w:rPr>
              <w:t>понавља са ученицима поделу угљоводоника</w:t>
            </w:r>
            <w:r w:rsidR="009A5786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 xml:space="preserve">циљ часа. </w:t>
            </w:r>
          </w:p>
          <w:p w:rsidR="003D5B31" w:rsidRPr="0039259F" w:rsidRDefault="003D5B31" w:rsidP="003D5B31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9A5786">
              <w:rPr>
                <w:rFonts w:ascii="Times New Roman" w:hAnsi="Times New Roman" w:cs="Times New Roman"/>
              </w:rPr>
              <w:t>у</w:t>
            </w:r>
            <w:r w:rsidR="009A5786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 xml:space="preserve">говору, понављају стечено знање. </w:t>
            </w:r>
          </w:p>
          <w:p w:rsidR="003D5B31" w:rsidRDefault="00760B48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AE271C" w:rsidRDefault="003D5B31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A5786">
              <w:rPr>
                <w:rFonts w:ascii="Times New Roman" w:hAnsi="Times New Roman" w:cs="Times New Roman"/>
              </w:rPr>
              <w:t xml:space="preserve">дефинише </w:t>
            </w:r>
            <w:r w:rsidR="006C0DA7">
              <w:rPr>
                <w:rFonts w:ascii="Times New Roman" w:hAnsi="Times New Roman" w:cs="Times New Roman"/>
              </w:rPr>
              <w:t>ароматичне угљоводонике</w:t>
            </w:r>
            <w:r w:rsidR="009A5786">
              <w:rPr>
                <w:rFonts w:ascii="Times New Roman" w:hAnsi="Times New Roman" w:cs="Times New Roman"/>
              </w:rPr>
              <w:t xml:space="preserve">; пише </w:t>
            </w:r>
            <w:r w:rsidR="006C0DA7">
              <w:rPr>
                <w:rFonts w:ascii="Times New Roman" w:hAnsi="Times New Roman" w:cs="Times New Roman"/>
              </w:rPr>
              <w:t>на</w:t>
            </w:r>
            <w:r w:rsidR="00D15DEF">
              <w:rPr>
                <w:rFonts w:ascii="Times New Roman" w:hAnsi="Times New Roman" w:cs="Times New Roman"/>
              </w:rPr>
              <w:t xml:space="preserve"> табли структурне формуле бензена и објашњава их, наводи примере арена који за бензенов прстен имају везане алкил групе </w:t>
            </w:r>
            <w:r w:rsidR="00D15DEF">
              <w:rPr>
                <w:rFonts w:ascii="Times New Roman" w:hAnsi="Times New Roman" w:cs="Times New Roman"/>
              </w:rPr>
              <w:lastRenderedPageBreak/>
              <w:t>(толуен и ксилен), као и примере арена који се састоје од два спојена бензенова прстена (нафтален</w:t>
            </w:r>
            <w:r w:rsidR="009A5786">
              <w:rPr>
                <w:rFonts w:ascii="Times New Roman" w:hAnsi="Times New Roman" w:cs="Times New Roman"/>
              </w:rPr>
              <w:t xml:space="preserve">); изводи </w:t>
            </w:r>
            <w:r w:rsidR="00D15DEF">
              <w:rPr>
                <w:rFonts w:ascii="Times New Roman" w:hAnsi="Times New Roman" w:cs="Times New Roman"/>
              </w:rPr>
              <w:t>демонстрациони оглед са калијум-перманганатом</w:t>
            </w:r>
            <w:r w:rsidR="009A5786">
              <w:rPr>
                <w:rFonts w:ascii="Times New Roman" w:hAnsi="Times New Roman" w:cs="Times New Roman"/>
              </w:rPr>
              <w:t>,</w:t>
            </w:r>
            <w:r w:rsidR="00D15DEF">
              <w:rPr>
                <w:rFonts w:ascii="Times New Roman" w:hAnsi="Times New Roman" w:cs="Times New Roman"/>
              </w:rPr>
              <w:t xml:space="preserve"> који је дат </w:t>
            </w:r>
            <w:r w:rsidR="0064778C">
              <w:rPr>
                <w:rFonts w:ascii="Times New Roman" w:hAnsi="Times New Roman" w:cs="Times New Roman"/>
              </w:rPr>
              <w:t xml:space="preserve">на 101. </w:t>
            </w:r>
            <w:proofErr w:type="gramStart"/>
            <w:r w:rsidR="0064778C">
              <w:rPr>
                <w:rFonts w:ascii="Times New Roman" w:hAnsi="Times New Roman" w:cs="Times New Roman"/>
              </w:rPr>
              <w:t>страни</w:t>
            </w:r>
            <w:proofErr w:type="gramEnd"/>
            <w:r w:rsidR="0064778C">
              <w:rPr>
                <w:rFonts w:ascii="Times New Roman" w:hAnsi="Times New Roman" w:cs="Times New Roman"/>
              </w:rPr>
              <w:t xml:space="preserve"> уџбеника</w:t>
            </w:r>
            <w:r w:rsidR="009A5786">
              <w:rPr>
                <w:rFonts w:ascii="Times New Roman" w:hAnsi="Times New Roman" w:cs="Times New Roman"/>
              </w:rPr>
              <w:t>,</w:t>
            </w:r>
            <w:r w:rsidR="0064778C">
              <w:rPr>
                <w:rFonts w:ascii="Times New Roman" w:hAnsi="Times New Roman" w:cs="Times New Roman"/>
              </w:rPr>
              <w:t xml:space="preserve"> </w:t>
            </w:r>
            <w:r w:rsidR="00D15DEF">
              <w:rPr>
                <w:rFonts w:ascii="Times New Roman" w:hAnsi="Times New Roman" w:cs="Times New Roman"/>
              </w:rPr>
              <w:t>и на тај начин објашњава да се ароматични угљоводоници по својствима разликују од осталих угљоводоника</w:t>
            </w:r>
            <w:r w:rsidR="009A5786">
              <w:rPr>
                <w:rFonts w:ascii="Times New Roman" w:hAnsi="Times New Roman" w:cs="Times New Roman"/>
              </w:rPr>
              <w:t xml:space="preserve">; истиче </w:t>
            </w:r>
            <w:r w:rsidR="00D15DEF">
              <w:rPr>
                <w:rFonts w:ascii="Times New Roman" w:hAnsi="Times New Roman" w:cs="Times New Roman"/>
              </w:rPr>
              <w:t xml:space="preserve">да су ароматични угљоводоници токсични и штетни по човеково здравље. </w:t>
            </w:r>
            <w:r w:rsidR="006C0DA7">
              <w:rPr>
                <w:rFonts w:ascii="Times New Roman" w:hAnsi="Times New Roman" w:cs="Times New Roman"/>
              </w:rPr>
              <w:t xml:space="preserve"> </w:t>
            </w:r>
          </w:p>
          <w:p w:rsidR="00AE271C" w:rsidRPr="001C1056" w:rsidRDefault="00C07277" w:rsidP="00AE271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="00AE271C"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="00AE271C" w:rsidRPr="00662147">
              <w:rPr>
                <w:rFonts w:ascii="Times New Roman" w:hAnsi="Times New Roman" w:cs="Times New Roman"/>
              </w:rPr>
              <w:t xml:space="preserve"> </w:t>
            </w:r>
            <w:r w:rsidR="009A5786">
              <w:rPr>
                <w:rFonts w:ascii="Times New Roman" w:hAnsi="Times New Roman" w:cs="Times New Roman"/>
              </w:rPr>
              <w:t xml:space="preserve">прате </w:t>
            </w:r>
            <w:r w:rsidR="00AE271C"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посматрају извођење огледа, одговарају на питања наставника, уочавају и описују промене, коментаришу.</w:t>
            </w:r>
          </w:p>
          <w:p w:rsidR="00760B48" w:rsidRDefault="00760B48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350D72" w:rsidRDefault="00AE271C" w:rsidP="00350D7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A5786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>ученицима 3, 4, 5</w:t>
            </w:r>
            <w:r w:rsidR="0064778C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и 6. </w:t>
            </w:r>
            <w:proofErr w:type="gramStart"/>
            <w:r>
              <w:rPr>
                <w:rFonts w:ascii="Times New Roman" w:hAnsi="Times New Roman" w:cs="Times New Roman"/>
              </w:rPr>
              <w:t>задатак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387C34">
              <w:rPr>
                <w:rFonts w:ascii="Times New Roman" w:hAnsi="Times New Roman" w:cs="Times New Roman"/>
              </w:rPr>
              <w:t>с</w:t>
            </w:r>
            <w:r w:rsidR="0064778C">
              <w:rPr>
                <w:rFonts w:ascii="Times New Roman" w:hAnsi="Times New Roman" w:cs="Times New Roman"/>
              </w:rPr>
              <w:t xml:space="preserve">а 104. </w:t>
            </w:r>
            <w:proofErr w:type="gramStart"/>
            <w:r w:rsidR="0064778C">
              <w:rPr>
                <w:rFonts w:ascii="Times New Roman" w:hAnsi="Times New Roman" w:cs="Times New Roman"/>
              </w:rPr>
              <w:t>стран</w:t>
            </w:r>
            <w:r w:rsidR="00387C34">
              <w:rPr>
                <w:rFonts w:ascii="Times New Roman" w:hAnsi="Times New Roman" w:cs="Times New Roman"/>
              </w:rPr>
              <w:t>е</w:t>
            </w:r>
            <w:proofErr w:type="gramEnd"/>
            <w:r w:rsidR="0064778C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 како би добио повратну информацију о успешности часа и остварености исхода</w:t>
            </w:r>
            <w:r w:rsidR="00387C34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е задатке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</w:t>
            </w:r>
            <w:r w:rsidR="00387C34">
              <w:rPr>
                <w:rFonts w:ascii="Times New Roman" w:hAnsi="Times New Roman" w:cs="Times New Roman"/>
              </w:rPr>
              <w:t>; договара</w:t>
            </w:r>
            <w:r w:rsidR="00504843">
              <w:rPr>
                <w:rFonts w:ascii="Times New Roman" w:hAnsi="Times New Roman" w:cs="Times New Roman"/>
              </w:rPr>
              <w:t xml:space="preserve"> се са заинтересованим ученицима о изради презентације</w:t>
            </w:r>
            <w:r w:rsidR="00504843" w:rsidRPr="00504843">
              <w:rPr>
                <w:rFonts w:ascii="Times New Roman" w:hAnsi="Times New Roman" w:cs="Times New Roman"/>
              </w:rPr>
              <w:t xml:space="preserve"> о нафти и земном гасу. </w:t>
            </w:r>
          </w:p>
          <w:p w:rsidR="00760B48" w:rsidRPr="00350D72" w:rsidRDefault="00AE271C" w:rsidP="00387C34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387C34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 xml:space="preserve">и анализирају урађене </w:t>
            </w:r>
            <w:r w:rsidR="00387C34">
              <w:rPr>
                <w:rFonts w:ascii="Times New Roman" w:hAnsi="Times New Roman" w:cs="Times New Roman"/>
              </w:rPr>
              <w:t xml:space="preserve">задатке; удружују </w:t>
            </w:r>
            <w:r w:rsidR="00350D72">
              <w:rPr>
                <w:rFonts w:ascii="Times New Roman" w:hAnsi="Times New Roman" w:cs="Times New Roman"/>
              </w:rPr>
              <w:t xml:space="preserve">се у парове или групе и договарају се око израде пројекта. </w:t>
            </w:r>
          </w:p>
        </w:tc>
      </w:tr>
    </w:tbl>
    <w:p w:rsidR="00760B48" w:rsidRPr="00387C34" w:rsidRDefault="0042072F" w:rsidP="00760B48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504843" w:rsidRDefault="00504843" w:rsidP="00760B48"/>
    <w:p w:rsidR="00504843" w:rsidRDefault="00504843" w:rsidP="00760B48"/>
    <w:p w:rsidR="00504843" w:rsidRDefault="00504843" w:rsidP="00760B48"/>
    <w:p w:rsidR="00504843" w:rsidRDefault="00504843" w:rsidP="00760B48"/>
    <w:p w:rsidR="00504843" w:rsidRDefault="00504843" w:rsidP="00760B48"/>
    <w:p w:rsidR="00504843" w:rsidRDefault="00504843" w:rsidP="00760B48"/>
    <w:p w:rsidR="00504843" w:rsidRDefault="00504843" w:rsidP="00760B48"/>
    <w:p w:rsidR="00504843" w:rsidRDefault="00504843" w:rsidP="00760B48"/>
    <w:p w:rsidR="00504843" w:rsidRDefault="00504843" w:rsidP="00760B48"/>
    <w:p w:rsidR="00504843" w:rsidRDefault="00504843" w:rsidP="00760B48"/>
    <w:p w:rsidR="00504843" w:rsidRDefault="00504843" w:rsidP="00760B48"/>
    <w:p w:rsidR="00504843" w:rsidRDefault="00504843" w:rsidP="00760B48"/>
    <w:p w:rsidR="00504843" w:rsidRDefault="00504843" w:rsidP="00760B48"/>
    <w:p w:rsidR="00504843" w:rsidRPr="00A801DA" w:rsidRDefault="00504843" w:rsidP="00760B48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504843" w:rsidTr="00D27D61">
        <w:trPr>
          <w:trHeight w:val="510"/>
        </w:trPr>
        <w:tc>
          <w:tcPr>
            <w:tcW w:w="4815" w:type="dxa"/>
          </w:tcPr>
          <w:p w:rsidR="00504843" w:rsidRPr="00732C80" w:rsidRDefault="00504843" w:rsidP="00D27D61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40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504843" w:rsidRDefault="00504843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504843" w:rsidRPr="004D7F0C" w:rsidRDefault="00504843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504843" w:rsidTr="00D27D61">
        <w:trPr>
          <w:trHeight w:val="525"/>
        </w:trPr>
        <w:tc>
          <w:tcPr>
            <w:tcW w:w="4815" w:type="dxa"/>
          </w:tcPr>
          <w:p w:rsidR="00504843" w:rsidRPr="00504843" w:rsidRDefault="0050484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40.</w:t>
            </w:r>
          </w:p>
        </w:tc>
        <w:tc>
          <w:tcPr>
            <w:tcW w:w="5220" w:type="dxa"/>
          </w:tcPr>
          <w:p w:rsidR="00504843" w:rsidRPr="004D7F0C" w:rsidRDefault="00504843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504843" w:rsidTr="00D27D61">
        <w:trPr>
          <w:trHeight w:val="540"/>
        </w:trPr>
        <w:tc>
          <w:tcPr>
            <w:tcW w:w="10035" w:type="dxa"/>
            <w:gridSpan w:val="2"/>
          </w:tcPr>
          <w:p w:rsidR="00504843" w:rsidRPr="00504843" w:rsidRDefault="0050484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504843" w:rsidTr="00D27D61">
        <w:trPr>
          <w:trHeight w:val="555"/>
        </w:trPr>
        <w:tc>
          <w:tcPr>
            <w:tcW w:w="10035" w:type="dxa"/>
            <w:gridSpan w:val="2"/>
          </w:tcPr>
          <w:p w:rsidR="00504843" w:rsidRPr="00504843" w:rsidRDefault="0050484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Нафта и земни гас</w:t>
            </w:r>
          </w:p>
        </w:tc>
      </w:tr>
      <w:tr w:rsidR="00504843" w:rsidTr="00D27D61">
        <w:trPr>
          <w:trHeight w:val="465"/>
        </w:trPr>
        <w:tc>
          <w:tcPr>
            <w:tcW w:w="10035" w:type="dxa"/>
            <w:gridSpan w:val="2"/>
          </w:tcPr>
          <w:p w:rsidR="00504843" w:rsidRPr="00395D7F" w:rsidRDefault="0050484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395D7F">
              <w:rPr>
                <w:rFonts w:ascii="Times New Roman" w:hAnsi="Times New Roman" w:cs="Times New Roman"/>
                <w:b/>
              </w:rPr>
              <w:t xml:space="preserve"> </w:t>
            </w:r>
            <w:r w:rsidR="00395D7F">
              <w:rPr>
                <w:rFonts w:ascii="Times New Roman" w:hAnsi="Times New Roman" w:cs="Times New Roman"/>
              </w:rPr>
              <w:t>да ученици науче о изворима и практичној примени угљоводоника.</w:t>
            </w:r>
          </w:p>
        </w:tc>
      </w:tr>
      <w:tr w:rsidR="00504843" w:rsidTr="00D27D61">
        <w:trPr>
          <w:trHeight w:val="360"/>
        </w:trPr>
        <w:tc>
          <w:tcPr>
            <w:tcW w:w="10035" w:type="dxa"/>
            <w:gridSpan w:val="2"/>
          </w:tcPr>
          <w:p w:rsidR="00851282" w:rsidRDefault="00504843" w:rsidP="00395D7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395D7F" w:rsidRDefault="00395D7F" w:rsidP="00395D7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504843" w:rsidRDefault="00387C34" w:rsidP="00395D7F">
            <w:pPr>
              <w:pStyle w:val="Pasussalistom"/>
              <w:numPr>
                <w:ilvl w:val="0"/>
                <w:numId w:val="3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395D7F">
              <w:rPr>
                <w:rFonts w:ascii="Times New Roman" w:hAnsi="Times New Roman" w:cs="Times New Roman"/>
              </w:rPr>
              <w:t>да су главни извори угљоводоника нафта и земни гас;</w:t>
            </w:r>
          </w:p>
          <w:p w:rsidR="00395D7F" w:rsidRPr="00395D7F" w:rsidRDefault="00387C34" w:rsidP="00387C34">
            <w:pPr>
              <w:pStyle w:val="Pasussalistom"/>
              <w:numPr>
                <w:ilvl w:val="0"/>
                <w:numId w:val="3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395D7F">
              <w:rPr>
                <w:rFonts w:ascii="Times New Roman" w:hAnsi="Times New Roman" w:cs="Times New Roman"/>
              </w:rPr>
              <w:t xml:space="preserve">који су важнији деривати нафте, на који се начин могу добити и која је </w:t>
            </w:r>
            <w:r>
              <w:rPr>
                <w:rFonts w:ascii="Times New Roman" w:hAnsi="Times New Roman" w:cs="Times New Roman"/>
              </w:rPr>
              <w:t xml:space="preserve">њихова </w:t>
            </w:r>
            <w:r w:rsidR="00395D7F">
              <w:rPr>
                <w:rFonts w:ascii="Times New Roman" w:hAnsi="Times New Roman" w:cs="Times New Roman"/>
              </w:rPr>
              <w:t>практична примена.</w:t>
            </w:r>
          </w:p>
        </w:tc>
      </w:tr>
      <w:tr w:rsidR="00504843" w:rsidTr="00D27D61">
        <w:trPr>
          <w:trHeight w:val="360"/>
        </w:trPr>
        <w:tc>
          <w:tcPr>
            <w:tcW w:w="10035" w:type="dxa"/>
            <w:gridSpan w:val="2"/>
          </w:tcPr>
          <w:p w:rsidR="00504843" w:rsidRPr="00395D7F" w:rsidRDefault="00504843" w:rsidP="00D27D6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395D7F" w:rsidRPr="00395D7F">
              <w:rPr>
                <w:rFonts w:ascii="Times New Roman" w:hAnsi="Times New Roman" w:cs="Times New Roman"/>
              </w:rPr>
              <w:t>нафта, земни гас, фракциона дестилација</w:t>
            </w:r>
          </w:p>
        </w:tc>
      </w:tr>
      <w:tr w:rsidR="00504843" w:rsidTr="00D27D61">
        <w:trPr>
          <w:trHeight w:val="270"/>
        </w:trPr>
        <w:tc>
          <w:tcPr>
            <w:tcW w:w="10035" w:type="dxa"/>
            <w:gridSpan w:val="2"/>
          </w:tcPr>
          <w:p w:rsidR="00504843" w:rsidRPr="00395D7F" w:rsidRDefault="0050484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395D7F">
              <w:rPr>
                <w:rFonts w:ascii="Times New Roman" w:hAnsi="Times New Roman" w:cs="Times New Roman"/>
                <w:b/>
              </w:rPr>
              <w:t xml:space="preserve"> </w:t>
            </w:r>
            <w:r w:rsidR="00C84458">
              <w:rPr>
                <w:rFonts w:ascii="Times New Roman" w:hAnsi="Times New Roman" w:cs="Times New Roman"/>
              </w:rPr>
              <w:t>обрада</w:t>
            </w:r>
          </w:p>
        </w:tc>
      </w:tr>
      <w:tr w:rsidR="00504843" w:rsidTr="00D27D61">
        <w:trPr>
          <w:trHeight w:val="330"/>
        </w:trPr>
        <w:tc>
          <w:tcPr>
            <w:tcW w:w="10035" w:type="dxa"/>
            <w:gridSpan w:val="2"/>
          </w:tcPr>
          <w:p w:rsidR="00504843" w:rsidRPr="00C84458" w:rsidRDefault="0050484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</w:t>
            </w:r>
            <w:r w:rsidRPr="004D3BDA">
              <w:rPr>
                <w:rFonts w:ascii="Times New Roman" w:hAnsi="Times New Roman" w:cs="Times New Roman"/>
              </w:rPr>
              <w:t>:</w:t>
            </w:r>
            <w:r w:rsidR="00C84458" w:rsidRPr="004D3BDA">
              <w:rPr>
                <w:rFonts w:ascii="Times New Roman" w:hAnsi="Times New Roman" w:cs="Times New Roman"/>
              </w:rPr>
              <w:t xml:space="preserve"> </w:t>
            </w:r>
            <w:r w:rsidR="004D3BDA" w:rsidRPr="004D3BDA">
              <w:rPr>
                <w:rFonts w:ascii="Times New Roman" w:hAnsi="Times New Roman" w:cs="Times New Roman"/>
              </w:rPr>
              <w:t>дијалошки</w:t>
            </w:r>
          </w:p>
        </w:tc>
      </w:tr>
      <w:tr w:rsidR="00504843" w:rsidTr="00D27D61">
        <w:trPr>
          <w:trHeight w:val="285"/>
        </w:trPr>
        <w:tc>
          <w:tcPr>
            <w:tcW w:w="10035" w:type="dxa"/>
            <w:gridSpan w:val="2"/>
          </w:tcPr>
          <w:p w:rsidR="00504843" w:rsidRPr="004D3BDA" w:rsidRDefault="0050484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4D3BDA">
              <w:rPr>
                <w:rFonts w:ascii="Times New Roman" w:hAnsi="Times New Roman" w:cs="Times New Roman"/>
              </w:rPr>
              <w:t>рад у групи или у пару</w:t>
            </w:r>
          </w:p>
        </w:tc>
      </w:tr>
      <w:tr w:rsidR="00504843" w:rsidTr="00D27D61">
        <w:trPr>
          <w:trHeight w:val="191"/>
        </w:trPr>
        <w:tc>
          <w:tcPr>
            <w:tcW w:w="10035" w:type="dxa"/>
            <w:gridSpan w:val="2"/>
          </w:tcPr>
          <w:p w:rsidR="00504843" w:rsidRPr="004D3BDA" w:rsidRDefault="00504843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4D3BDA">
              <w:rPr>
                <w:rFonts w:ascii="Times New Roman" w:hAnsi="Times New Roman" w:cs="Times New Roman"/>
              </w:rPr>
              <w:t xml:space="preserve"> панои и презентације</w:t>
            </w:r>
          </w:p>
        </w:tc>
      </w:tr>
      <w:tr w:rsidR="00504843" w:rsidTr="00D27D61">
        <w:trPr>
          <w:trHeight w:val="315"/>
        </w:trPr>
        <w:tc>
          <w:tcPr>
            <w:tcW w:w="10035" w:type="dxa"/>
            <w:gridSpan w:val="2"/>
          </w:tcPr>
          <w:p w:rsidR="00504843" w:rsidRPr="004D3BDA" w:rsidRDefault="0050484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4D3BDA">
              <w:rPr>
                <w:rFonts w:ascii="Times New Roman" w:hAnsi="Times New Roman" w:cs="Times New Roman"/>
                <w:b/>
              </w:rPr>
              <w:t xml:space="preserve"> </w:t>
            </w:r>
            <w:r w:rsidR="004D3BDA">
              <w:rPr>
                <w:rFonts w:ascii="Times New Roman" w:hAnsi="Times New Roman" w:cs="Times New Roman"/>
              </w:rPr>
              <w:t xml:space="preserve">биологија, географ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504843" w:rsidTr="00D27D61">
        <w:trPr>
          <w:trHeight w:val="300"/>
        </w:trPr>
        <w:tc>
          <w:tcPr>
            <w:tcW w:w="10035" w:type="dxa"/>
            <w:gridSpan w:val="2"/>
          </w:tcPr>
          <w:p w:rsidR="00504843" w:rsidRPr="004D7F0C" w:rsidRDefault="00504843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504843" w:rsidTr="00D27D61">
        <w:trPr>
          <w:trHeight w:val="195"/>
        </w:trPr>
        <w:tc>
          <w:tcPr>
            <w:tcW w:w="10035" w:type="dxa"/>
            <w:gridSpan w:val="2"/>
          </w:tcPr>
          <w:p w:rsidR="00504843" w:rsidRDefault="00504843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4D3BDA" w:rsidRDefault="004D3BDA" w:rsidP="004D3BD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387C34">
              <w:rPr>
                <w:rFonts w:ascii="Times New Roman" w:hAnsi="Times New Roman" w:cs="Times New Roman"/>
              </w:rPr>
              <w:t xml:space="preserve">наставник </w:t>
            </w:r>
            <w:r>
              <w:rPr>
                <w:rFonts w:ascii="Times New Roman" w:hAnsi="Times New Roman" w:cs="Times New Roman"/>
              </w:rPr>
              <w:t>понавља са ученицима стечена знања о нафти</w:t>
            </w:r>
            <w:r w:rsidR="00387C34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 xml:space="preserve">циљ часа. </w:t>
            </w:r>
          </w:p>
          <w:p w:rsidR="00504843" w:rsidRPr="004D3BDA" w:rsidRDefault="004D3BDA" w:rsidP="00D27D61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387C34">
              <w:rPr>
                <w:rFonts w:ascii="Times New Roman" w:hAnsi="Times New Roman" w:cs="Times New Roman"/>
              </w:rPr>
              <w:t>у</w:t>
            </w:r>
            <w:r w:rsidR="00387C34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>говору.</w:t>
            </w:r>
          </w:p>
          <w:p w:rsidR="004D3BDA" w:rsidRDefault="00504843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4D3BDA" w:rsidRDefault="004D3BDA" w:rsidP="004D3BD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387C34">
              <w:rPr>
                <w:rFonts w:ascii="Times New Roman" w:hAnsi="Times New Roman" w:cs="Times New Roman"/>
              </w:rPr>
              <w:t xml:space="preserve">прати </w:t>
            </w:r>
            <w:r>
              <w:rPr>
                <w:rFonts w:ascii="Times New Roman" w:hAnsi="Times New Roman" w:cs="Times New Roman"/>
              </w:rPr>
              <w:t xml:space="preserve">и уколико је потребно допуњује излагање ученика. </w:t>
            </w:r>
          </w:p>
          <w:p w:rsidR="004D3BDA" w:rsidRPr="001974A3" w:rsidRDefault="004D3BDA" w:rsidP="004D3BDA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</w:t>
            </w:r>
            <w:r w:rsidR="001974A3">
              <w:rPr>
                <w:rFonts w:ascii="Times New Roman" w:hAnsi="Times New Roman" w:cs="Times New Roman"/>
                <w:b/>
              </w:rPr>
              <w:t xml:space="preserve">: </w:t>
            </w:r>
            <w:r w:rsidR="00387C34">
              <w:rPr>
                <w:rFonts w:ascii="Times New Roman" w:hAnsi="Times New Roman" w:cs="Times New Roman"/>
              </w:rPr>
              <w:t xml:space="preserve">ученици </w:t>
            </w:r>
            <w:r w:rsidR="001974A3">
              <w:rPr>
                <w:rFonts w:ascii="Times New Roman" w:hAnsi="Times New Roman" w:cs="Times New Roman"/>
              </w:rPr>
              <w:t>излажу резултате свог истраживања, показују слике</w:t>
            </w:r>
            <w:r w:rsidR="00387C34">
              <w:rPr>
                <w:rFonts w:ascii="Times New Roman" w:hAnsi="Times New Roman" w:cs="Times New Roman"/>
              </w:rPr>
              <w:t>,</w:t>
            </w:r>
            <w:r w:rsidR="001974A3">
              <w:rPr>
                <w:rFonts w:ascii="Times New Roman" w:hAnsi="Times New Roman" w:cs="Times New Roman"/>
              </w:rPr>
              <w:t xml:space="preserve"> приказују презентације.</w:t>
            </w:r>
          </w:p>
          <w:p w:rsidR="00504843" w:rsidRPr="001974A3" w:rsidRDefault="00504843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lastRenderedPageBreak/>
              <w:t xml:space="preserve"> </w:t>
            </w:r>
          </w:p>
          <w:p w:rsidR="00504843" w:rsidRDefault="00504843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1974A3" w:rsidRDefault="001974A3" w:rsidP="001974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387C34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оцене свој рад</w:t>
            </w:r>
            <w:r w:rsidR="00387C34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, залагање и комуникацију других ученика.</w:t>
            </w:r>
          </w:p>
          <w:p w:rsidR="001974A3" w:rsidRPr="001974A3" w:rsidRDefault="001974A3" w:rsidP="001974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носи и образлаже оцене.</w:t>
            </w:r>
          </w:p>
          <w:p w:rsidR="00504843" w:rsidRPr="001974A3" w:rsidRDefault="001974A3" w:rsidP="00387C3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387C34">
              <w:rPr>
                <w:rFonts w:ascii="Times New Roman" w:hAnsi="Times New Roman" w:cs="Times New Roman"/>
              </w:rPr>
              <w:t>д</w:t>
            </w:r>
            <w:r>
              <w:rPr>
                <w:rFonts w:ascii="Times New Roman" w:hAnsi="Times New Roman" w:cs="Times New Roman"/>
              </w:rPr>
              <w:t>искутују са осталим ученицима</w:t>
            </w:r>
            <w:r w:rsidR="00387C34">
              <w:rPr>
                <w:rFonts w:ascii="Times New Roman" w:hAnsi="Times New Roman" w:cs="Times New Roman"/>
              </w:rPr>
              <w:t xml:space="preserve">; оцењују </w:t>
            </w:r>
            <w:r>
              <w:rPr>
                <w:rFonts w:ascii="Times New Roman" w:hAnsi="Times New Roman" w:cs="Times New Roman"/>
              </w:rPr>
              <w:t>свој рад и залагање</w:t>
            </w:r>
            <w:r w:rsidR="00387C34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 и залагање других ученика.</w:t>
            </w:r>
          </w:p>
        </w:tc>
      </w:tr>
    </w:tbl>
    <w:p w:rsidR="00504843" w:rsidRPr="00387C34" w:rsidRDefault="0042072F" w:rsidP="00504843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504843" w:rsidRDefault="0050484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p w:rsidR="001A3113" w:rsidRDefault="001A3113" w:rsidP="00760B48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1A3113" w:rsidTr="00D27D61">
        <w:trPr>
          <w:trHeight w:val="510"/>
        </w:trPr>
        <w:tc>
          <w:tcPr>
            <w:tcW w:w="4815" w:type="dxa"/>
          </w:tcPr>
          <w:p w:rsidR="001A3113" w:rsidRPr="00732C80" w:rsidRDefault="001A3113" w:rsidP="00D27D61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41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1A3113" w:rsidRDefault="001A3113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1A3113" w:rsidRPr="004D7F0C" w:rsidRDefault="001A3113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1A3113" w:rsidTr="00D27D61">
        <w:trPr>
          <w:trHeight w:val="525"/>
        </w:trPr>
        <w:tc>
          <w:tcPr>
            <w:tcW w:w="4815" w:type="dxa"/>
          </w:tcPr>
          <w:p w:rsidR="001A3113" w:rsidRPr="001A3113" w:rsidRDefault="001A311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41.</w:t>
            </w:r>
          </w:p>
        </w:tc>
        <w:tc>
          <w:tcPr>
            <w:tcW w:w="5220" w:type="dxa"/>
          </w:tcPr>
          <w:p w:rsidR="001A3113" w:rsidRPr="004D7F0C" w:rsidRDefault="001A3113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1A3113" w:rsidTr="00D27D61">
        <w:trPr>
          <w:trHeight w:val="540"/>
        </w:trPr>
        <w:tc>
          <w:tcPr>
            <w:tcW w:w="10035" w:type="dxa"/>
            <w:gridSpan w:val="2"/>
          </w:tcPr>
          <w:p w:rsidR="001A3113" w:rsidRPr="001A3113" w:rsidRDefault="001A311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1A3113" w:rsidTr="00D27D61">
        <w:trPr>
          <w:trHeight w:val="555"/>
        </w:trPr>
        <w:tc>
          <w:tcPr>
            <w:tcW w:w="10035" w:type="dxa"/>
            <w:gridSpan w:val="2"/>
          </w:tcPr>
          <w:p w:rsidR="001A3113" w:rsidRPr="001A3113" w:rsidRDefault="001A311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Ароматични угљоводоници, нафта и земни гас</w:t>
            </w:r>
            <w:r w:rsidR="003D0414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1A3113" w:rsidTr="00D27D61">
        <w:trPr>
          <w:trHeight w:val="465"/>
        </w:trPr>
        <w:tc>
          <w:tcPr>
            <w:tcW w:w="10035" w:type="dxa"/>
            <w:gridSpan w:val="2"/>
          </w:tcPr>
          <w:p w:rsidR="001A3113" w:rsidRPr="00387C34" w:rsidRDefault="001A311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3D0414">
              <w:rPr>
                <w:rFonts w:ascii="Times New Roman" w:hAnsi="Times New Roman" w:cs="Times New Roman"/>
                <w:b/>
              </w:rPr>
              <w:t xml:space="preserve"> </w:t>
            </w:r>
            <w:r w:rsidR="003D0414">
              <w:rPr>
                <w:rFonts w:ascii="Times New Roman" w:hAnsi="Times New Roman" w:cs="Times New Roman"/>
              </w:rPr>
              <w:t>да ученици понове, повежу и утврде знања о ароматичним угљоводоницима, нафти и земном гасу</w:t>
            </w:r>
            <w:r w:rsidR="00387C34">
              <w:rPr>
                <w:rFonts w:ascii="Times New Roman" w:hAnsi="Times New Roman" w:cs="Times New Roman"/>
              </w:rPr>
              <w:t>.</w:t>
            </w:r>
          </w:p>
        </w:tc>
      </w:tr>
      <w:tr w:rsidR="001A3113" w:rsidTr="00D27D61">
        <w:trPr>
          <w:trHeight w:val="360"/>
        </w:trPr>
        <w:tc>
          <w:tcPr>
            <w:tcW w:w="10035" w:type="dxa"/>
            <w:gridSpan w:val="2"/>
          </w:tcPr>
          <w:p w:rsidR="00851282" w:rsidRDefault="001A3113" w:rsidP="003D041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3D0414" w:rsidRDefault="003D0414" w:rsidP="003D041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3D0414" w:rsidRDefault="00387C34" w:rsidP="003D0414">
            <w:pPr>
              <w:pStyle w:val="Pasussalistom"/>
              <w:numPr>
                <w:ilvl w:val="0"/>
                <w:numId w:val="3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3D0414">
              <w:rPr>
                <w:rFonts w:ascii="Times New Roman" w:hAnsi="Times New Roman" w:cs="Times New Roman"/>
              </w:rPr>
              <w:t>да су главни извори угљоводоника нафта и земни гас;</w:t>
            </w:r>
          </w:p>
          <w:p w:rsidR="001A3113" w:rsidRPr="003D0414" w:rsidRDefault="00387C34" w:rsidP="003D0414">
            <w:pPr>
              <w:pStyle w:val="Pasussalistom"/>
              <w:numPr>
                <w:ilvl w:val="0"/>
                <w:numId w:val="34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3D0414">
              <w:rPr>
                <w:rFonts w:ascii="Times New Roman" w:hAnsi="Times New Roman" w:cs="Times New Roman"/>
              </w:rPr>
              <w:t xml:space="preserve">на </w:t>
            </w:r>
            <w:r w:rsidR="003D0414" w:rsidRPr="003D0414">
              <w:rPr>
                <w:rFonts w:ascii="Times New Roman" w:hAnsi="Times New Roman" w:cs="Times New Roman"/>
              </w:rPr>
              <w:t xml:space="preserve">који су важнији деривати нафте, на који се начин могу добити и која је </w:t>
            </w:r>
            <w:r>
              <w:rPr>
                <w:rFonts w:ascii="Times New Roman" w:hAnsi="Times New Roman" w:cs="Times New Roman"/>
              </w:rPr>
              <w:t>њихова</w:t>
            </w:r>
            <w:r w:rsidR="003D0414" w:rsidRPr="003D0414">
              <w:rPr>
                <w:rFonts w:ascii="Times New Roman" w:hAnsi="Times New Roman" w:cs="Times New Roman"/>
              </w:rPr>
              <w:t xml:space="preserve"> практична примена.</w:t>
            </w:r>
          </w:p>
        </w:tc>
      </w:tr>
      <w:tr w:rsidR="001A3113" w:rsidTr="00D27D61">
        <w:trPr>
          <w:trHeight w:val="360"/>
        </w:trPr>
        <w:tc>
          <w:tcPr>
            <w:tcW w:w="10035" w:type="dxa"/>
            <w:gridSpan w:val="2"/>
          </w:tcPr>
          <w:p w:rsidR="001A3113" w:rsidRPr="003D0414" w:rsidRDefault="001A3113" w:rsidP="00D27D6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3D0414" w:rsidRPr="003D0414">
              <w:rPr>
                <w:rFonts w:ascii="Times New Roman" w:hAnsi="Times New Roman" w:cs="Times New Roman"/>
              </w:rPr>
              <w:t>ароматични угљоводоници, нафта и земни гас</w:t>
            </w:r>
          </w:p>
        </w:tc>
      </w:tr>
      <w:tr w:rsidR="001A3113" w:rsidTr="00D27D61">
        <w:trPr>
          <w:trHeight w:val="270"/>
        </w:trPr>
        <w:tc>
          <w:tcPr>
            <w:tcW w:w="10035" w:type="dxa"/>
            <w:gridSpan w:val="2"/>
          </w:tcPr>
          <w:p w:rsidR="001A3113" w:rsidRPr="003D0414" w:rsidRDefault="001A311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3D0414">
              <w:rPr>
                <w:rFonts w:ascii="Times New Roman" w:hAnsi="Times New Roman" w:cs="Times New Roman"/>
                <w:b/>
              </w:rPr>
              <w:t xml:space="preserve"> </w:t>
            </w:r>
            <w:r w:rsidR="003D0414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1A3113" w:rsidTr="00D27D61">
        <w:trPr>
          <w:trHeight w:val="330"/>
        </w:trPr>
        <w:tc>
          <w:tcPr>
            <w:tcW w:w="10035" w:type="dxa"/>
            <w:gridSpan w:val="2"/>
          </w:tcPr>
          <w:p w:rsidR="001A3113" w:rsidRPr="003D0414" w:rsidRDefault="001A311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3D0414">
              <w:rPr>
                <w:rFonts w:ascii="Times New Roman" w:hAnsi="Times New Roman" w:cs="Times New Roman"/>
                <w:b/>
              </w:rPr>
              <w:t xml:space="preserve"> </w:t>
            </w:r>
            <w:r w:rsidR="003D0414"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1A3113" w:rsidTr="00D27D61">
        <w:trPr>
          <w:trHeight w:val="285"/>
        </w:trPr>
        <w:tc>
          <w:tcPr>
            <w:tcW w:w="10035" w:type="dxa"/>
            <w:gridSpan w:val="2"/>
          </w:tcPr>
          <w:p w:rsidR="001A3113" w:rsidRPr="003D0414" w:rsidRDefault="001A311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3D0414">
              <w:rPr>
                <w:rFonts w:ascii="Times New Roman" w:hAnsi="Times New Roman" w:cs="Times New Roman"/>
              </w:rPr>
              <w:t>рад у пару</w:t>
            </w:r>
          </w:p>
        </w:tc>
      </w:tr>
      <w:tr w:rsidR="001A3113" w:rsidTr="00D27D61">
        <w:trPr>
          <w:trHeight w:val="191"/>
        </w:trPr>
        <w:tc>
          <w:tcPr>
            <w:tcW w:w="10035" w:type="dxa"/>
            <w:gridSpan w:val="2"/>
          </w:tcPr>
          <w:p w:rsidR="001A3113" w:rsidRPr="003D0414" w:rsidRDefault="001A3113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3D0414">
              <w:rPr>
                <w:rFonts w:ascii="Times New Roman" w:hAnsi="Times New Roman" w:cs="Times New Roman"/>
                <w:b/>
              </w:rPr>
              <w:t xml:space="preserve"> </w:t>
            </w:r>
            <w:r w:rsidR="003D0414">
              <w:rPr>
                <w:rFonts w:ascii="Times New Roman" w:hAnsi="Times New Roman" w:cs="Times New Roman"/>
              </w:rPr>
              <w:t>збирка задатака или радни листићи</w:t>
            </w:r>
          </w:p>
        </w:tc>
      </w:tr>
      <w:tr w:rsidR="001A3113" w:rsidTr="00D27D61">
        <w:trPr>
          <w:trHeight w:val="315"/>
        </w:trPr>
        <w:tc>
          <w:tcPr>
            <w:tcW w:w="10035" w:type="dxa"/>
            <w:gridSpan w:val="2"/>
          </w:tcPr>
          <w:p w:rsidR="001A3113" w:rsidRPr="003D0414" w:rsidRDefault="001A3113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3D0414">
              <w:rPr>
                <w:rFonts w:ascii="Times New Roman" w:hAnsi="Times New Roman" w:cs="Times New Roman"/>
                <w:b/>
              </w:rPr>
              <w:t xml:space="preserve"> </w:t>
            </w:r>
            <w:r w:rsidR="003D0414">
              <w:rPr>
                <w:rFonts w:ascii="Times New Roman" w:hAnsi="Times New Roman" w:cs="Times New Roman"/>
              </w:rPr>
              <w:t>биологија, географија</w:t>
            </w:r>
          </w:p>
        </w:tc>
      </w:tr>
      <w:tr w:rsidR="001A3113" w:rsidTr="00D27D61">
        <w:trPr>
          <w:trHeight w:val="300"/>
        </w:trPr>
        <w:tc>
          <w:tcPr>
            <w:tcW w:w="10035" w:type="dxa"/>
            <w:gridSpan w:val="2"/>
          </w:tcPr>
          <w:p w:rsidR="001A3113" w:rsidRPr="004D7F0C" w:rsidRDefault="001A3113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1A3113" w:rsidTr="00D27D61">
        <w:trPr>
          <w:trHeight w:val="195"/>
        </w:trPr>
        <w:tc>
          <w:tcPr>
            <w:tcW w:w="10035" w:type="dxa"/>
            <w:gridSpan w:val="2"/>
          </w:tcPr>
          <w:p w:rsidR="00F23E02" w:rsidRDefault="001A3113" w:rsidP="00F23E02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F23E02" w:rsidRPr="00662147" w:rsidRDefault="00F23E02" w:rsidP="00F23E02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387C34">
              <w:rPr>
                <w:rFonts w:ascii="Times New Roman" w:hAnsi="Times New Roman" w:cs="Times New Roman"/>
              </w:rPr>
              <w:t>к</w:t>
            </w:r>
            <w:r w:rsidR="00387C34" w:rsidRPr="00662147">
              <w:rPr>
                <w:rFonts w:ascii="Times New Roman" w:hAnsi="Times New Roman" w:cs="Times New Roman"/>
              </w:rPr>
              <w:t xml:space="preserve">роз </w:t>
            </w:r>
            <w:r w:rsidRPr="00662147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662147">
              <w:rPr>
                <w:rFonts w:ascii="Times New Roman" w:hAnsi="Times New Roman" w:cs="Times New Roman"/>
              </w:rPr>
              <w:t xml:space="preserve"> најважније појмове</w:t>
            </w:r>
            <w:r w:rsidR="00387C34">
              <w:rPr>
                <w:rFonts w:ascii="Times New Roman" w:hAnsi="Times New Roman" w:cs="Times New Roman"/>
              </w:rPr>
              <w:t>;</w:t>
            </w:r>
            <w:r w:rsidR="00387C34" w:rsidRPr="00662147">
              <w:rPr>
                <w:rFonts w:ascii="Times New Roman" w:hAnsi="Times New Roman" w:cs="Times New Roman"/>
              </w:rPr>
              <w:t xml:space="preserve"> </w:t>
            </w:r>
            <w:r w:rsidR="00387C34">
              <w:rPr>
                <w:rFonts w:ascii="Times New Roman" w:hAnsi="Times New Roman" w:cs="Times New Roman"/>
              </w:rPr>
              <w:t>и</w:t>
            </w:r>
            <w:r w:rsidR="00387C34" w:rsidRPr="00662147">
              <w:rPr>
                <w:rFonts w:ascii="Times New Roman" w:hAnsi="Times New Roman" w:cs="Times New Roman"/>
              </w:rPr>
              <w:t xml:space="preserve">стиче </w:t>
            </w:r>
            <w:r w:rsidRPr="00662147">
              <w:rPr>
                <w:rFonts w:ascii="Times New Roman" w:hAnsi="Times New Roman" w:cs="Times New Roman"/>
              </w:rPr>
              <w:t xml:space="preserve">циљ часа. </w:t>
            </w:r>
          </w:p>
          <w:p w:rsidR="00F23E02" w:rsidRPr="00662147" w:rsidRDefault="00F23E02" w:rsidP="00F23E02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387C34">
              <w:rPr>
                <w:rFonts w:ascii="Times New Roman" w:hAnsi="Times New Roman" w:cs="Times New Roman"/>
              </w:rPr>
              <w:t>у</w:t>
            </w:r>
            <w:r w:rsidR="00387C34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F23E02" w:rsidRPr="00662147" w:rsidRDefault="00F23E02" w:rsidP="00F23E02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F23E02" w:rsidRPr="00662147" w:rsidRDefault="00F23E02" w:rsidP="00F23E02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387C34">
              <w:rPr>
                <w:rFonts w:ascii="Times New Roman" w:hAnsi="Times New Roman" w:cs="Times New Roman"/>
              </w:rPr>
              <w:t>д</w:t>
            </w:r>
            <w:r w:rsidR="00387C34" w:rsidRPr="00662147">
              <w:rPr>
                <w:rFonts w:ascii="Times New Roman" w:hAnsi="Times New Roman" w:cs="Times New Roman"/>
              </w:rPr>
              <w:t xml:space="preserve">ели </w:t>
            </w:r>
            <w:r w:rsidRPr="00662147">
              <w:rPr>
                <w:rFonts w:ascii="Times New Roman" w:hAnsi="Times New Roman" w:cs="Times New Roman"/>
              </w:rPr>
              <w:t>учен</w:t>
            </w:r>
            <w:r>
              <w:rPr>
                <w:rFonts w:ascii="Times New Roman" w:hAnsi="Times New Roman" w:cs="Times New Roman"/>
              </w:rPr>
              <w:t>ике у парове и</w:t>
            </w:r>
            <w:r w:rsidRPr="00662147">
              <w:rPr>
                <w:rFonts w:ascii="Times New Roman" w:hAnsi="Times New Roman" w:cs="Times New Roman"/>
              </w:rPr>
              <w:t xml:space="preserve"> дели им радне</w:t>
            </w:r>
            <w:r>
              <w:rPr>
                <w:rFonts w:ascii="Times New Roman" w:hAnsi="Times New Roman" w:cs="Times New Roman"/>
              </w:rPr>
              <w:t xml:space="preserve"> листиће</w:t>
            </w:r>
            <w:r w:rsidR="00387C34">
              <w:rPr>
                <w:rFonts w:ascii="Times New Roman" w:hAnsi="Times New Roman" w:cs="Times New Roman"/>
              </w:rPr>
              <w:t>;</w:t>
            </w:r>
            <w:r w:rsidR="00387C34" w:rsidRPr="00662147">
              <w:rPr>
                <w:rFonts w:ascii="Times New Roman" w:hAnsi="Times New Roman" w:cs="Times New Roman"/>
              </w:rPr>
              <w:t xml:space="preserve"> </w:t>
            </w:r>
            <w:r w:rsidR="00387C34">
              <w:rPr>
                <w:rFonts w:ascii="Times New Roman" w:hAnsi="Times New Roman" w:cs="Times New Roman"/>
              </w:rPr>
              <w:t>п</w:t>
            </w:r>
            <w:r w:rsidR="00387C34" w:rsidRPr="00662147">
              <w:rPr>
                <w:rFonts w:ascii="Times New Roman" w:hAnsi="Times New Roman" w:cs="Times New Roman"/>
              </w:rPr>
              <w:t xml:space="preserve">рати </w:t>
            </w:r>
            <w:r w:rsidRPr="00662147">
              <w:rPr>
                <w:rFonts w:ascii="Times New Roman" w:hAnsi="Times New Roman" w:cs="Times New Roman"/>
              </w:rPr>
              <w:t>рад ученика, помаже, даје инструкције и додатна објашњења уколико је то потребно, отклања нејасноће, проверава тачност урађених задатака.</w:t>
            </w:r>
          </w:p>
          <w:p w:rsidR="00F23E02" w:rsidRDefault="00F23E02" w:rsidP="00F23E02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lastRenderedPageBreak/>
              <w:t xml:space="preserve"> Активности ученика: </w:t>
            </w:r>
            <w:r w:rsidR="00387C34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парове</w:t>
            </w:r>
            <w:r w:rsidRPr="00662147">
              <w:rPr>
                <w:rFonts w:ascii="Times New Roman" w:hAnsi="Times New Roman" w:cs="Times New Roman"/>
              </w:rPr>
              <w:t>, слушају упутства наставника, решавају задатке, сарађују међусобно, помажу једни другима, решавају</w:t>
            </w:r>
            <w:r>
              <w:rPr>
                <w:rFonts w:ascii="Times New Roman" w:hAnsi="Times New Roman" w:cs="Times New Roman"/>
              </w:rPr>
              <w:t xml:space="preserve"> задатке, повезују знања.</w:t>
            </w:r>
          </w:p>
          <w:p w:rsidR="00F23E02" w:rsidRDefault="00F23E02" w:rsidP="00F23E0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ДНИ ЛИСТИЋ</w:t>
            </w:r>
          </w:p>
          <w:p w:rsidR="00F23E02" w:rsidRDefault="00F23E02" w:rsidP="00F23E02">
            <w:pPr>
              <w:pStyle w:val="Pasussalistom"/>
              <w:numPr>
                <w:ilvl w:val="0"/>
                <w:numId w:val="35"/>
              </w:numPr>
              <w:spacing w:after="16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пиши физичка својства нафте и земног гаса.</w:t>
            </w:r>
          </w:p>
          <w:p w:rsidR="00F23E02" w:rsidRDefault="00F23E02" w:rsidP="00F23E02">
            <w:pPr>
              <w:pStyle w:val="Pasussalistom"/>
              <w:numPr>
                <w:ilvl w:val="0"/>
                <w:numId w:val="35"/>
              </w:numPr>
              <w:spacing w:after="16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Шта је нафта по хемијском саставу?</w:t>
            </w:r>
          </w:p>
          <w:p w:rsidR="00F23E02" w:rsidRDefault="00F23E02" w:rsidP="00F23E02">
            <w:pPr>
              <w:pStyle w:val="Pasussalistom"/>
              <w:numPr>
                <w:ilvl w:val="0"/>
                <w:numId w:val="35"/>
              </w:numPr>
              <w:spacing w:after="16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Шта је земни гас по хемијском саставу?</w:t>
            </w:r>
          </w:p>
          <w:p w:rsidR="00F23E02" w:rsidRDefault="00F23E02" w:rsidP="00F23E02">
            <w:pPr>
              <w:pStyle w:val="Pasussalistom"/>
              <w:numPr>
                <w:ilvl w:val="0"/>
                <w:numId w:val="35"/>
              </w:numPr>
              <w:spacing w:after="16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пиши поступак фракционе дестилације нафте.</w:t>
            </w:r>
          </w:p>
          <w:p w:rsidR="00F23E02" w:rsidRPr="00F23E02" w:rsidRDefault="00F23E02" w:rsidP="00F23E02">
            <w:pPr>
              <w:pStyle w:val="Pasussalistom"/>
              <w:numPr>
                <w:ilvl w:val="0"/>
                <w:numId w:val="35"/>
              </w:numPr>
              <w:spacing w:after="16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Наведи најважније деривате нафте и њихову примену у свакодневном животу.</w:t>
            </w:r>
          </w:p>
          <w:p w:rsidR="00F23E02" w:rsidRPr="00F23E02" w:rsidRDefault="00F23E02" w:rsidP="00F23E02">
            <w:pPr>
              <w:pStyle w:val="Pasussalistom"/>
              <w:numPr>
                <w:ilvl w:val="0"/>
                <w:numId w:val="35"/>
              </w:numPr>
              <w:spacing w:after="16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Напиши формулу и израчунај релативну молекулску масу толуена.</w:t>
            </w:r>
          </w:p>
          <w:p w:rsidR="001A3113" w:rsidRPr="00F23E02" w:rsidRDefault="00F23E02" w:rsidP="00D27D61">
            <w:pPr>
              <w:pStyle w:val="Pasussalistom"/>
              <w:numPr>
                <w:ilvl w:val="0"/>
                <w:numId w:val="35"/>
              </w:numPr>
              <w:spacing w:after="160" w:line="360" w:lineRule="auto"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Израчунај масу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угљеник(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>IV)-оксида који настаје потпуним сагоревањем 15,6 грама бензена.</w:t>
            </w:r>
          </w:p>
          <w:p w:rsidR="001A3113" w:rsidRDefault="001A3113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F23E02" w:rsidRPr="00662147" w:rsidRDefault="00F23E02" w:rsidP="00F23E02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387C34">
              <w:rPr>
                <w:rFonts w:ascii="Times New Roman" w:hAnsi="Times New Roman" w:cs="Times New Roman"/>
              </w:rPr>
              <w:t>з</w:t>
            </w:r>
            <w:r w:rsidR="00387C34" w:rsidRPr="00662147">
              <w:rPr>
                <w:rFonts w:ascii="Times New Roman" w:hAnsi="Times New Roman" w:cs="Times New Roman"/>
              </w:rPr>
              <w:t xml:space="preserve">аједно </w:t>
            </w:r>
            <w:r w:rsidRPr="00662147">
              <w:rPr>
                <w:rFonts w:ascii="Times New Roman" w:hAnsi="Times New Roman" w:cs="Times New Roman"/>
              </w:rPr>
              <w:t xml:space="preserve">са ученицима вреднује њихову активност на часу, запажања бележи у електронски дневник и педагошку свеску. </w:t>
            </w:r>
          </w:p>
          <w:p w:rsidR="001A3113" w:rsidRPr="00F23E02" w:rsidRDefault="00F23E02" w:rsidP="00387C34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ученика: </w:t>
            </w:r>
            <w:r w:rsidR="00387C34">
              <w:rPr>
                <w:rFonts w:ascii="Times New Roman" w:hAnsi="Times New Roman" w:cs="Times New Roman"/>
              </w:rPr>
              <w:t>у</w:t>
            </w:r>
            <w:r w:rsidR="00387C34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вредновању сопствене активности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1A3113" w:rsidRPr="00387C34" w:rsidRDefault="0042072F" w:rsidP="001A3113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F23E02" w:rsidRDefault="00F23E02" w:rsidP="001A3113"/>
    <w:p w:rsidR="00F23E02" w:rsidRDefault="00F23E02" w:rsidP="001A3113"/>
    <w:p w:rsidR="00F23E02" w:rsidRDefault="00F23E02" w:rsidP="001A3113"/>
    <w:p w:rsidR="00F23E02" w:rsidRDefault="00F23E02" w:rsidP="001A3113"/>
    <w:p w:rsidR="00F23E02" w:rsidRDefault="00F23E02" w:rsidP="001A3113"/>
    <w:p w:rsidR="00F23E02" w:rsidRDefault="00F23E02" w:rsidP="001A3113"/>
    <w:p w:rsidR="00F23E02" w:rsidRDefault="00F23E02" w:rsidP="001A3113"/>
    <w:p w:rsidR="00F23E02" w:rsidRDefault="00F23E02" w:rsidP="001A3113"/>
    <w:p w:rsidR="00F23E02" w:rsidRDefault="00F23E02" w:rsidP="001A3113"/>
    <w:p w:rsidR="00F23E02" w:rsidRDefault="00F23E02" w:rsidP="001A3113"/>
    <w:p w:rsidR="00F23E02" w:rsidRDefault="00F23E02" w:rsidP="001A3113"/>
    <w:p w:rsidR="00F23E02" w:rsidRDefault="00F23E02" w:rsidP="001A3113"/>
    <w:p w:rsidR="00F23E02" w:rsidRDefault="00F23E02" w:rsidP="001A3113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F23E02" w:rsidTr="00D27D61">
        <w:trPr>
          <w:trHeight w:val="510"/>
        </w:trPr>
        <w:tc>
          <w:tcPr>
            <w:tcW w:w="4815" w:type="dxa"/>
          </w:tcPr>
          <w:p w:rsidR="00F23E02" w:rsidRPr="00732C80" w:rsidRDefault="00F23E02" w:rsidP="00D27D61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42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F23E02" w:rsidRDefault="00F23E02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F23E02" w:rsidRPr="004D7F0C" w:rsidRDefault="00F23E02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F23E02" w:rsidTr="00D27D61">
        <w:trPr>
          <w:trHeight w:val="525"/>
        </w:trPr>
        <w:tc>
          <w:tcPr>
            <w:tcW w:w="4815" w:type="dxa"/>
          </w:tcPr>
          <w:p w:rsidR="00F23E02" w:rsidRPr="00F23CD0" w:rsidRDefault="00F23E02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F23CD0" w:rsidRPr="00F23CD0">
              <w:rPr>
                <w:rFonts w:ascii="Times New Roman" w:hAnsi="Times New Roman" w:cs="Times New Roman"/>
              </w:rPr>
              <w:t>42.</w:t>
            </w:r>
          </w:p>
        </w:tc>
        <w:tc>
          <w:tcPr>
            <w:tcW w:w="5220" w:type="dxa"/>
          </w:tcPr>
          <w:p w:rsidR="00F23E02" w:rsidRPr="004D7F0C" w:rsidRDefault="00F23E02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F23E02" w:rsidTr="00D27D61">
        <w:trPr>
          <w:trHeight w:val="540"/>
        </w:trPr>
        <w:tc>
          <w:tcPr>
            <w:tcW w:w="10035" w:type="dxa"/>
            <w:gridSpan w:val="2"/>
          </w:tcPr>
          <w:p w:rsidR="00F23E02" w:rsidRPr="00F23CD0" w:rsidRDefault="00F23E02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 w:rsidR="00F23CD0">
              <w:rPr>
                <w:rFonts w:ascii="Times New Roman" w:hAnsi="Times New Roman" w:cs="Times New Roman"/>
                <w:b/>
              </w:rPr>
              <w:t xml:space="preserve"> </w:t>
            </w:r>
            <w:r w:rsidR="00F23CD0"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F23E02" w:rsidTr="00D27D61">
        <w:trPr>
          <w:trHeight w:val="555"/>
        </w:trPr>
        <w:tc>
          <w:tcPr>
            <w:tcW w:w="10035" w:type="dxa"/>
            <w:gridSpan w:val="2"/>
          </w:tcPr>
          <w:p w:rsidR="00F23E02" w:rsidRPr="00F23CD0" w:rsidRDefault="00F23E02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 w:rsidR="00F23CD0">
              <w:rPr>
                <w:rFonts w:ascii="Times New Roman" w:hAnsi="Times New Roman" w:cs="Times New Roman"/>
                <w:b/>
              </w:rPr>
              <w:t xml:space="preserve"> </w:t>
            </w:r>
            <w:r w:rsidR="00F23CD0">
              <w:rPr>
                <w:rFonts w:ascii="Times New Roman" w:hAnsi="Times New Roman" w:cs="Times New Roman"/>
              </w:rPr>
              <w:t>Угљоводоници</w:t>
            </w:r>
          </w:p>
        </w:tc>
      </w:tr>
      <w:tr w:rsidR="00F23E02" w:rsidTr="00D27D61">
        <w:trPr>
          <w:trHeight w:val="465"/>
        </w:trPr>
        <w:tc>
          <w:tcPr>
            <w:tcW w:w="10035" w:type="dxa"/>
            <w:gridSpan w:val="2"/>
          </w:tcPr>
          <w:p w:rsidR="00F23E02" w:rsidRPr="00387C34" w:rsidRDefault="00F23E02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F23CD0">
              <w:rPr>
                <w:rFonts w:ascii="Times New Roman" w:hAnsi="Times New Roman" w:cs="Times New Roman"/>
                <w:b/>
              </w:rPr>
              <w:t xml:space="preserve"> </w:t>
            </w:r>
            <w:r w:rsidR="00F23CD0">
              <w:rPr>
                <w:rFonts w:ascii="Times New Roman" w:hAnsi="Times New Roman" w:cs="Times New Roman"/>
              </w:rPr>
              <w:t>провера знања о угљоводоницима</w:t>
            </w:r>
            <w:r w:rsidR="00387C34">
              <w:rPr>
                <w:rFonts w:ascii="Times New Roman" w:hAnsi="Times New Roman" w:cs="Times New Roman"/>
              </w:rPr>
              <w:t>.</w:t>
            </w:r>
          </w:p>
        </w:tc>
      </w:tr>
      <w:tr w:rsidR="00F23E02" w:rsidTr="00D27D61">
        <w:trPr>
          <w:trHeight w:val="360"/>
        </w:trPr>
        <w:tc>
          <w:tcPr>
            <w:tcW w:w="10035" w:type="dxa"/>
            <w:gridSpan w:val="2"/>
          </w:tcPr>
          <w:p w:rsidR="00851282" w:rsidRDefault="00F23E02" w:rsidP="00F23CD0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F23CD0" w:rsidRDefault="00F23CD0" w:rsidP="00F23C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F23E02" w:rsidRDefault="00387C34" w:rsidP="00F23CD0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F23CD0">
              <w:rPr>
                <w:rFonts w:ascii="Times New Roman" w:hAnsi="Times New Roman" w:cs="Times New Roman"/>
              </w:rPr>
              <w:t xml:space="preserve">апише </w:t>
            </w:r>
            <w:r w:rsidR="00F23CD0" w:rsidRPr="00F23CD0">
              <w:rPr>
                <w:rFonts w:ascii="Times New Roman" w:hAnsi="Times New Roman" w:cs="Times New Roman"/>
              </w:rPr>
              <w:t>формуле и именује представнике алкена и алкин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F23CD0" w:rsidRDefault="00387C34" w:rsidP="00F23CD0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азуме </w:t>
            </w:r>
            <w:r w:rsidR="00F23CD0">
              <w:rPr>
                <w:rFonts w:ascii="Times New Roman" w:hAnsi="Times New Roman" w:cs="Times New Roman"/>
              </w:rPr>
              <w:t>структурну изомерију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F23CD0" w:rsidRDefault="005F7B16" w:rsidP="00F23CD0">
            <w:pPr>
              <w:pStyle w:val="Pasussalistom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760B48">
              <w:rPr>
                <w:rFonts w:ascii="Times New Roman" w:hAnsi="Times New Roman" w:cs="Times New Roman"/>
              </w:rPr>
              <w:t xml:space="preserve">бјасни </w:t>
            </w:r>
            <w:r w:rsidR="00F23CD0" w:rsidRPr="00760B48">
              <w:rPr>
                <w:rFonts w:ascii="Times New Roman" w:hAnsi="Times New Roman" w:cs="Times New Roman"/>
              </w:rPr>
              <w:t>и хемијским реакцијама представи хемијске промене карактеристичне за поједине класе органских једињењ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F23CD0" w:rsidRDefault="005F7B16" w:rsidP="00F23CD0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F23CD0">
              <w:rPr>
                <w:rFonts w:ascii="Times New Roman" w:hAnsi="Times New Roman" w:cs="Times New Roman"/>
              </w:rPr>
              <w:t>својства ароматичних угљоводоника, разуме да се ароматични угљоводоници разликују од осталих угљоводоник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F23CD0" w:rsidRDefault="005F7B16" w:rsidP="00F23CD0">
            <w:pPr>
              <w:pStyle w:val="Pasussalistom"/>
              <w:numPr>
                <w:ilvl w:val="0"/>
                <w:numId w:val="34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F23CD0">
              <w:rPr>
                <w:rFonts w:ascii="Times New Roman" w:hAnsi="Times New Roman" w:cs="Times New Roman"/>
              </w:rPr>
              <w:t>да су главни извори угљоводоника нафта и земни гас;</w:t>
            </w:r>
          </w:p>
          <w:p w:rsidR="00F23CD0" w:rsidRPr="00F23CD0" w:rsidRDefault="005F7B16" w:rsidP="00F23CD0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3D0414">
              <w:rPr>
                <w:rFonts w:ascii="Times New Roman" w:hAnsi="Times New Roman" w:cs="Times New Roman"/>
              </w:rPr>
              <w:t xml:space="preserve">на </w:t>
            </w:r>
            <w:r w:rsidR="00F23CD0" w:rsidRPr="003D0414">
              <w:rPr>
                <w:rFonts w:ascii="Times New Roman" w:hAnsi="Times New Roman" w:cs="Times New Roman"/>
              </w:rPr>
              <w:t xml:space="preserve">који су важнији деривати нафте, на који се начин могу добити и која је </w:t>
            </w:r>
            <w:r w:rsidR="00387C34">
              <w:rPr>
                <w:rFonts w:ascii="Times New Roman" w:hAnsi="Times New Roman" w:cs="Times New Roman"/>
              </w:rPr>
              <w:t>њихова</w:t>
            </w:r>
            <w:r w:rsidR="00F23CD0" w:rsidRPr="003D0414">
              <w:rPr>
                <w:rFonts w:ascii="Times New Roman" w:hAnsi="Times New Roman" w:cs="Times New Roman"/>
              </w:rPr>
              <w:t xml:space="preserve"> практична примена.</w:t>
            </w:r>
          </w:p>
        </w:tc>
      </w:tr>
      <w:tr w:rsidR="00F23E02" w:rsidTr="00D27D61">
        <w:trPr>
          <w:trHeight w:val="360"/>
        </w:trPr>
        <w:tc>
          <w:tcPr>
            <w:tcW w:w="10035" w:type="dxa"/>
            <w:gridSpan w:val="2"/>
          </w:tcPr>
          <w:p w:rsidR="00F23E02" w:rsidRPr="00F23CD0" w:rsidRDefault="00F23E02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F23CD0">
              <w:rPr>
                <w:rFonts w:ascii="Times New Roman" w:hAnsi="Times New Roman" w:cs="Times New Roman"/>
              </w:rPr>
              <w:t>угљоводоници, алкани, алкени, алкини, ароматични угљоводоници, нафта, земни гас, полимери</w:t>
            </w:r>
          </w:p>
        </w:tc>
      </w:tr>
      <w:tr w:rsidR="00F23E02" w:rsidTr="00D27D61">
        <w:trPr>
          <w:trHeight w:val="270"/>
        </w:trPr>
        <w:tc>
          <w:tcPr>
            <w:tcW w:w="10035" w:type="dxa"/>
            <w:gridSpan w:val="2"/>
          </w:tcPr>
          <w:p w:rsidR="00F23E02" w:rsidRPr="00F23CD0" w:rsidRDefault="00F23E02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F23CD0">
              <w:rPr>
                <w:rFonts w:ascii="Times New Roman" w:hAnsi="Times New Roman" w:cs="Times New Roman"/>
                <w:b/>
              </w:rPr>
              <w:t xml:space="preserve"> систематизација</w:t>
            </w:r>
            <w:r w:rsidR="005F7B16">
              <w:rPr>
                <w:rFonts w:ascii="Times New Roman" w:hAnsi="Times New Roman" w:cs="Times New Roman"/>
                <w:b/>
              </w:rPr>
              <w:t xml:space="preserve"> –</w:t>
            </w:r>
            <w:r w:rsidR="00F23CD0">
              <w:rPr>
                <w:rFonts w:ascii="Times New Roman" w:hAnsi="Times New Roman" w:cs="Times New Roman"/>
                <w:b/>
              </w:rPr>
              <w:t xml:space="preserve"> </w:t>
            </w:r>
            <w:r w:rsidR="00F23CD0">
              <w:rPr>
                <w:rFonts w:ascii="Times New Roman" w:hAnsi="Times New Roman" w:cs="Times New Roman"/>
              </w:rPr>
              <w:t>провера знања</w:t>
            </w:r>
          </w:p>
        </w:tc>
      </w:tr>
      <w:tr w:rsidR="00F23E02" w:rsidTr="00D27D61">
        <w:trPr>
          <w:trHeight w:val="330"/>
        </w:trPr>
        <w:tc>
          <w:tcPr>
            <w:tcW w:w="10035" w:type="dxa"/>
            <w:gridSpan w:val="2"/>
          </w:tcPr>
          <w:p w:rsidR="00F23E02" w:rsidRPr="00F23CD0" w:rsidRDefault="00F23E02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F23CD0">
              <w:rPr>
                <w:rFonts w:ascii="Times New Roman" w:hAnsi="Times New Roman" w:cs="Times New Roman"/>
                <w:b/>
              </w:rPr>
              <w:t xml:space="preserve"> </w:t>
            </w:r>
            <w:r w:rsidR="00F23CD0" w:rsidRPr="00F23CD0"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F23E02" w:rsidTr="00D27D61">
        <w:trPr>
          <w:trHeight w:val="285"/>
        </w:trPr>
        <w:tc>
          <w:tcPr>
            <w:tcW w:w="10035" w:type="dxa"/>
            <w:gridSpan w:val="2"/>
          </w:tcPr>
          <w:p w:rsidR="00F23E02" w:rsidRPr="00F23CD0" w:rsidRDefault="00F23E02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F23CD0" w:rsidRPr="00F23CD0">
              <w:rPr>
                <w:rFonts w:ascii="Times New Roman" w:hAnsi="Times New Roman" w:cs="Times New Roman"/>
              </w:rPr>
              <w:t>индивидуални</w:t>
            </w:r>
          </w:p>
        </w:tc>
      </w:tr>
      <w:tr w:rsidR="00F23E02" w:rsidTr="00D27D61">
        <w:trPr>
          <w:trHeight w:val="191"/>
        </w:trPr>
        <w:tc>
          <w:tcPr>
            <w:tcW w:w="10035" w:type="dxa"/>
            <w:gridSpan w:val="2"/>
          </w:tcPr>
          <w:p w:rsidR="00F23E02" w:rsidRPr="00F23CD0" w:rsidRDefault="00F23E02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F23CD0">
              <w:rPr>
                <w:rFonts w:ascii="Times New Roman" w:hAnsi="Times New Roman" w:cs="Times New Roman"/>
                <w:b/>
              </w:rPr>
              <w:t xml:space="preserve"> </w:t>
            </w:r>
            <w:r w:rsidR="00F23CD0">
              <w:rPr>
                <w:rFonts w:ascii="Times New Roman" w:hAnsi="Times New Roman" w:cs="Times New Roman"/>
              </w:rPr>
              <w:t>наставни листићи</w:t>
            </w:r>
          </w:p>
        </w:tc>
      </w:tr>
      <w:tr w:rsidR="00F23E02" w:rsidTr="00D27D61">
        <w:trPr>
          <w:trHeight w:val="315"/>
        </w:trPr>
        <w:tc>
          <w:tcPr>
            <w:tcW w:w="10035" w:type="dxa"/>
            <w:gridSpan w:val="2"/>
          </w:tcPr>
          <w:p w:rsidR="00F23E02" w:rsidRPr="00F23CD0" w:rsidRDefault="00F23E02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F23CD0">
              <w:rPr>
                <w:rFonts w:ascii="Times New Roman" w:hAnsi="Times New Roman" w:cs="Times New Roman"/>
                <w:b/>
              </w:rPr>
              <w:t xml:space="preserve"> </w:t>
            </w:r>
            <w:r w:rsidR="00F23CD0">
              <w:rPr>
                <w:rFonts w:ascii="Times New Roman" w:hAnsi="Times New Roman" w:cs="Times New Roman"/>
              </w:rPr>
              <w:t>-</w:t>
            </w:r>
          </w:p>
        </w:tc>
      </w:tr>
      <w:tr w:rsidR="00F23E02" w:rsidTr="00D27D61">
        <w:trPr>
          <w:trHeight w:val="300"/>
        </w:trPr>
        <w:tc>
          <w:tcPr>
            <w:tcW w:w="10035" w:type="dxa"/>
            <w:gridSpan w:val="2"/>
          </w:tcPr>
          <w:p w:rsidR="00F23E02" w:rsidRPr="004D7F0C" w:rsidRDefault="00F23E02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F23E02" w:rsidTr="00D27D61">
        <w:trPr>
          <w:trHeight w:val="195"/>
        </w:trPr>
        <w:tc>
          <w:tcPr>
            <w:tcW w:w="10035" w:type="dxa"/>
            <w:gridSpan w:val="2"/>
          </w:tcPr>
          <w:p w:rsidR="00F23E02" w:rsidRDefault="00F23E02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F23CD0" w:rsidRDefault="00F23CD0" w:rsidP="00F23CD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F7B16">
              <w:rPr>
                <w:rFonts w:ascii="Times New Roman" w:hAnsi="Times New Roman" w:cs="Times New Roman"/>
              </w:rPr>
              <w:t xml:space="preserve">дели </w:t>
            </w:r>
            <w:r>
              <w:rPr>
                <w:rFonts w:ascii="Times New Roman" w:hAnsi="Times New Roman" w:cs="Times New Roman"/>
              </w:rPr>
              <w:t>ученицима наставне листиће и даје кратка упуства у вези са израдом контролне вежбе, укратко прелази питања и објашњава поступак у раду који је потребно користити</w:t>
            </w:r>
            <w:r w:rsidR="005F7B16">
              <w:rPr>
                <w:rFonts w:ascii="Times New Roman" w:hAnsi="Times New Roman" w:cs="Times New Roman"/>
              </w:rPr>
              <w:t xml:space="preserve">; скреће </w:t>
            </w:r>
            <w:r>
              <w:rPr>
                <w:rFonts w:ascii="Times New Roman" w:hAnsi="Times New Roman" w:cs="Times New Roman"/>
              </w:rPr>
              <w:t xml:space="preserve">пажњу ученицима да воде рачуна о времену за израду контролног задатка и да провере тачност </w:t>
            </w:r>
            <w:r>
              <w:rPr>
                <w:rFonts w:ascii="Times New Roman" w:hAnsi="Times New Roman" w:cs="Times New Roman"/>
              </w:rPr>
              <w:lastRenderedPageBreak/>
              <w:t>урађених задатака.</w:t>
            </w:r>
          </w:p>
          <w:p w:rsidR="00F23CD0" w:rsidRPr="008F1DE5" w:rsidRDefault="00F23CD0" w:rsidP="00F23CD0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F7B16">
              <w:rPr>
                <w:rFonts w:ascii="Times New Roman" w:hAnsi="Times New Roman" w:cs="Times New Roman"/>
              </w:rPr>
              <w:t xml:space="preserve">слушају </w:t>
            </w:r>
            <w:r>
              <w:rPr>
                <w:rFonts w:ascii="Times New Roman" w:hAnsi="Times New Roman" w:cs="Times New Roman"/>
              </w:rPr>
              <w:t>упутства.</w:t>
            </w:r>
          </w:p>
          <w:p w:rsidR="00F23CD0" w:rsidRDefault="00F23CD0" w:rsidP="00F23CD0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F23CD0" w:rsidRDefault="00F23CD0" w:rsidP="00F23CD0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F7B16">
              <w:rPr>
                <w:rFonts w:ascii="Times New Roman" w:hAnsi="Times New Roman" w:cs="Times New Roman"/>
              </w:rPr>
              <w:t xml:space="preserve">прати </w:t>
            </w:r>
            <w:r>
              <w:rPr>
                <w:rFonts w:ascii="Times New Roman" w:hAnsi="Times New Roman" w:cs="Times New Roman"/>
              </w:rPr>
              <w:t>ток часа.</w:t>
            </w:r>
            <w:r w:rsidRPr="004D7F0C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F23CD0" w:rsidRPr="008F1DE5" w:rsidRDefault="00F23CD0" w:rsidP="00F23CD0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F7B16">
              <w:rPr>
                <w:rFonts w:ascii="Times New Roman" w:hAnsi="Times New Roman" w:cs="Times New Roman"/>
              </w:rPr>
              <w:t xml:space="preserve">самостално </w:t>
            </w:r>
            <w:r>
              <w:rPr>
                <w:rFonts w:ascii="Times New Roman" w:hAnsi="Times New Roman" w:cs="Times New Roman"/>
              </w:rPr>
              <w:t>раде контролни задатак.</w:t>
            </w:r>
          </w:p>
          <w:p w:rsidR="00F23CD0" w:rsidRDefault="00F23CD0" w:rsidP="00F23CD0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F23CD0" w:rsidRPr="008F1DE5" w:rsidRDefault="00F23CD0" w:rsidP="00F23CD0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F7B16">
              <w:rPr>
                <w:rFonts w:ascii="Times New Roman" w:hAnsi="Times New Roman" w:cs="Times New Roman"/>
              </w:rPr>
              <w:t xml:space="preserve">пита </w:t>
            </w:r>
            <w:r>
              <w:rPr>
                <w:rFonts w:ascii="Times New Roman" w:hAnsi="Times New Roman" w:cs="Times New Roman"/>
              </w:rPr>
              <w:t>ученике који су им задаци били најтежи и објашњава на који начин их је требало урадити</w:t>
            </w:r>
            <w:r w:rsidR="005F7B16">
              <w:rPr>
                <w:rFonts w:ascii="Times New Roman" w:hAnsi="Times New Roman" w:cs="Times New Roman"/>
              </w:rPr>
              <w:t xml:space="preserve">; обавештава </w:t>
            </w:r>
            <w:r>
              <w:rPr>
                <w:rFonts w:ascii="Times New Roman" w:hAnsi="Times New Roman" w:cs="Times New Roman"/>
              </w:rPr>
              <w:t xml:space="preserve">ученике да ће прегледане задатке донети на </w:t>
            </w:r>
            <w:r w:rsidR="005F7B16">
              <w:rPr>
                <w:rFonts w:ascii="Times New Roman" w:hAnsi="Times New Roman" w:cs="Times New Roman"/>
              </w:rPr>
              <w:t xml:space="preserve">следећи </w:t>
            </w:r>
            <w:r>
              <w:rPr>
                <w:rFonts w:ascii="Times New Roman" w:hAnsi="Times New Roman" w:cs="Times New Roman"/>
              </w:rPr>
              <w:t>час.</w:t>
            </w:r>
          </w:p>
          <w:p w:rsidR="00F23E02" w:rsidRPr="00F23CD0" w:rsidRDefault="00F23CD0" w:rsidP="005F7B16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F7B16">
              <w:rPr>
                <w:rFonts w:ascii="Times New Roman" w:hAnsi="Times New Roman" w:cs="Times New Roman"/>
              </w:rPr>
              <w:t xml:space="preserve">предају </w:t>
            </w:r>
            <w:r>
              <w:rPr>
                <w:rFonts w:ascii="Times New Roman" w:hAnsi="Times New Roman" w:cs="Times New Roman"/>
              </w:rPr>
              <w:t>урађене контролне задатке, активно учествују у разговору.</w:t>
            </w:r>
          </w:p>
        </w:tc>
      </w:tr>
    </w:tbl>
    <w:p w:rsidR="00F23E02" w:rsidRPr="005F7B16" w:rsidRDefault="0042072F" w:rsidP="00F23E02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p w:rsidR="00D96BCE" w:rsidRDefault="00D96BCE" w:rsidP="00F23E02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D96BCE" w:rsidTr="00D27D61">
        <w:trPr>
          <w:trHeight w:val="510"/>
        </w:trPr>
        <w:tc>
          <w:tcPr>
            <w:tcW w:w="4815" w:type="dxa"/>
          </w:tcPr>
          <w:p w:rsidR="00D96BCE" w:rsidRPr="00732C80" w:rsidRDefault="00D96BCE" w:rsidP="00D27D61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43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D96BCE" w:rsidRDefault="00D96BCE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D96BCE" w:rsidRPr="004D7F0C" w:rsidRDefault="00D96BCE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D96BCE" w:rsidTr="00D27D61">
        <w:trPr>
          <w:trHeight w:val="525"/>
        </w:trPr>
        <w:tc>
          <w:tcPr>
            <w:tcW w:w="4815" w:type="dxa"/>
          </w:tcPr>
          <w:p w:rsidR="00D96BCE" w:rsidRPr="00D01D60" w:rsidRDefault="00D96BCE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D01D60" w:rsidRPr="00D01D60">
              <w:rPr>
                <w:rFonts w:ascii="Times New Roman" w:hAnsi="Times New Roman" w:cs="Times New Roman"/>
              </w:rPr>
              <w:t>43.</w:t>
            </w:r>
          </w:p>
        </w:tc>
        <w:tc>
          <w:tcPr>
            <w:tcW w:w="5220" w:type="dxa"/>
          </w:tcPr>
          <w:p w:rsidR="00D96BCE" w:rsidRPr="004D7F0C" w:rsidRDefault="00D96BCE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D96BCE" w:rsidTr="00D27D61">
        <w:trPr>
          <w:trHeight w:val="540"/>
        </w:trPr>
        <w:tc>
          <w:tcPr>
            <w:tcW w:w="10035" w:type="dxa"/>
            <w:gridSpan w:val="2"/>
          </w:tcPr>
          <w:p w:rsidR="00D96BCE" w:rsidRPr="00D01D60" w:rsidRDefault="00D96BCE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 w:rsidR="00D01D60">
              <w:rPr>
                <w:rFonts w:ascii="Times New Roman" w:hAnsi="Times New Roman" w:cs="Times New Roman"/>
                <w:b/>
              </w:rPr>
              <w:t xml:space="preserve"> </w:t>
            </w:r>
            <w:r w:rsidR="00D01D60">
              <w:rPr>
                <w:rFonts w:ascii="Times New Roman" w:hAnsi="Times New Roman" w:cs="Times New Roman"/>
              </w:rPr>
              <w:t>Органска једињења са кисеоником</w:t>
            </w:r>
          </w:p>
        </w:tc>
      </w:tr>
      <w:tr w:rsidR="00D96BCE" w:rsidTr="00D27D61">
        <w:trPr>
          <w:trHeight w:val="555"/>
        </w:trPr>
        <w:tc>
          <w:tcPr>
            <w:tcW w:w="10035" w:type="dxa"/>
            <w:gridSpan w:val="2"/>
          </w:tcPr>
          <w:p w:rsidR="00D96BCE" w:rsidRPr="00D01D60" w:rsidRDefault="00D96BCE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 w:rsidR="00D01D60">
              <w:rPr>
                <w:rFonts w:ascii="Times New Roman" w:hAnsi="Times New Roman" w:cs="Times New Roman"/>
                <w:b/>
              </w:rPr>
              <w:t xml:space="preserve"> </w:t>
            </w:r>
            <w:r w:rsidR="00D01D60">
              <w:rPr>
                <w:rFonts w:ascii="Times New Roman" w:hAnsi="Times New Roman" w:cs="Times New Roman"/>
              </w:rPr>
              <w:t>Алкохоли</w:t>
            </w:r>
            <w:r w:rsidR="005F7B16">
              <w:rPr>
                <w:rFonts w:ascii="Times New Roman" w:hAnsi="Times New Roman" w:cs="Times New Roman"/>
              </w:rPr>
              <w:t xml:space="preserve"> –</w:t>
            </w:r>
            <w:r w:rsidR="00D01D60">
              <w:rPr>
                <w:rFonts w:ascii="Times New Roman" w:hAnsi="Times New Roman" w:cs="Times New Roman"/>
              </w:rPr>
              <w:t xml:space="preserve"> номенклатура и подела</w:t>
            </w:r>
          </w:p>
        </w:tc>
      </w:tr>
      <w:tr w:rsidR="00D96BCE" w:rsidTr="00D27D61">
        <w:trPr>
          <w:trHeight w:val="465"/>
        </w:trPr>
        <w:tc>
          <w:tcPr>
            <w:tcW w:w="10035" w:type="dxa"/>
            <w:gridSpan w:val="2"/>
          </w:tcPr>
          <w:p w:rsidR="00D96BCE" w:rsidRPr="00417EC0" w:rsidRDefault="00D96BCE" w:rsidP="005F7B16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417EC0">
              <w:rPr>
                <w:rFonts w:ascii="Times New Roman" w:hAnsi="Times New Roman" w:cs="Times New Roman"/>
                <w:b/>
              </w:rPr>
              <w:t xml:space="preserve"> </w:t>
            </w:r>
            <w:r w:rsidR="005F7B16">
              <w:rPr>
                <w:rFonts w:ascii="Times New Roman" w:hAnsi="Times New Roman" w:cs="Times New Roman"/>
              </w:rPr>
              <w:t xml:space="preserve">да </w:t>
            </w:r>
            <w:r w:rsidR="00417EC0">
              <w:rPr>
                <w:rFonts w:ascii="Times New Roman" w:hAnsi="Times New Roman" w:cs="Times New Roman"/>
              </w:rPr>
              <w:t xml:space="preserve">ученици схвате шта су алкохоли, њихову поделу и </w:t>
            </w:r>
            <w:r w:rsidR="005F7B16">
              <w:rPr>
                <w:rFonts w:ascii="Times New Roman" w:hAnsi="Times New Roman" w:cs="Times New Roman"/>
              </w:rPr>
              <w:t>номенклатуру</w:t>
            </w:r>
          </w:p>
        </w:tc>
      </w:tr>
      <w:tr w:rsidR="00D96BCE" w:rsidTr="00D27D61">
        <w:trPr>
          <w:trHeight w:val="360"/>
        </w:trPr>
        <w:tc>
          <w:tcPr>
            <w:tcW w:w="10035" w:type="dxa"/>
            <w:gridSpan w:val="2"/>
          </w:tcPr>
          <w:p w:rsidR="00851282" w:rsidRDefault="00D96BCE" w:rsidP="00A23393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23393" w:rsidRDefault="00A23393" w:rsidP="00A2339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D96BCE" w:rsidRDefault="005F7B16" w:rsidP="00A23393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пише </w:t>
            </w:r>
            <w:r w:rsidR="00A23393">
              <w:rPr>
                <w:rFonts w:ascii="Times New Roman" w:hAnsi="Times New Roman" w:cs="Times New Roman"/>
              </w:rPr>
              <w:t>формуле и именује представнике алкохола имајући у виду структурну изомерију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A23393" w:rsidRPr="00A23393" w:rsidRDefault="005F7B16" w:rsidP="00A23393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спита</w:t>
            </w:r>
            <w:r w:rsidR="00A23393">
              <w:rPr>
                <w:rFonts w:ascii="Times New Roman" w:hAnsi="Times New Roman" w:cs="Times New Roman"/>
              </w:rPr>
              <w:t>, опише и објасни физичка и хемијска својства алкохола и повеже својства са њиховом практичном применом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D96BCE" w:rsidTr="00D27D61">
        <w:trPr>
          <w:trHeight w:val="360"/>
        </w:trPr>
        <w:tc>
          <w:tcPr>
            <w:tcW w:w="10035" w:type="dxa"/>
            <w:gridSpan w:val="2"/>
          </w:tcPr>
          <w:p w:rsidR="00D96BCE" w:rsidRPr="00A23393" w:rsidRDefault="00D96BCE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A23393">
              <w:rPr>
                <w:rFonts w:ascii="Times New Roman" w:hAnsi="Times New Roman" w:cs="Times New Roman"/>
              </w:rPr>
              <w:t>алкохоли, хидроксилна група, примарни, секундарни и терцијарни алкохоли, полихидроксилни алкохоли</w:t>
            </w:r>
          </w:p>
        </w:tc>
      </w:tr>
      <w:tr w:rsidR="00D96BCE" w:rsidTr="00D27D61">
        <w:trPr>
          <w:trHeight w:val="270"/>
        </w:trPr>
        <w:tc>
          <w:tcPr>
            <w:tcW w:w="10035" w:type="dxa"/>
            <w:gridSpan w:val="2"/>
          </w:tcPr>
          <w:p w:rsidR="00D96BCE" w:rsidRPr="00A23393" w:rsidRDefault="00D96BCE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A23393">
              <w:rPr>
                <w:rFonts w:ascii="Times New Roman" w:hAnsi="Times New Roman" w:cs="Times New Roman"/>
                <w:b/>
              </w:rPr>
              <w:t xml:space="preserve"> </w:t>
            </w:r>
            <w:r w:rsidR="00A23393" w:rsidRPr="00A23393">
              <w:rPr>
                <w:rFonts w:ascii="Times New Roman" w:hAnsi="Times New Roman" w:cs="Times New Roman"/>
              </w:rPr>
              <w:t>обрада</w:t>
            </w:r>
          </w:p>
        </w:tc>
      </w:tr>
      <w:tr w:rsidR="00D96BCE" w:rsidTr="00D27D61">
        <w:trPr>
          <w:trHeight w:val="330"/>
        </w:trPr>
        <w:tc>
          <w:tcPr>
            <w:tcW w:w="10035" w:type="dxa"/>
            <w:gridSpan w:val="2"/>
          </w:tcPr>
          <w:p w:rsidR="00D96BCE" w:rsidRPr="00A23393" w:rsidRDefault="00D96BCE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A23393">
              <w:rPr>
                <w:rFonts w:ascii="Times New Roman" w:hAnsi="Times New Roman" w:cs="Times New Roman"/>
              </w:rPr>
              <w:t xml:space="preserve"> </w:t>
            </w:r>
            <w:r w:rsidR="00DE1DEB">
              <w:rPr>
                <w:rFonts w:ascii="Times New Roman" w:hAnsi="Times New Roman" w:cs="Times New Roman"/>
              </w:rPr>
              <w:t>дијалошки</w:t>
            </w:r>
          </w:p>
        </w:tc>
      </w:tr>
      <w:tr w:rsidR="00D96BCE" w:rsidTr="00D27D61">
        <w:trPr>
          <w:trHeight w:val="285"/>
        </w:trPr>
        <w:tc>
          <w:tcPr>
            <w:tcW w:w="10035" w:type="dxa"/>
            <w:gridSpan w:val="2"/>
          </w:tcPr>
          <w:p w:rsidR="00D96BCE" w:rsidRPr="00DE1DEB" w:rsidRDefault="00D96BCE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DE1DEB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D96BCE" w:rsidTr="00D27D61">
        <w:trPr>
          <w:trHeight w:val="191"/>
        </w:trPr>
        <w:tc>
          <w:tcPr>
            <w:tcW w:w="10035" w:type="dxa"/>
            <w:gridSpan w:val="2"/>
          </w:tcPr>
          <w:p w:rsidR="00D96BCE" w:rsidRPr="00DE1DEB" w:rsidRDefault="00D96BCE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DE1DEB">
              <w:rPr>
                <w:rFonts w:ascii="Times New Roman" w:hAnsi="Times New Roman" w:cs="Times New Roman"/>
                <w:b/>
              </w:rPr>
              <w:t xml:space="preserve"> </w:t>
            </w:r>
            <w:r w:rsidR="00DE1DEB">
              <w:rPr>
                <w:rFonts w:ascii="Times New Roman" w:hAnsi="Times New Roman" w:cs="Times New Roman"/>
              </w:rPr>
              <w:t>збирка задатака, електронски уџбеник</w:t>
            </w:r>
          </w:p>
        </w:tc>
      </w:tr>
      <w:tr w:rsidR="00D96BCE" w:rsidTr="00D27D61">
        <w:trPr>
          <w:trHeight w:val="315"/>
        </w:trPr>
        <w:tc>
          <w:tcPr>
            <w:tcW w:w="10035" w:type="dxa"/>
            <w:gridSpan w:val="2"/>
          </w:tcPr>
          <w:p w:rsidR="00D96BCE" w:rsidRPr="00DE1DEB" w:rsidRDefault="00D96BCE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DE1DEB">
              <w:rPr>
                <w:rFonts w:ascii="Times New Roman" w:hAnsi="Times New Roman" w:cs="Times New Roman"/>
                <w:b/>
              </w:rPr>
              <w:t xml:space="preserve"> </w:t>
            </w:r>
            <w:r w:rsidR="00DE1DEB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D96BCE" w:rsidTr="00D27D61">
        <w:trPr>
          <w:trHeight w:val="300"/>
        </w:trPr>
        <w:tc>
          <w:tcPr>
            <w:tcW w:w="10035" w:type="dxa"/>
            <w:gridSpan w:val="2"/>
          </w:tcPr>
          <w:p w:rsidR="00D96BCE" w:rsidRPr="004D7F0C" w:rsidRDefault="00D96BCE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D96BCE" w:rsidTr="00D27D61">
        <w:trPr>
          <w:trHeight w:val="195"/>
        </w:trPr>
        <w:tc>
          <w:tcPr>
            <w:tcW w:w="10035" w:type="dxa"/>
            <w:gridSpan w:val="2"/>
          </w:tcPr>
          <w:p w:rsidR="00D96BCE" w:rsidRDefault="00D96BCE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91527" w:rsidRDefault="00A91527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F7B16">
              <w:rPr>
                <w:rFonts w:ascii="Times New Roman" w:hAnsi="Times New Roman" w:cs="Times New Roman"/>
              </w:rPr>
              <w:t xml:space="preserve">упознаје </w:t>
            </w:r>
            <w:r>
              <w:rPr>
                <w:rFonts w:ascii="Times New Roman" w:hAnsi="Times New Roman" w:cs="Times New Roman"/>
              </w:rPr>
              <w:t>ученике са успешношћу израде контрол</w:t>
            </w:r>
            <w:r w:rsidR="00A801DA">
              <w:rPr>
                <w:rFonts w:ascii="Times New Roman" w:hAnsi="Times New Roman" w:cs="Times New Roman"/>
              </w:rPr>
              <w:t>не вежбе</w:t>
            </w:r>
            <w:r w:rsidR="005F7B16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>поједине задатке.</w:t>
            </w:r>
          </w:p>
          <w:p w:rsidR="00D96BCE" w:rsidRPr="00A91527" w:rsidRDefault="00A91527" w:rsidP="00D27D61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F7B16">
              <w:rPr>
                <w:rFonts w:ascii="Times New Roman" w:hAnsi="Times New Roman" w:cs="Times New Roman"/>
              </w:rPr>
              <w:t xml:space="preserve">упознају </w:t>
            </w:r>
            <w:r>
              <w:rPr>
                <w:rFonts w:ascii="Times New Roman" w:hAnsi="Times New Roman" w:cs="Times New Roman"/>
              </w:rPr>
              <w:t>се са резултатима контролне вежбе, уочавају своје грешке и отклањају нејасноће.</w:t>
            </w:r>
          </w:p>
          <w:p w:rsidR="00A91527" w:rsidRDefault="00D96BCE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481B16" w:rsidRDefault="00A91527" w:rsidP="00D27D6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F7B16">
              <w:rPr>
                <w:rFonts w:ascii="Times New Roman" w:hAnsi="Times New Roman" w:cs="Times New Roman"/>
              </w:rPr>
              <w:t xml:space="preserve">дефинише </w:t>
            </w:r>
            <w:r>
              <w:rPr>
                <w:rFonts w:ascii="Times New Roman" w:hAnsi="Times New Roman" w:cs="Times New Roman"/>
              </w:rPr>
              <w:t>појмове</w:t>
            </w:r>
            <w:r w:rsidR="005F7B16">
              <w:rPr>
                <w:rFonts w:ascii="Times New Roman" w:hAnsi="Times New Roman" w:cs="Times New Roman"/>
              </w:rPr>
              <w:t xml:space="preserve"> –</w:t>
            </w:r>
            <w:r>
              <w:rPr>
                <w:rFonts w:ascii="Times New Roman" w:hAnsi="Times New Roman" w:cs="Times New Roman"/>
              </w:rPr>
              <w:t xml:space="preserve"> алкохоли и функционална група</w:t>
            </w:r>
            <w:r w:rsidR="005F7B16">
              <w:rPr>
                <w:rFonts w:ascii="Times New Roman" w:hAnsi="Times New Roman" w:cs="Times New Roman"/>
              </w:rPr>
              <w:t xml:space="preserve">; наводи </w:t>
            </w:r>
            <w:r>
              <w:rPr>
                <w:rFonts w:ascii="Times New Roman" w:hAnsi="Times New Roman" w:cs="Times New Roman"/>
              </w:rPr>
              <w:t>поделу алкохола</w:t>
            </w:r>
            <w:r w:rsidR="005F7B16">
              <w:rPr>
                <w:rFonts w:ascii="Times New Roman" w:hAnsi="Times New Roman" w:cs="Times New Roman"/>
              </w:rPr>
              <w:t xml:space="preserve">; објашњава </w:t>
            </w:r>
            <w:r>
              <w:rPr>
                <w:rFonts w:ascii="Times New Roman" w:hAnsi="Times New Roman" w:cs="Times New Roman"/>
              </w:rPr>
              <w:t>шта су примарни, секундарни и терцијарни алкохоли</w:t>
            </w:r>
            <w:r w:rsidR="005F7B16">
              <w:rPr>
                <w:rFonts w:ascii="Times New Roman" w:hAnsi="Times New Roman" w:cs="Times New Roman"/>
              </w:rPr>
              <w:t xml:space="preserve">; објашњава </w:t>
            </w:r>
            <w:r>
              <w:rPr>
                <w:rFonts w:ascii="Times New Roman" w:hAnsi="Times New Roman" w:cs="Times New Roman"/>
              </w:rPr>
              <w:t xml:space="preserve">на који начин </w:t>
            </w:r>
            <w:r>
              <w:rPr>
                <w:rFonts w:ascii="Times New Roman" w:hAnsi="Times New Roman" w:cs="Times New Roman"/>
              </w:rPr>
              <w:lastRenderedPageBreak/>
              <w:t>именујемо алкохоле на примерима метанола, етанола, 1-пропанола и 2-пропанола</w:t>
            </w:r>
            <w:r w:rsidR="005F7B16">
              <w:rPr>
                <w:rFonts w:ascii="Times New Roman" w:hAnsi="Times New Roman" w:cs="Times New Roman"/>
              </w:rPr>
              <w:t xml:space="preserve">; разговара </w:t>
            </w:r>
            <w:r w:rsidR="00F13C8D">
              <w:rPr>
                <w:rFonts w:ascii="Times New Roman" w:hAnsi="Times New Roman" w:cs="Times New Roman"/>
              </w:rPr>
              <w:t>са ученицима о штетном дејству алкохола, наводи примену најбитнијих представника алкохола</w:t>
            </w:r>
            <w:r w:rsidR="005F7B16">
              <w:rPr>
                <w:rFonts w:ascii="Times New Roman" w:hAnsi="Times New Roman" w:cs="Times New Roman"/>
              </w:rPr>
              <w:t xml:space="preserve"> –</w:t>
            </w:r>
            <w:r w:rsidR="00F13C8D">
              <w:rPr>
                <w:rFonts w:ascii="Times New Roman" w:hAnsi="Times New Roman" w:cs="Times New Roman"/>
              </w:rPr>
              <w:t xml:space="preserve"> метанола, етанола, етилен-гликола </w:t>
            </w:r>
            <w:r w:rsidR="00481B16">
              <w:rPr>
                <w:rFonts w:ascii="Times New Roman" w:hAnsi="Times New Roman" w:cs="Times New Roman"/>
              </w:rPr>
              <w:t>и глицерола.</w:t>
            </w:r>
          </w:p>
          <w:p w:rsidR="00481B16" w:rsidRPr="001C1056" w:rsidRDefault="00481B16" w:rsidP="00481B16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>:</w:t>
            </w:r>
            <w:r w:rsidR="00A91527">
              <w:rPr>
                <w:rFonts w:ascii="Times New Roman" w:hAnsi="Times New Roman" w:cs="Times New Roman"/>
                <w:b/>
              </w:rPr>
              <w:t xml:space="preserve"> </w:t>
            </w:r>
            <w:r w:rsidR="005F7B16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одговарају на питања наставника, коментаришу.</w:t>
            </w:r>
          </w:p>
          <w:p w:rsidR="00D96BCE" w:rsidRDefault="00D96BCE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481B16" w:rsidRPr="00481B16" w:rsidRDefault="00481B16" w:rsidP="00481B1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F7B16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>разговор са ученицима понавља кључне појмове везане за лекцију</w:t>
            </w:r>
            <w:r w:rsidR="005F7B16">
              <w:rPr>
                <w:rFonts w:ascii="Times New Roman" w:hAnsi="Times New Roman" w:cs="Times New Roman"/>
              </w:rPr>
              <w:t xml:space="preserve">; задаје </w:t>
            </w:r>
            <w:r>
              <w:rPr>
                <w:rFonts w:ascii="Times New Roman" w:hAnsi="Times New Roman" w:cs="Times New Roman"/>
              </w:rPr>
              <w:t>ученицима 1, 2, 3, 4</w:t>
            </w:r>
            <w:r w:rsidR="005E1CE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и 5</w:t>
            </w:r>
            <w:r w:rsidR="005E1CE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задатак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9A5786">
              <w:rPr>
                <w:rFonts w:ascii="Times New Roman" w:hAnsi="Times New Roman" w:cs="Times New Roman"/>
              </w:rPr>
              <w:t>н</w:t>
            </w:r>
            <w:r w:rsidR="005E1CE8">
              <w:rPr>
                <w:rFonts w:ascii="Times New Roman" w:hAnsi="Times New Roman" w:cs="Times New Roman"/>
              </w:rPr>
              <w:t xml:space="preserve">а 120. </w:t>
            </w:r>
            <w:proofErr w:type="gramStart"/>
            <w:r w:rsidR="005E1CE8">
              <w:rPr>
                <w:rFonts w:ascii="Times New Roman" w:hAnsi="Times New Roman" w:cs="Times New Roman"/>
              </w:rPr>
              <w:t>стран</w:t>
            </w:r>
            <w:r w:rsidR="009A5786">
              <w:rPr>
                <w:rFonts w:ascii="Times New Roman" w:hAnsi="Times New Roman" w:cs="Times New Roman"/>
              </w:rPr>
              <w:t>и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 како би добио повратну информацију о успешности часа и остварености исхода</w:t>
            </w:r>
            <w:r w:rsidR="005F7B16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 xml:space="preserve">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 </w:t>
            </w:r>
          </w:p>
          <w:p w:rsidR="00D96BCE" w:rsidRPr="00481B16" w:rsidRDefault="00481B16" w:rsidP="005F7B16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F7B16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 xml:space="preserve">и анализирају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 xml:space="preserve">. </w:t>
            </w:r>
          </w:p>
        </w:tc>
      </w:tr>
    </w:tbl>
    <w:p w:rsidR="00D96BCE" w:rsidRPr="005F7B16" w:rsidRDefault="0042072F" w:rsidP="00D96BCE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p w:rsidR="00D410B1" w:rsidRDefault="00D410B1" w:rsidP="00D96BCE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D410B1" w:rsidTr="00D27D61">
        <w:trPr>
          <w:trHeight w:val="510"/>
        </w:trPr>
        <w:tc>
          <w:tcPr>
            <w:tcW w:w="4815" w:type="dxa"/>
          </w:tcPr>
          <w:p w:rsidR="00D410B1" w:rsidRPr="00732C80" w:rsidRDefault="00D410B1" w:rsidP="00D27D61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44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D410B1" w:rsidRDefault="00D410B1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D410B1" w:rsidRPr="004D7F0C" w:rsidRDefault="00D410B1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D410B1" w:rsidTr="00D27D61">
        <w:trPr>
          <w:trHeight w:val="525"/>
        </w:trPr>
        <w:tc>
          <w:tcPr>
            <w:tcW w:w="4815" w:type="dxa"/>
          </w:tcPr>
          <w:p w:rsidR="00D410B1" w:rsidRPr="00D410B1" w:rsidRDefault="00D410B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44.</w:t>
            </w:r>
          </w:p>
        </w:tc>
        <w:tc>
          <w:tcPr>
            <w:tcW w:w="5220" w:type="dxa"/>
          </w:tcPr>
          <w:p w:rsidR="00D410B1" w:rsidRPr="004D7F0C" w:rsidRDefault="00D410B1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D410B1" w:rsidTr="00D27D61">
        <w:trPr>
          <w:trHeight w:val="540"/>
        </w:trPr>
        <w:tc>
          <w:tcPr>
            <w:tcW w:w="10035" w:type="dxa"/>
            <w:gridSpan w:val="2"/>
          </w:tcPr>
          <w:p w:rsidR="00D410B1" w:rsidRPr="00D410B1" w:rsidRDefault="00D410B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рганска једињења са кисеоником</w:t>
            </w:r>
          </w:p>
        </w:tc>
      </w:tr>
      <w:tr w:rsidR="00D410B1" w:rsidTr="00D27D61">
        <w:trPr>
          <w:trHeight w:val="555"/>
        </w:trPr>
        <w:tc>
          <w:tcPr>
            <w:tcW w:w="10035" w:type="dxa"/>
            <w:gridSpan w:val="2"/>
          </w:tcPr>
          <w:p w:rsidR="00D410B1" w:rsidRPr="00A801DA" w:rsidRDefault="00D410B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A801DA">
              <w:rPr>
                <w:rFonts w:ascii="Times New Roman" w:hAnsi="Times New Roman" w:cs="Times New Roman"/>
              </w:rPr>
              <w:t>Алкохоли</w:t>
            </w:r>
            <w:r w:rsidR="005F7B16">
              <w:rPr>
                <w:rFonts w:ascii="Times New Roman" w:hAnsi="Times New Roman" w:cs="Times New Roman"/>
              </w:rPr>
              <w:t xml:space="preserve"> –</w:t>
            </w:r>
            <w:r w:rsidR="00A801DA">
              <w:rPr>
                <w:rFonts w:ascii="Times New Roman" w:hAnsi="Times New Roman" w:cs="Times New Roman"/>
              </w:rPr>
              <w:t xml:space="preserve"> својства и примена</w:t>
            </w:r>
          </w:p>
        </w:tc>
      </w:tr>
      <w:tr w:rsidR="00D410B1" w:rsidTr="00D27D61">
        <w:trPr>
          <w:trHeight w:val="465"/>
        </w:trPr>
        <w:tc>
          <w:tcPr>
            <w:tcW w:w="10035" w:type="dxa"/>
            <w:gridSpan w:val="2"/>
          </w:tcPr>
          <w:p w:rsidR="00D410B1" w:rsidRPr="00D410B1" w:rsidRDefault="00D410B1" w:rsidP="005F7B16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F7B16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схвате начин добијања алкохола и разумеју њихова физичка и хемијска својства.</w:t>
            </w:r>
          </w:p>
        </w:tc>
      </w:tr>
      <w:tr w:rsidR="00D410B1" w:rsidTr="00D27D61">
        <w:trPr>
          <w:trHeight w:val="360"/>
        </w:trPr>
        <w:tc>
          <w:tcPr>
            <w:tcW w:w="10035" w:type="dxa"/>
            <w:gridSpan w:val="2"/>
          </w:tcPr>
          <w:p w:rsidR="00851282" w:rsidRDefault="00D410B1" w:rsidP="00D410B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D410B1" w:rsidRDefault="00D410B1" w:rsidP="00D410B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D410B1" w:rsidRDefault="005F7B16" w:rsidP="00D410B1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пише </w:t>
            </w:r>
            <w:r w:rsidR="00D410B1">
              <w:rPr>
                <w:rFonts w:ascii="Times New Roman" w:hAnsi="Times New Roman" w:cs="Times New Roman"/>
              </w:rPr>
              <w:t>формуле и именује представнике алкохола имајући у виду структурну изомерију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D410B1" w:rsidRPr="00D410B1" w:rsidRDefault="005F7B16" w:rsidP="00D410B1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D410B1">
              <w:rPr>
                <w:rFonts w:ascii="Times New Roman" w:hAnsi="Times New Roman" w:cs="Times New Roman"/>
              </w:rPr>
              <w:t>спита</w:t>
            </w:r>
            <w:r w:rsidR="00D410B1" w:rsidRPr="00D410B1">
              <w:rPr>
                <w:rFonts w:ascii="Times New Roman" w:hAnsi="Times New Roman" w:cs="Times New Roman"/>
              </w:rPr>
              <w:t>, опише и објасни физичка и хемијска својства алкохола и повеже својства са њиховом практичном применом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D410B1" w:rsidTr="00D27D61">
        <w:trPr>
          <w:trHeight w:val="360"/>
        </w:trPr>
        <w:tc>
          <w:tcPr>
            <w:tcW w:w="10035" w:type="dxa"/>
            <w:gridSpan w:val="2"/>
          </w:tcPr>
          <w:p w:rsidR="00D410B1" w:rsidRPr="00D410B1" w:rsidRDefault="00D410B1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Pr="00D410B1">
              <w:rPr>
                <w:rFonts w:ascii="Times New Roman" w:hAnsi="Times New Roman" w:cs="Times New Roman"/>
              </w:rPr>
              <w:t>алкохолно врење,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алкохоли, алдехиди, кетони, карбонилна група</w:t>
            </w:r>
          </w:p>
        </w:tc>
      </w:tr>
      <w:tr w:rsidR="00D410B1" w:rsidTr="00D27D61">
        <w:trPr>
          <w:trHeight w:val="270"/>
        </w:trPr>
        <w:tc>
          <w:tcPr>
            <w:tcW w:w="10035" w:type="dxa"/>
            <w:gridSpan w:val="2"/>
          </w:tcPr>
          <w:p w:rsidR="00D410B1" w:rsidRPr="00D410B1" w:rsidRDefault="00D410B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</w:rPr>
              <w:t xml:space="preserve"> обрада</w:t>
            </w:r>
          </w:p>
        </w:tc>
      </w:tr>
      <w:tr w:rsidR="00D410B1" w:rsidTr="00D27D61">
        <w:trPr>
          <w:trHeight w:val="330"/>
        </w:trPr>
        <w:tc>
          <w:tcPr>
            <w:tcW w:w="10035" w:type="dxa"/>
            <w:gridSpan w:val="2"/>
          </w:tcPr>
          <w:p w:rsidR="00D410B1" w:rsidRPr="00D410B1" w:rsidRDefault="00D410B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и, демонстрациони</w:t>
            </w:r>
          </w:p>
        </w:tc>
      </w:tr>
      <w:tr w:rsidR="00D410B1" w:rsidTr="00D27D61">
        <w:trPr>
          <w:trHeight w:val="285"/>
        </w:trPr>
        <w:tc>
          <w:tcPr>
            <w:tcW w:w="10035" w:type="dxa"/>
            <w:gridSpan w:val="2"/>
          </w:tcPr>
          <w:p w:rsidR="00D410B1" w:rsidRPr="00D410B1" w:rsidRDefault="00D410B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D410B1" w:rsidTr="00D27D61">
        <w:trPr>
          <w:trHeight w:val="191"/>
        </w:trPr>
        <w:tc>
          <w:tcPr>
            <w:tcW w:w="10035" w:type="dxa"/>
            <w:gridSpan w:val="2"/>
          </w:tcPr>
          <w:p w:rsidR="00D410B1" w:rsidRPr="00D410B1" w:rsidRDefault="00D410B1" w:rsidP="005F7B1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>
              <w:rPr>
                <w:rFonts w:ascii="Times New Roman" w:hAnsi="Times New Roman" w:cs="Times New Roman"/>
              </w:rPr>
              <w:t>лабораторијско посуђе и прибор</w:t>
            </w:r>
            <w:r w:rsidR="005F7B16">
              <w:rPr>
                <w:rFonts w:ascii="Times New Roman" w:hAnsi="Times New Roman" w:cs="Times New Roman"/>
              </w:rPr>
              <w:t xml:space="preserve">: </w:t>
            </w:r>
            <w:r>
              <w:rPr>
                <w:rFonts w:ascii="Times New Roman" w:hAnsi="Times New Roman" w:cs="Times New Roman"/>
              </w:rPr>
              <w:t>сталак са епруветама, стативи, клеме, чаша, стаклени балон, чеп са стакленом цевчицом, метална мрежица, троножац, шпиритусна лампа; хемикалије</w:t>
            </w:r>
            <w:r w:rsidR="005F7B16">
              <w:rPr>
                <w:rFonts w:ascii="Times New Roman" w:hAnsi="Times New Roman" w:cs="Times New Roman"/>
              </w:rPr>
              <w:t xml:space="preserve">: </w:t>
            </w:r>
            <w:r>
              <w:rPr>
                <w:rFonts w:ascii="Times New Roman" w:hAnsi="Times New Roman" w:cs="Times New Roman"/>
              </w:rPr>
              <w:t>глукоза, квасац, кречна вода, дестилована вода.</w:t>
            </w:r>
          </w:p>
        </w:tc>
      </w:tr>
      <w:tr w:rsidR="00D410B1" w:rsidTr="00D27D61">
        <w:trPr>
          <w:trHeight w:val="315"/>
        </w:trPr>
        <w:tc>
          <w:tcPr>
            <w:tcW w:w="10035" w:type="dxa"/>
            <w:gridSpan w:val="2"/>
          </w:tcPr>
          <w:p w:rsidR="00D410B1" w:rsidRPr="00D410B1" w:rsidRDefault="00D410B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биологија,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D410B1" w:rsidTr="00D27D61">
        <w:trPr>
          <w:trHeight w:val="300"/>
        </w:trPr>
        <w:tc>
          <w:tcPr>
            <w:tcW w:w="10035" w:type="dxa"/>
            <w:gridSpan w:val="2"/>
          </w:tcPr>
          <w:p w:rsidR="00D410B1" w:rsidRPr="004D7F0C" w:rsidRDefault="00D410B1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D410B1" w:rsidTr="00D27D61">
        <w:trPr>
          <w:trHeight w:val="195"/>
        </w:trPr>
        <w:tc>
          <w:tcPr>
            <w:tcW w:w="10035" w:type="dxa"/>
            <w:gridSpan w:val="2"/>
          </w:tcPr>
          <w:p w:rsidR="00D410B1" w:rsidRDefault="00D410B1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191DC8" w:rsidRDefault="00191DC8" w:rsidP="00191DC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F7B16">
              <w:rPr>
                <w:rFonts w:ascii="Times New Roman" w:hAnsi="Times New Roman" w:cs="Times New Roman"/>
              </w:rPr>
              <w:t xml:space="preserve">наставник </w:t>
            </w:r>
            <w:r>
              <w:rPr>
                <w:rFonts w:ascii="Times New Roman" w:hAnsi="Times New Roman" w:cs="Times New Roman"/>
              </w:rPr>
              <w:t>понавља са ученицима стечена знања о алкохолима</w:t>
            </w:r>
            <w:r w:rsidR="005F7B16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 xml:space="preserve">циљ часа. </w:t>
            </w:r>
          </w:p>
          <w:p w:rsidR="00191DC8" w:rsidRPr="00F5382C" w:rsidRDefault="00191DC8" w:rsidP="00191DC8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5F7B16">
              <w:rPr>
                <w:rFonts w:ascii="Times New Roman" w:hAnsi="Times New Roman" w:cs="Times New Roman"/>
              </w:rPr>
              <w:t>у</w:t>
            </w:r>
            <w:r w:rsidR="005F7B16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 w:rsidR="00F5382C">
              <w:rPr>
                <w:rFonts w:ascii="Times New Roman" w:hAnsi="Times New Roman" w:cs="Times New Roman"/>
              </w:rPr>
              <w:t>говору, понављају стечено знање.</w:t>
            </w:r>
          </w:p>
          <w:p w:rsidR="00191DC8" w:rsidRDefault="00D410B1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191DC8" w:rsidRDefault="00191DC8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F7B16">
              <w:rPr>
                <w:rFonts w:ascii="Times New Roman" w:hAnsi="Times New Roman" w:cs="Times New Roman"/>
              </w:rPr>
              <w:t xml:space="preserve">изводи </w:t>
            </w:r>
            <w:r>
              <w:rPr>
                <w:rFonts w:ascii="Times New Roman" w:hAnsi="Times New Roman" w:cs="Times New Roman"/>
              </w:rPr>
              <w:t xml:space="preserve">демонстрациони оглед </w:t>
            </w:r>
            <w:r w:rsidR="005F7B16">
              <w:rPr>
                <w:rFonts w:ascii="Times New Roman" w:hAnsi="Times New Roman" w:cs="Times New Roman"/>
              </w:rPr>
              <w:t xml:space="preserve">добијања </w:t>
            </w:r>
            <w:r>
              <w:rPr>
                <w:rFonts w:ascii="Times New Roman" w:hAnsi="Times New Roman" w:cs="Times New Roman"/>
              </w:rPr>
              <w:t xml:space="preserve">етанола алкохолним врењем </w:t>
            </w:r>
            <w:r>
              <w:rPr>
                <w:rFonts w:ascii="Times New Roman" w:hAnsi="Times New Roman" w:cs="Times New Roman"/>
              </w:rPr>
              <w:lastRenderedPageBreak/>
              <w:t>глукозе</w:t>
            </w:r>
            <w:r w:rsidR="005F7B16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оји за циљ има да ученици уоче да се етанол добија на овај начин</w:t>
            </w:r>
            <w:r w:rsidR="007430F0">
              <w:rPr>
                <w:rFonts w:ascii="Times New Roman" w:hAnsi="Times New Roman" w:cs="Times New Roman"/>
              </w:rPr>
              <w:t xml:space="preserve">; објашњава </w:t>
            </w:r>
            <w:r w:rsidR="00D27D61">
              <w:rPr>
                <w:rFonts w:ascii="Times New Roman" w:hAnsi="Times New Roman" w:cs="Times New Roman"/>
              </w:rPr>
              <w:t>реакцију алкохола са изразитим металима, реакцију сагоревања и дехидратације алкохола</w:t>
            </w:r>
            <w:r w:rsidR="007430F0">
              <w:rPr>
                <w:rFonts w:ascii="Times New Roman" w:hAnsi="Times New Roman" w:cs="Times New Roman"/>
              </w:rPr>
              <w:t xml:space="preserve">; уводи </w:t>
            </w:r>
            <w:r w:rsidR="00D27D61">
              <w:rPr>
                <w:rFonts w:ascii="Times New Roman" w:hAnsi="Times New Roman" w:cs="Times New Roman"/>
              </w:rPr>
              <w:t>појам алдехида и кетона</w:t>
            </w:r>
            <w:r w:rsidR="007430F0">
              <w:rPr>
                <w:rFonts w:ascii="Times New Roman" w:hAnsi="Times New Roman" w:cs="Times New Roman"/>
              </w:rPr>
              <w:t xml:space="preserve">; наводи </w:t>
            </w:r>
            <w:r w:rsidR="00D27D61">
              <w:rPr>
                <w:rFonts w:ascii="Times New Roman" w:hAnsi="Times New Roman" w:cs="Times New Roman"/>
              </w:rPr>
              <w:t xml:space="preserve">примену </w:t>
            </w:r>
            <w:r w:rsidR="007430F0">
              <w:rPr>
                <w:rFonts w:ascii="Times New Roman" w:hAnsi="Times New Roman" w:cs="Times New Roman"/>
              </w:rPr>
              <w:t xml:space="preserve">пропанола </w:t>
            </w:r>
            <w:r w:rsidR="00D27D61">
              <w:rPr>
                <w:rFonts w:ascii="Times New Roman" w:hAnsi="Times New Roman" w:cs="Times New Roman"/>
              </w:rPr>
              <w:t xml:space="preserve">и </w:t>
            </w:r>
            <w:r w:rsidR="007430F0">
              <w:rPr>
                <w:rFonts w:ascii="Times New Roman" w:hAnsi="Times New Roman" w:cs="Times New Roman"/>
              </w:rPr>
              <w:t>метанола</w:t>
            </w:r>
            <w:r w:rsidR="00D27D61">
              <w:rPr>
                <w:rFonts w:ascii="Times New Roman" w:hAnsi="Times New Roman" w:cs="Times New Roman"/>
              </w:rPr>
              <w:t>.</w:t>
            </w:r>
          </w:p>
          <w:p w:rsidR="00D27D61" w:rsidRPr="001C1056" w:rsidRDefault="00D27D61" w:rsidP="00D27D61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посматрају извођење огледа, одговарају на питања наставника, уочавају и описују промене, коментаришу.</w:t>
            </w:r>
          </w:p>
          <w:p w:rsidR="00D27D61" w:rsidRDefault="00D27D61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D27D61" w:rsidRPr="00D27D61" w:rsidRDefault="00D27D61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30F0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>ученицима 6, 7, 8</w:t>
            </w:r>
            <w:r w:rsidR="005E1CE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и 9. </w:t>
            </w:r>
            <w:proofErr w:type="gramStart"/>
            <w:r>
              <w:rPr>
                <w:rFonts w:ascii="Times New Roman" w:hAnsi="Times New Roman" w:cs="Times New Roman"/>
              </w:rPr>
              <w:t>задатак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9A5786">
              <w:rPr>
                <w:rFonts w:ascii="Times New Roman" w:hAnsi="Times New Roman" w:cs="Times New Roman"/>
              </w:rPr>
              <w:t>н</w:t>
            </w:r>
            <w:r w:rsidR="005E1CE8">
              <w:rPr>
                <w:rFonts w:ascii="Times New Roman" w:hAnsi="Times New Roman" w:cs="Times New Roman"/>
              </w:rPr>
              <w:t xml:space="preserve">а 120. </w:t>
            </w:r>
            <w:proofErr w:type="gramStart"/>
            <w:r w:rsidR="005E1CE8">
              <w:rPr>
                <w:rFonts w:ascii="Times New Roman" w:hAnsi="Times New Roman" w:cs="Times New Roman"/>
              </w:rPr>
              <w:t>стран</w:t>
            </w:r>
            <w:r w:rsidR="009A5786">
              <w:rPr>
                <w:rFonts w:ascii="Times New Roman" w:hAnsi="Times New Roman" w:cs="Times New Roman"/>
              </w:rPr>
              <w:t>и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 како би добио повратну информацију о успешности часа и остварености исхода</w:t>
            </w:r>
            <w:r w:rsidR="007430F0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 xml:space="preserve">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 </w:t>
            </w:r>
          </w:p>
          <w:p w:rsidR="00D410B1" w:rsidRPr="00F5382C" w:rsidRDefault="00D27D61" w:rsidP="007430F0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7430F0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 xml:space="preserve">и анализирају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 xml:space="preserve">. </w:t>
            </w:r>
          </w:p>
        </w:tc>
      </w:tr>
    </w:tbl>
    <w:p w:rsidR="00D410B1" w:rsidRPr="007430F0" w:rsidRDefault="0042072F" w:rsidP="00D410B1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p w:rsidR="00D27D61" w:rsidRDefault="00D27D61" w:rsidP="00D410B1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D27D61" w:rsidTr="00D27D61">
        <w:trPr>
          <w:trHeight w:val="510"/>
        </w:trPr>
        <w:tc>
          <w:tcPr>
            <w:tcW w:w="4815" w:type="dxa"/>
          </w:tcPr>
          <w:p w:rsidR="00D27D61" w:rsidRPr="00732C80" w:rsidRDefault="00D27D61" w:rsidP="00D27D61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45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D27D61" w:rsidRDefault="00D27D61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D27D61" w:rsidRPr="004D7F0C" w:rsidRDefault="00D27D61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D27D61" w:rsidTr="00D27D61">
        <w:trPr>
          <w:trHeight w:val="525"/>
        </w:trPr>
        <w:tc>
          <w:tcPr>
            <w:tcW w:w="4815" w:type="dxa"/>
          </w:tcPr>
          <w:p w:rsidR="00D27D61" w:rsidRPr="00D27D61" w:rsidRDefault="00D27D6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45. </w:t>
            </w:r>
          </w:p>
        </w:tc>
        <w:tc>
          <w:tcPr>
            <w:tcW w:w="5220" w:type="dxa"/>
          </w:tcPr>
          <w:p w:rsidR="00D27D61" w:rsidRPr="004D7F0C" w:rsidRDefault="00D27D61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D27D61" w:rsidTr="00D27D61">
        <w:trPr>
          <w:trHeight w:val="540"/>
        </w:trPr>
        <w:tc>
          <w:tcPr>
            <w:tcW w:w="10035" w:type="dxa"/>
            <w:gridSpan w:val="2"/>
          </w:tcPr>
          <w:p w:rsidR="00D27D61" w:rsidRPr="00D27D61" w:rsidRDefault="00D27D6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рганска једињења са кисеоником</w:t>
            </w:r>
          </w:p>
        </w:tc>
      </w:tr>
      <w:tr w:rsidR="00D27D61" w:rsidTr="00D27D61">
        <w:trPr>
          <w:trHeight w:val="555"/>
        </w:trPr>
        <w:tc>
          <w:tcPr>
            <w:tcW w:w="10035" w:type="dxa"/>
            <w:gridSpan w:val="2"/>
          </w:tcPr>
          <w:p w:rsidR="00D27D61" w:rsidRPr="00D27D61" w:rsidRDefault="00D27D6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Алкохоли</w:t>
            </w:r>
          </w:p>
        </w:tc>
      </w:tr>
      <w:tr w:rsidR="00D27D61" w:rsidTr="00D27D61">
        <w:trPr>
          <w:trHeight w:val="465"/>
        </w:trPr>
        <w:tc>
          <w:tcPr>
            <w:tcW w:w="10035" w:type="dxa"/>
            <w:gridSpan w:val="2"/>
          </w:tcPr>
          <w:p w:rsidR="00D27D61" w:rsidRPr="00D27D61" w:rsidRDefault="00D27D61" w:rsidP="007430F0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понове, повежу и утврде знања о алкохолима.</w:t>
            </w:r>
          </w:p>
        </w:tc>
      </w:tr>
      <w:tr w:rsidR="00D27D61" w:rsidTr="00D27D61">
        <w:trPr>
          <w:trHeight w:val="360"/>
        </w:trPr>
        <w:tc>
          <w:tcPr>
            <w:tcW w:w="10035" w:type="dxa"/>
            <w:gridSpan w:val="2"/>
          </w:tcPr>
          <w:p w:rsidR="00851282" w:rsidRDefault="00D27D61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D27D61" w:rsidRDefault="00D27D61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D27D61" w:rsidRDefault="007430F0" w:rsidP="00D27D61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пише </w:t>
            </w:r>
            <w:r w:rsidR="00D27D61">
              <w:rPr>
                <w:rFonts w:ascii="Times New Roman" w:hAnsi="Times New Roman" w:cs="Times New Roman"/>
              </w:rPr>
              <w:t>формуле и именује представнике алкохола имајући у виду структурну изомерију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D27D61" w:rsidRPr="00D27D61" w:rsidRDefault="007430F0" w:rsidP="00D27D61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D27D61">
              <w:rPr>
                <w:rFonts w:ascii="Times New Roman" w:hAnsi="Times New Roman" w:cs="Times New Roman"/>
              </w:rPr>
              <w:t>спита</w:t>
            </w:r>
            <w:r w:rsidR="00D27D61" w:rsidRPr="00D27D61">
              <w:rPr>
                <w:rFonts w:ascii="Times New Roman" w:hAnsi="Times New Roman" w:cs="Times New Roman"/>
              </w:rPr>
              <w:t>, опише и објасни физичка и хемијска својства алкохола и повеже својства са њиховом практичном применом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D27D61" w:rsidTr="00D27D61">
        <w:trPr>
          <w:trHeight w:val="360"/>
        </w:trPr>
        <w:tc>
          <w:tcPr>
            <w:tcW w:w="10035" w:type="dxa"/>
            <w:gridSpan w:val="2"/>
          </w:tcPr>
          <w:p w:rsidR="00D27D61" w:rsidRPr="004D7F0C" w:rsidRDefault="00D27D61" w:rsidP="00D27D6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B02F5B">
              <w:rPr>
                <w:rFonts w:ascii="Times New Roman" w:hAnsi="Times New Roman" w:cs="Times New Roman"/>
              </w:rPr>
              <w:t xml:space="preserve">алкохоли, хидроксилна група, примарни, секундарни и терцијарни алкохоли, полихидроксилни алкохоли, </w:t>
            </w:r>
            <w:r w:rsidR="00B02F5B" w:rsidRPr="00D410B1">
              <w:rPr>
                <w:rFonts w:ascii="Times New Roman" w:hAnsi="Times New Roman" w:cs="Times New Roman"/>
              </w:rPr>
              <w:t>алкохолно врење,</w:t>
            </w:r>
            <w:r w:rsidR="00B02F5B">
              <w:rPr>
                <w:rFonts w:ascii="Times New Roman" w:hAnsi="Times New Roman" w:cs="Times New Roman"/>
                <w:b/>
              </w:rPr>
              <w:t xml:space="preserve"> </w:t>
            </w:r>
            <w:r w:rsidR="00B02F5B">
              <w:rPr>
                <w:rFonts w:ascii="Times New Roman" w:hAnsi="Times New Roman" w:cs="Times New Roman"/>
              </w:rPr>
              <w:t>алдехиди, кетони, карбонилна група</w:t>
            </w:r>
          </w:p>
        </w:tc>
      </w:tr>
      <w:tr w:rsidR="00D27D61" w:rsidTr="00D27D61">
        <w:trPr>
          <w:trHeight w:val="270"/>
        </w:trPr>
        <w:tc>
          <w:tcPr>
            <w:tcW w:w="10035" w:type="dxa"/>
            <w:gridSpan w:val="2"/>
          </w:tcPr>
          <w:p w:rsidR="00D27D61" w:rsidRPr="00B02F5B" w:rsidRDefault="00D27D6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B02F5B">
              <w:rPr>
                <w:rFonts w:ascii="Times New Roman" w:hAnsi="Times New Roman" w:cs="Times New Roman"/>
              </w:rPr>
              <w:t xml:space="preserve"> утврђивање</w:t>
            </w:r>
          </w:p>
        </w:tc>
      </w:tr>
      <w:tr w:rsidR="00D27D61" w:rsidTr="00D27D61">
        <w:trPr>
          <w:trHeight w:val="330"/>
        </w:trPr>
        <w:tc>
          <w:tcPr>
            <w:tcW w:w="10035" w:type="dxa"/>
            <w:gridSpan w:val="2"/>
          </w:tcPr>
          <w:p w:rsidR="00D27D61" w:rsidRPr="00B02F5B" w:rsidRDefault="00D27D61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B02F5B">
              <w:rPr>
                <w:rFonts w:ascii="Times New Roman" w:hAnsi="Times New Roman" w:cs="Times New Roman"/>
                <w:b/>
              </w:rPr>
              <w:t xml:space="preserve"> </w:t>
            </w:r>
            <w:r w:rsidR="00B02F5B" w:rsidRPr="00B02F5B"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D27D61" w:rsidTr="00D27D61">
        <w:trPr>
          <w:trHeight w:val="285"/>
        </w:trPr>
        <w:tc>
          <w:tcPr>
            <w:tcW w:w="10035" w:type="dxa"/>
            <w:gridSpan w:val="2"/>
          </w:tcPr>
          <w:p w:rsidR="00D27D61" w:rsidRPr="00B02F5B" w:rsidRDefault="00D27D61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B02F5B" w:rsidRPr="00B02F5B">
              <w:rPr>
                <w:rFonts w:ascii="Times New Roman" w:hAnsi="Times New Roman" w:cs="Times New Roman"/>
              </w:rPr>
              <w:t>рад у пару</w:t>
            </w:r>
          </w:p>
        </w:tc>
      </w:tr>
      <w:tr w:rsidR="00D27D61" w:rsidTr="00D27D61">
        <w:trPr>
          <w:trHeight w:val="191"/>
        </w:trPr>
        <w:tc>
          <w:tcPr>
            <w:tcW w:w="10035" w:type="dxa"/>
            <w:gridSpan w:val="2"/>
          </w:tcPr>
          <w:p w:rsidR="00D27D61" w:rsidRPr="00B02F5B" w:rsidRDefault="00D27D61" w:rsidP="00D27D6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B02F5B">
              <w:rPr>
                <w:rFonts w:ascii="Times New Roman" w:hAnsi="Times New Roman" w:cs="Times New Roman"/>
                <w:b/>
              </w:rPr>
              <w:t xml:space="preserve"> </w:t>
            </w:r>
            <w:r w:rsidR="00B02F5B">
              <w:rPr>
                <w:rFonts w:ascii="Times New Roman" w:hAnsi="Times New Roman" w:cs="Times New Roman"/>
              </w:rPr>
              <w:t>наставни листићи, збирка задатака</w:t>
            </w:r>
          </w:p>
        </w:tc>
      </w:tr>
      <w:tr w:rsidR="00D27D61" w:rsidTr="00D27D61">
        <w:trPr>
          <w:trHeight w:val="315"/>
        </w:trPr>
        <w:tc>
          <w:tcPr>
            <w:tcW w:w="10035" w:type="dxa"/>
            <w:gridSpan w:val="2"/>
          </w:tcPr>
          <w:p w:rsidR="00D27D61" w:rsidRPr="00B02F5B" w:rsidRDefault="00D27D61" w:rsidP="00D27D61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B02F5B">
              <w:rPr>
                <w:rFonts w:ascii="Times New Roman" w:hAnsi="Times New Roman" w:cs="Times New Roman"/>
                <w:b/>
              </w:rPr>
              <w:t xml:space="preserve"> </w:t>
            </w:r>
            <w:r w:rsidR="00B02F5B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D27D61" w:rsidTr="00D27D61">
        <w:trPr>
          <w:trHeight w:val="300"/>
        </w:trPr>
        <w:tc>
          <w:tcPr>
            <w:tcW w:w="10035" w:type="dxa"/>
            <w:gridSpan w:val="2"/>
          </w:tcPr>
          <w:p w:rsidR="00D27D61" w:rsidRPr="004D7F0C" w:rsidRDefault="00D27D61" w:rsidP="00D27D61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D27D61" w:rsidTr="00D27D61">
        <w:trPr>
          <w:trHeight w:val="195"/>
        </w:trPr>
        <w:tc>
          <w:tcPr>
            <w:tcW w:w="10035" w:type="dxa"/>
            <w:gridSpan w:val="2"/>
          </w:tcPr>
          <w:p w:rsidR="00D27D61" w:rsidRDefault="00D27D61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B02F5B" w:rsidRPr="00662147" w:rsidRDefault="00B02F5B" w:rsidP="00B02F5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30F0">
              <w:rPr>
                <w:rFonts w:ascii="Times New Roman" w:hAnsi="Times New Roman" w:cs="Times New Roman"/>
              </w:rPr>
              <w:t>к</w:t>
            </w:r>
            <w:r w:rsidR="007430F0" w:rsidRPr="00662147">
              <w:rPr>
                <w:rFonts w:ascii="Times New Roman" w:hAnsi="Times New Roman" w:cs="Times New Roman"/>
              </w:rPr>
              <w:t xml:space="preserve">роз </w:t>
            </w:r>
            <w:r w:rsidRPr="00662147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662147">
              <w:rPr>
                <w:rFonts w:ascii="Times New Roman" w:hAnsi="Times New Roman" w:cs="Times New Roman"/>
              </w:rPr>
              <w:t xml:space="preserve"> најважније појмове</w:t>
            </w:r>
            <w:r w:rsidR="007430F0">
              <w:rPr>
                <w:rFonts w:ascii="Times New Roman" w:hAnsi="Times New Roman" w:cs="Times New Roman"/>
              </w:rPr>
              <w:t>;</w:t>
            </w:r>
            <w:r w:rsidR="007430F0" w:rsidRPr="00662147">
              <w:rPr>
                <w:rFonts w:ascii="Times New Roman" w:hAnsi="Times New Roman" w:cs="Times New Roman"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>и</w:t>
            </w:r>
            <w:r w:rsidR="007430F0" w:rsidRPr="00662147">
              <w:rPr>
                <w:rFonts w:ascii="Times New Roman" w:hAnsi="Times New Roman" w:cs="Times New Roman"/>
              </w:rPr>
              <w:t xml:space="preserve">стиче </w:t>
            </w:r>
            <w:r w:rsidRPr="00662147">
              <w:rPr>
                <w:rFonts w:ascii="Times New Roman" w:hAnsi="Times New Roman" w:cs="Times New Roman"/>
              </w:rPr>
              <w:t xml:space="preserve">циљ часа. </w:t>
            </w:r>
          </w:p>
          <w:p w:rsidR="00B02F5B" w:rsidRPr="00662147" w:rsidRDefault="00B02F5B" w:rsidP="00B02F5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>у</w:t>
            </w:r>
            <w:r w:rsidR="007430F0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B02F5B" w:rsidRPr="00662147" w:rsidRDefault="00B02F5B" w:rsidP="00B02F5B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B02F5B" w:rsidRPr="00662147" w:rsidRDefault="00B02F5B" w:rsidP="00B02F5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30F0">
              <w:rPr>
                <w:rFonts w:ascii="Times New Roman" w:hAnsi="Times New Roman" w:cs="Times New Roman"/>
              </w:rPr>
              <w:t>д</w:t>
            </w:r>
            <w:r w:rsidR="007430F0" w:rsidRPr="00662147">
              <w:rPr>
                <w:rFonts w:ascii="Times New Roman" w:hAnsi="Times New Roman" w:cs="Times New Roman"/>
              </w:rPr>
              <w:t xml:space="preserve">ели </w:t>
            </w:r>
            <w:r w:rsidRPr="00662147">
              <w:rPr>
                <w:rFonts w:ascii="Times New Roman" w:hAnsi="Times New Roman" w:cs="Times New Roman"/>
              </w:rPr>
              <w:t>учен</w:t>
            </w:r>
            <w:r>
              <w:rPr>
                <w:rFonts w:ascii="Times New Roman" w:hAnsi="Times New Roman" w:cs="Times New Roman"/>
              </w:rPr>
              <w:t>ике у парове и</w:t>
            </w:r>
            <w:r w:rsidRPr="00662147">
              <w:rPr>
                <w:rFonts w:ascii="Times New Roman" w:hAnsi="Times New Roman" w:cs="Times New Roman"/>
              </w:rPr>
              <w:t xml:space="preserve"> дели им радне</w:t>
            </w:r>
            <w:r>
              <w:rPr>
                <w:rFonts w:ascii="Times New Roman" w:hAnsi="Times New Roman" w:cs="Times New Roman"/>
              </w:rPr>
              <w:t xml:space="preserve"> листиће</w:t>
            </w:r>
            <w:r w:rsidR="007430F0">
              <w:rPr>
                <w:rFonts w:ascii="Times New Roman" w:hAnsi="Times New Roman" w:cs="Times New Roman"/>
              </w:rPr>
              <w:t>;</w:t>
            </w:r>
            <w:r w:rsidR="007430F0" w:rsidRPr="00662147">
              <w:rPr>
                <w:rFonts w:ascii="Times New Roman" w:hAnsi="Times New Roman" w:cs="Times New Roman"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>п</w:t>
            </w:r>
            <w:r w:rsidR="007430F0" w:rsidRPr="00662147">
              <w:rPr>
                <w:rFonts w:ascii="Times New Roman" w:hAnsi="Times New Roman" w:cs="Times New Roman"/>
              </w:rPr>
              <w:t xml:space="preserve">рати </w:t>
            </w:r>
            <w:r w:rsidRPr="00662147">
              <w:rPr>
                <w:rFonts w:ascii="Times New Roman" w:hAnsi="Times New Roman" w:cs="Times New Roman"/>
              </w:rPr>
              <w:t>рад ученика, помаже, даје инструкције и додатна објашњења уколико је то потребно, отклања нејасноће, проверава тачност урађених задатака.</w:t>
            </w:r>
          </w:p>
          <w:p w:rsidR="00B02F5B" w:rsidRDefault="00B02F5B" w:rsidP="00B02F5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lastRenderedPageBreak/>
              <w:t xml:space="preserve"> Активности ученика: </w:t>
            </w:r>
            <w:r w:rsidR="007430F0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парове</w:t>
            </w:r>
            <w:r w:rsidRPr="00662147">
              <w:rPr>
                <w:rFonts w:ascii="Times New Roman" w:hAnsi="Times New Roman" w:cs="Times New Roman"/>
              </w:rPr>
              <w:t>, слушају упутства наставника, решавају задатке, сарађују међусобно, помажу једни друг</w:t>
            </w:r>
            <w:r w:rsidR="00797DB7">
              <w:rPr>
                <w:rFonts w:ascii="Times New Roman" w:hAnsi="Times New Roman" w:cs="Times New Roman"/>
              </w:rPr>
              <w:t>има</w:t>
            </w:r>
            <w:r>
              <w:rPr>
                <w:rFonts w:ascii="Times New Roman" w:hAnsi="Times New Roman" w:cs="Times New Roman"/>
              </w:rPr>
              <w:t>, повезују знања.</w:t>
            </w:r>
          </w:p>
          <w:p w:rsidR="00B02F5B" w:rsidRPr="00662147" w:rsidRDefault="00B02F5B" w:rsidP="00B02F5B">
            <w:pPr>
              <w:rPr>
                <w:rFonts w:ascii="Times New Roman" w:hAnsi="Times New Roman" w:cs="Times New Roman"/>
              </w:rPr>
            </w:pPr>
          </w:p>
          <w:p w:rsidR="00B02F5B" w:rsidRPr="0093419E" w:rsidRDefault="00B02F5B" w:rsidP="00B02F5B">
            <w:pPr>
              <w:rPr>
                <w:rFonts w:ascii="Times New Roman" w:hAnsi="Times New Roman" w:cs="Times New Roman"/>
                <w:b/>
              </w:rPr>
            </w:pPr>
            <w:r w:rsidRPr="0093419E">
              <w:rPr>
                <w:rFonts w:ascii="Times New Roman" w:hAnsi="Times New Roman" w:cs="Times New Roman"/>
                <w:b/>
              </w:rPr>
              <w:t>РАДНИ ЛИСТИЋ</w:t>
            </w:r>
          </w:p>
          <w:p w:rsidR="00B02F5B" w:rsidRDefault="00B02F5B" w:rsidP="00B02F5B">
            <w:pPr>
              <w:pStyle w:val="Pasussalistom"/>
              <w:numPr>
                <w:ilvl w:val="0"/>
                <w:numId w:val="37"/>
              </w:numPr>
            </w:pPr>
            <w:r>
              <w:t>Заокружи ДА ако је исказ тачан или НЕ ако је нетачан.</w:t>
            </w:r>
          </w:p>
          <w:p w:rsidR="00B02F5B" w:rsidRDefault="00B02F5B" w:rsidP="00B02F5B">
            <w:pPr>
              <w:pStyle w:val="Pasussalistom"/>
            </w:pPr>
            <w:r>
              <w:t xml:space="preserve">а) Функционална група алкохола је карбоксилна група.   </w:t>
            </w:r>
            <w:r w:rsidR="0093419E">
              <w:t xml:space="preserve">                                  </w:t>
            </w:r>
            <w:r>
              <w:t>ДА  НЕ</w:t>
            </w:r>
          </w:p>
          <w:p w:rsidR="00B02F5B" w:rsidRDefault="00B02F5B" w:rsidP="00B02F5B">
            <w:pPr>
              <w:pStyle w:val="Pasussalistom"/>
            </w:pPr>
            <w:r>
              <w:t>б) Општа формула засићених монокарбоксилних алкохола је C</w:t>
            </w:r>
            <w:r>
              <w:rPr>
                <w:vertAlign w:val="subscript"/>
              </w:rPr>
              <w:t>n</w:t>
            </w:r>
            <w:r>
              <w:t>H</w:t>
            </w:r>
            <w:r>
              <w:rPr>
                <w:vertAlign w:val="subscript"/>
              </w:rPr>
              <w:t>2n+1</w:t>
            </w:r>
            <w:r>
              <w:t>OH.     ДА   НЕ</w:t>
            </w:r>
          </w:p>
          <w:p w:rsidR="00B02F5B" w:rsidRDefault="00B02F5B" w:rsidP="00B02F5B">
            <w:pPr>
              <w:pStyle w:val="Pasussalistom"/>
            </w:pPr>
            <w:r>
              <w:t xml:space="preserve">в) Називи монохидроксилних алкохола се изводе тако што се на име одговарајућег алкана дода наставак –ОЛ.                                                                        </w:t>
            </w:r>
            <w:r w:rsidR="0093419E">
              <w:t xml:space="preserve">                                       </w:t>
            </w:r>
            <w:r>
              <w:t xml:space="preserve">  ДА    НЕ</w:t>
            </w:r>
          </w:p>
          <w:p w:rsidR="00B02F5B" w:rsidRDefault="00B02F5B" w:rsidP="00B02F5B">
            <w:pPr>
              <w:pStyle w:val="Pasussalistom"/>
            </w:pPr>
            <w:r>
              <w:t xml:space="preserve">г) Оксидацијуом примарних алкохола настају кетони.            </w:t>
            </w:r>
            <w:r w:rsidR="0093419E">
              <w:t xml:space="preserve">                           </w:t>
            </w:r>
            <w:r>
              <w:t>ДА   НЕ</w:t>
            </w:r>
          </w:p>
          <w:p w:rsidR="00B02F5B" w:rsidRDefault="00B02F5B" w:rsidP="00B02F5B">
            <w:pPr>
              <w:pStyle w:val="Pasussalistom"/>
            </w:pPr>
          </w:p>
          <w:p w:rsidR="00B02F5B" w:rsidRPr="0053181A" w:rsidRDefault="00B02F5B" w:rsidP="00B02F5B">
            <w:pPr>
              <w:pStyle w:val="Pasussalistom"/>
              <w:numPr>
                <w:ilvl w:val="0"/>
                <w:numId w:val="37"/>
              </w:numPr>
            </w:pPr>
            <w:r>
              <w:t>Сваком једињењу у колони I придружи одговарајућу примену из колоне II.</w:t>
            </w:r>
          </w:p>
          <w:p w:rsidR="00B02F5B" w:rsidRDefault="00B02F5B" w:rsidP="00B02F5B">
            <w:pPr>
              <w:pStyle w:val="Pasussalistom"/>
            </w:pPr>
            <w:r>
              <w:t xml:space="preserve">        I                                                                        II</w:t>
            </w:r>
          </w:p>
          <w:p w:rsidR="00B02F5B" w:rsidRDefault="00B02F5B" w:rsidP="00B02F5B">
            <w:pPr>
              <w:pStyle w:val="Pasussalistom"/>
            </w:pPr>
            <w:r>
              <w:t>Етанол __                                                1. Одстрањивач лака за нокте</w:t>
            </w:r>
          </w:p>
          <w:p w:rsidR="00B02F5B" w:rsidRDefault="00B02F5B" w:rsidP="00B02F5B">
            <w:pPr>
              <w:pStyle w:val="Pasussalistom"/>
            </w:pPr>
            <w:r>
              <w:t>Пропанон __                                          2. Снижава тачку мржњења воде</w:t>
            </w:r>
          </w:p>
          <w:p w:rsidR="00B02F5B" w:rsidRDefault="00B02F5B" w:rsidP="00B02F5B">
            <w:pPr>
              <w:pStyle w:val="Pasussalistom"/>
            </w:pPr>
            <w:r>
              <w:t>Глицерол __                                           3. У медицини, као дезинфекционо средство</w:t>
            </w:r>
          </w:p>
          <w:p w:rsidR="00B02F5B" w:rsidRDefault="00B02F5B" w:rsidP="00B02F5B">
            <w:pPr>
              <w:pStyle w:val="Pasussalistom"/>
            </w:pPr>
            <w:r>
              <w:t>Етилен-гликол __                                  4. У производњи козметичких препарата и лекова</w:t>
            </w:r>
          </w:p>
          <w:p w:rsidR="00B02F5B" w:rsidRDefault="00B02F5B" w:rsidP="00B02F5B">
            <w:pPr>
              <w:pStyle w:val="Pasussalistom"/>
            </w:pPr>
          </w:p>
          <w:p w:rsidR="00B02F5B" w:rsidRDefault="00B02F5B" w:rsidP="00B02F5B">
            <w:pPr>
              <w:pStyle w:val="Pasussalistom"/>
              <w:numPr>
                <w:ilvl w:val="0"/>
                <w:numId w:val="37"/>
              </w:numPr>
            </w:pPr>
            <w:r>
              <w:t>Напиши рационалне структурне формуле датих алкохола.</w:t>
            </w:r>
          </w:p>
          <w:p w:rsidR="00B02F5B" w:rsidRDefault="00B02F5B" w:rsidP="00B02F5B">
            <w:pPr>
              <w:pStyle w:val="Pasussalistom"/>
            </w:pPr>
            <w:r>
              <w:t>а) 1-бутанол    б) 2-бутанол   в) 3-хексанол   г) 2-метил-1-пропанол</w:t>
            </w:r>
          </w:p>
          <w:p w:rsidR="00B02F5B" w:rsidRDefault="00B02F5B" w:rsidP="00B02F5B">
            <w:pPr>
              <w:pStyle w:val="Pasussalistom"/>
            </w:pPr>
            <w:r>
              <w:t>д) 2,4-диметил-1-хексанол   ђ) 2-метил-2-бутанол</w:t>
            </w:r>
          </w:p>
          <w:p w:rsidR="00B02F5B" w:rsidRDefault="00B02F5B" w:rsidP="00B02F5B">
            <w:pPr>
              <w:pStyle w:val="Pasussalistom"/>
            </w:pPr>
          </w:p>
          <w:p w:rsidR="00B02F5B" w:rsidRDefault="00B02F5B" w:rsidP="00B02F5B">
            <w:pPr>
              <w:pStyle w:val="Pasussalistom"/>
              <w:numPr>
                <w:ilvl w:val="0"/>
                <w:numId w:val="37"/>
              </w:numPr>
            </w:pPr>
            <w:r>
              <w:t>Напиши називе алкохола датих рационалних структурних формула.</w:t>
            </w:r>
          </w:p>
          <w:p w:rsidR="00B02F5B" w:rsidRDefault="00B02F5B" w:rsidP="00B02F5B">
            <w:pPr>
              <w:pStyle w:val="Pasussalistom"/>
            </w:pPr>
            <w:r>
              <w:t>а)</w:t>
            </w:r>
          </w:p>
          <w:p w:rsidR="00B02F5B" w:rsidRDefault="00B02F5B" w:rsidP="00B02F5B">
            <w:pPr>
              <w:pStyle w:val="Pasussalistom"/>
            </w:pPr>
            <w:r>
              <w:object w:dxaOrig="4810" w:dyaOrig="871">
                <v:shape id="_x0000_i1029" type="#_x0000_t75" style="width:240.9pt;height:43.6pt" o:ole="">
                  <v:imagedata r:id="rId21" o:title=""/>
                </v:shape>
                <o:OLEObject Type="Embed" ProgID="ChemDraw.Document.6.0" ShapeID="_x0000_i1029" DrawAspect="Content" ObjectID="_1722258505" r:id="rId22"/>
              </w:object>
            </w:r>
          </w:p>
          <w:p w:rsidR="00B02F5B" w:rsidRPr="00C44B1B" w:rsidRDefault="00B02F5B" w:rsidP="00B02F5B">
            <w:pPr>
              <w:pStyle w:val="Pasussalistom"/>
            </w:pPr>
            <w:r>
              <w:t>б)</w:t>
            </w:r>
          </w:p>
          <w:p w:rsidR="00B02F5B" w:rsidRDefault="00B02F5B" w:rsidP="00B02F5B">
            <w:pPr>
              <w:pStyle w:val="Pasussalistom"/>
            </w:pPr>
          </w:p>
          <w:p w:rsidR="00B02F5B" w:rsidRDefault="00B02F5B" w:rsidP="00B02F5B">
            <w:pPr>
              <w:pStyle w:val="Pasussalistom"/>
            </w:pPr>
            <w:r>
              <w:object w:dxaOrig="5609" w:dyaOrig="948">
                <v:shape id="_x0000_i1030" type="#_x0000_t75" style="width:280.4pt;height:47.1pt" o:ole="">
                  <v:imagedata r:id="rId23" o:title=""/>
                </v:shape>
                <o:OLEObject Type="Embed" ProgID="ChemDraw.Document.6.0" ShapeID="_x0000_i1030" DrawAspect="Content" ObjectID="_1722258506" r:id="rId24"/>
              </w:object>
            </w:r>
          </w:p>
          <w:p w:rsidR="00B02F5B" w:rsidRDefault="00B02F5B" w:rsidP="00B02F5B">
            <w:pPr>
              <w:pStyle w:val="Pasussalistom"/>
            </w:pPr>
            <w:r>
              <w:t>в)                                              г)</w:t>
            </w:r>
          </w:p>
          <w:p w:rsidR="00B02F5B" w:rsidRDefault="00B02F5B" w:rsidP="00B02F5B">
            <w:pPr>
              <w:pStyle w:val="Pasussalistom"/>
            </w:pPr>
          </w:p>
          <w:p w:rsidR="00B02F5B" w:rsidRDefault="00B02F5B" w:rsidP="00B02F5B">
            <w:pPr>
              <w:pStyle w:val="Pasussalistom"/>
            </w:pPr>
            <w:r>
              <w:object w:dxaOrig="2043" w:dyaOrig="883">
                <v:shape id="_x0000_i1031" type="#_x0000_t75" style="width:102.45pt;height:44.3pt" o:ole="">
                  <v:imagedata r:id="rId25" o:title=""/>
                </v:shape>
                <o:OLEObject Type="Embed" ProgID="ChemDraw.Document.6.0" ShapeID="_x0000_i1031" DrawAspect="Content" ObjectID="_1722258507" r:id="rId26"/>
              </w:object>
            </w:r>
            <w:r>
              <w:t xml:space="preserve">         </w:t>
            </w:r>
            <w:r>
              <w:object w:dxaOrig="3646" w:dyaOrig="1483">
                <v:shape id="_x0000_i1032" type="#_x0000_t75" style="width:182.75pt;height:73.4pt" o:ole="">
                  <v:imagedata r:id="rId27" o:title=""/>
                </v:shape>
                <o:OLEObject Type="Embed" ProgID="ChemDraw.Document.6.0" ShapeID="_x0000_i1032" DrawAspect="Content" ObjectID="_1722258508" r:id="rId28"/>
              </w:object>
            </w:r>
          </w:p>
          <w:p w:rsidR="00B02F5B" w:rsidRDefault="00B02F5B" w:rsidP="00B02F5B">
            <w:pPr>
              <w:pStyle w:val="Pasussalistom"/>
            </w:pPr>
          </w:p>
          <w:p w:rsidR="00B02F5B" w:rsidRDefault="007430F0" w:rsidP="00B02F5B">
            <w:pPr>
              <w:pStyle w:val="Pasussalistom"/>
              <w:numPr>
                <w:ilvl w:val="0"/>
                <w:numId w:val="37"/>
              </w:numPr>
            </w:pPr>
            <w:r>
              <w:lastRenderedPageBreak/>
              <w:t xml:space="preserve">Напиши </w:t>
            </w:r>
            <w:r w:rsidR="00B02F5B">
              <w:t>једначине хемијских реакција и називе добијених реакционих производа.</w:t>
            </w:r>
          </w:p>
          <w:p w:rsidR="00B02F5B" w:rsidRDefault="00B02F5B" w:rsidP="00B02F5B">
            <w:pPr>
              <w:pStyle w:val="Pasussalistom"/>
            </w:pPr>
            <w:r>
              <w:t xml:space="preserve">а) </w:t>
            </w:r>
            <w:r w:rsidR="007430F0">
              <w:t xml:space="preserve">потпуног </w:t>
            </w:r>
            <w:r>
              <w:t>сагоревања 1-бутанола</w:t>
            </w:r>
          </w:p>
          <w:p w:rsidR="00B02F5B" w:rsidRDefault="00B02F5B" w:rsidP="00B02F5B">
            <w:pPr>
              <w:pStyle w:val="Pasussalistom"/>
            </w:pPr>
            <w:r>
              <w:t>б) етанола са калијумом</w:t>
            </w:r>
          </w:p>
          <w:p w:rsidR="00B02F5B" w:rsidRDefault="00B02F5B" w:rsidP="00B02F5B">
            <w:pPr>
              <w:pStyle w:val="Pasussalistom"/>
            </w:pPr>
            <w:r>
              <w:t>в) дехидратације 1-пропанола</w:t>
            </w:r>
          </w:p>
          <w:p w:rsidR="00D27D61" w:rsidRDefault="00D27D61" w:rsidP="00D27D6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B02F5B" w:rsidRPr="00662147" w:rsidRDefault="00B02F5B" w:rsidP="00B02F5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30F0">
              <w:rPr>
                <w:rFonts w:ascii="Times New Roman" w:hAnsi="Times New Roman" w:cs="Times New Roman"/>
              </w:rPr>
              <w:t>з</w:t>
            </w:r>
            <w:r w:rsidR="007430F0" w:rsidRPr="00662147">
              <w:rPr>
                <w:rFonts w:ascii="Times New Roman" w:hAnsi="Times New Roman" w:cs="Times New Roman"/>
              </w:rPr>
              <w:t xml:space="preserve">аједно </w:t>
            </w:r>
            <w:r w:rsidRPr="00662147">
              <w:rPr>
                <w:rFonts w:ascii="Times New Roman" w:hAnsi="Times New Roman" w:cs="Times New Roman"/>
              </w:rPr>
              <w:t xml:space="preserve">са ученицима вреднује њихову активност на часу, запажања бележи у електронски дневник и педагошку свеску. </w:t>
            </w:r>
          </w:p>
          <w:p w:rsidR="00D27D61" w:rsidRPr="00B02F5B" w:rsidRDefault="00B02F5B" w:rsidP="007430F0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ученика: </w:t>
            </w:r>
            <w:r w:rsidR="007430F0">
              <w:rPr>
                <w:rFonts w:ascii="Times New Roman" w:hAnsi="Times New Roman" w:cs="Times New Roman"/>
              </w:rPr>
              <w:t>у</w:t>
            </w:r>
            <w:r w:rsidR="007430F0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вредновању сопствене активности</w:t>
            </w:r>
            <w:r>
              <w:rPr>
                <w:rFonts w:ascii="Times New Roman" w:hAnsi="Times New Roman" w:cs="Times New Roman"/>
              </w:rPr>
              <w:t xml:space="preserve">. </w:t>
            </w:r>
          </w:p>
        </w:tc>
      </w:tr>
    </w:tbl>
    <w:p w:rsidR="00D27D61" w:rsidRPr="007430F0" w:rsidRDefault="0042072F" w:rsidP="00D27D61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p w:rsidR="008126A4" w:rsidRDefault="008126A4" w:rsidP="00D27D61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8126A4" w:rsidTr="0084232E">
        <w:trPr>
          <w:trHeight w:val="510"/>
        </w:trPr>
        <w:tc>
          <w:tcPr>
            <w:tcW w:w="4815" w:type="dxa"/>
          </w:tcPr>
          <w:p w:rsidR="008126A4" w:rsidRPr="00732C80" w:rsidRDefault="008126A4" w:rsidP="0084232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46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8126A4" w:rsidRDefault="008126A4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8126A4" w:rsidRPr="004D7F0C" w:rsidRDefault="008126A4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8126A4" w:rsidTr="0084232E">
        <w:trPr>
          <w:trHeight w:val="525"/>
        </w:trPr>
        <w:tc>
          <w:tcPr>
            <w:tcW w:w="4815" w:type="dxa"/>
          </w:tcPr>
          <w:p w:rsidR="008126A4" w:rsidRPr="008126A4" w:rsidRDefault="008126A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46.</w:t>
            </w:r>
          </w:p>
        </w:tc>
        <w:tc>
          <w:tcPr>
            <w:tcW w:w="5220" w:type="dxa"/>
          </w:tcPr>
          <w:p w:rsidR="008126A4" w:rsidRPr="004D7F0C" w:rsidRDefault="008126A4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8126A4" w:rsidTr="0084232E">
        <w:trPr>
          <w:trHeight w:val="540"/>
        </w:trPr>
        <w:tc>
          <w:tcPr>
            <w:tcW w:w="10035" w:type="dxa"/>
            <w:gridSpan w:val="2"/>
          </w:tcPr>
          <w:p w:rsidR="008126A4" w:rsidRPr="008126A4" w:rsidRDefault="008126A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</w:rPr>
              <w:t xml:space="preserve"> Органска једињења са кисеоником</w:t>
            </w:r>
          </w:p>
        </w:tc>
      </w:tr>
      <w:tr w:rsidR="008126A4" w:rsidTr="0084232E">
        <w:trPr>
          <w:trHeight w:val="555"/>
        </w:trPr>
        <w:tc>
          <w:tcPr>
            <w:tcW w:w="10035" w:type="dxa"/>
            <w:gridSpan w:val="2"/>
          </w:tcPr>
          <w:p w:rsidR="008126A4" w:rsidRPr="008126A4" w:rsidRDefault="008126A4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8126A4">
              <w:rPr>
                <w:rFonts w:ascii="Times New Roman" w:hAnsi="Times New Roman" w:cs="Times New Roman"/>
              </w:rPr>
              <w:t>Карбоксилне киселине</w:t>
            </w:r>
          </w:p>
        </w:tc>
      </w:tr>
      <w:tr w:rsidR="008126A4" w:rsidTr="0084232E">
        <w:trPr>
          <w:trHeight w:val="465"/>
        </w:trPr>
        <w:tc>
          <w:tcPr>
            <w:tcW w:w="10035" w:type="dxa"/>
            <w:gridSpan w:val="2"/>
          </w:tcPr>
          <w:p w:rsidR="008126A4" w:rsidRPr="008126A4" w:rsidRDefault="008126A4" w:rsidP="007430F0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схвате шта су карбоксилне киселине и која је њихова примена.</w:t>
            </w:r>
          </w:p>
        </w:tc>
      </w:tr>
      <w:tr w:rsidR="008126A4" w:rsidTr="0084232E">
        <w:trPr>
          <w:trHeight w:val="360"/>
        </w:trPr>
        <w:tc>
          <w:tcPr>
            <w:tcW w:w="10035" w:type="dxa"/>
            <w:gridSpan w:val="2"/>
          </w:tcPr>
          <w:p w:rsidR="00851282" w:rsidRDefault="008126A4" w:rsidP="008825E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8825EF" w:rsidRDefault="008825EF" w:rsidP="008825E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8825EF" w:rsidRDefault="007430F0" w:rsidP="008825EF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пише </w:t>
            </w:r>
            <w:r w:rsidR="008825EF">
              <w:rPr>
                <w:rFonts w:ascii="Times New Roman" w:hAnsi="Times New Roman" w:cs="Times New Roman"/>
              </w:rPr>
              <w:t>формуле и именује представнике карбоксилних киселин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8126A4" w:rsidRPr="008825EF" w:rsidRDefault="007430F0" w:rsidP="008825EF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8825EF">
              <w:rPr>
                <w:rFonts w:ascii="Times New Roman" w:hAnsi="Times New Roman" w:cs="Times New Roman"/>
              </w:rPr>
              <w:t>спита</w:t>
            </w:r>
            <w:r w:rsidR="008825EF" w:rsidRPr="008825EF">
              <w:rPr>
                <w:rFonts w:ascii="Times New Roman" w:hAnsi="Times New Roman" w:cs="Times New Roman"/>
              </w:rPr>
              <w:t xml:space="preserve">, опише и објасни </w:t>
            </w:r>
            <w:r w:rsidR="008825EF">
              <w:rPr>
                <w:rFonts w:ascii="Times New Roman" w:hAnsi="Times New Roman" w:cs="Times New Roman"/>
              </w:rPr>
              <w:t>физичка и хемијска својства карбоксилних киселина</w:t>
            </w:r>
            <w:r w:rsidR="008825EF" w:rsidRPr="008825EF">
              <w:rPr>
                <w:rFonts w:ascii="Times New Roman" w:hAnsi="Times New Roman" w:cs="Times New Roman"/>
              </w:rPr>
              <w:t xml:space="preserve"> и повеже својства са њиховом практичном применом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8825EF" w:rsidRPr="008825EF" w:rsidRDefault="007430F0" w:rsidP="008825EF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схвати </w:t>
            </w:r>
            <w:r w:rsidR="008825EF">
              <w:rPr>
                <w:rFonts w:ascii="Times New Roman" w:hAnsi="Times New Roman" w:cs="Times New Roman"/>
              </w:rPr>
              <w:t>значај омега масних киселина за здравље људи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8126A4" w:rsidTr="0084232E">
        <w:trPr>
          <w:trHeight w:val="360"/>
        </w:trPr>
        <w:tc>
          <w:tcPr>
            <w:tcW w:w="10035" w:type="dxa"/>
            <w:gridSpan w:val="2"/>
          </w:tcPr>
          <w:p w:rsidR="008126A4" w:rsidRPr="008825EF" w:rsidRDefault="008126A4" w:rsidP="0084232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8825EF" w:rsidRPr="008825EF">
              <w:rPr>
                <w:rFonts w:ascii="Times New Roman" w:hAnsi="Times New Roman" w:cs="Times New Roman"/>
              </w:rPr>
              <w:t>карбоксилне киселине, карбоксилна група, засићене и незасићене карбоксилне киселине, масне киселине</w:t>
            </w:r>
          </w:p>
        </w:tc>
      </w:tr>
      <w:tr w:rsidR="008126A4" w:rsidTr="0084232E">
        <w:trPr>
          <w:trHeight w:val="270"/>
        </w:trPr>
        <w:tc>
          <w:tcPr>
            <w:tcW w:w="10035" w:type="dxa"/>
            <w:gridSpan w:val="2"/>
          </w:tcPr>
          <w:p w:rsidR="008126A4" w:rsidRPr="008825EF" w:rsidRDefault="008126A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8825EF">
              <w:rPr>
                <w:rFonts w:ascii="Times New Roman" w:hAnsi="Times New Roman" w:cs="Times New Roman"/>
                <w:b/>
              </w:rPr>
              <w:t xml:space="preserve"> </w:t>
            </w:r>
            <w:r w:rsidR="008825EF">
              <w:rPr>
                <w:rFonts w:ascii="Times New Roman" w:hAnsi="Times New Roman" w:cs="Times New Roman"/>
              </w:rPr>
              <w:t>обрада</w:t>
            </w:r>
          </w:p>
        </w:tc>
      </w:tr>
      <w:tr w:rsidR="008126A4" w:rsidTr="0084232E">
        <w:trPr>
          <w:trHeight w:val="330"/>
        </w:trPr>
        <w:tc>
          <w:tcPr>
            <w:tcW w:w="10035" w:type="dxa"/>
            <w:gridSpan w:val="2"/>
          </w:tcPr>
          <w:p w:rsidR="008126A4" w:rsidRPr="008825EF" w:rsidRDefault="008126A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8825EF">
              <w:rPr>
                <w:rFonts w:ascii="Times New Roman" w:hAnsi="Times New Roman" w:cs="Times New Roman"/>
                <w:b/>
              </w:rPr>
              <w:t xml:space="preserve"> </w:t>
            </w:r>
            <w:r w:rsidR="008825EF">
              <w:rPr>
                <w:rFonts w:ascii="Times New Roman" w:hAnsi="Times New Roman" w:cs="Times New Roman"/>
              </w:rPr>
              <w:t>дијалошки</w:t>
            </w:r>
          </w:p>
        </w:tc>
      </w:tr>
      <w:tr w:rsidR="008126A4" w:rsidTr="0084232E">
        <w:trPr>
          <w:trHeight w:val="285"/>
        </w:trPr>
        <w:tc>
          <w:tcPr>
            <w:tcW w:w="10035" w:type="dxa"/>
            <w:gridSpan w:val="2"/>
          </w:tcPr>
          <w:p w:rsidR="008126A4" w:rsidRPr="008825EF" w:rsidRDefault="008126A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8825EF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8126A4" w:rsidTr="0084232E">
        <w:trPr>
          <w:trHeight w:val="191"/>
        </w:trPr>
        <w:tc>
          <w:tcPr>
            <w:tcW w:w="10035" w:type="dxa"/>
            <w:gridSpan w:val="2"/>
          </w:tcPr>
          <w:p w:rsidR="008126A4" w:rsidRPr="008825EF" w:rsidRDefault="008126A4" w:rsidP="007430F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8825EF">
              <w:rPr>
                <w:rFonts w:ascii="Times New Roman" w:hAnsi="Times New Roman" w:cs="Times New Roman"/>
                <w:b/>
              </w:rPr>
              <w:t xml:space="preserve"> </w:t>
            </w:r>
            <w:r w:rsidR="008825EF">
              <w:rPr>
                <w:rFonts w:ascii="Times New Roman" w:hAnsi="Times New Roman" w:cs="Times New Roman"/>
              </w:rPr>
              <w:t>електронски уџбеник</w:t>
            </w:r>
            <w:r w:rsidR="004D31AD">
              <w:rPr>
                <w:rFonts w:ascii="Times New Roman" w:hAnsi="Times New Roman" w:cs="Times New Roman"/>
              </w:rPr>
              <w:t>, лабораторијско посуђе и прибор</w:t>
            </w:r>
            <w:r w:rsidR="007430F0">
              <w:rPr>
                <w:rFonts w:ascii="Times New Roman" w:hAnsi="Times New Roman" w:cs="Times New Roman"/>
              </w:rPr>
              <w:t xml:space="preserve">: </w:t>
            </w:r>
            <w:r w:rsidR="004D31AD">
              <w:rPr>
                <w:rFonts w:ascii="Times New Roman" w:hAnsi="Times New Roman" w:cs="Times New Roman"/>
              </w:rPr>
              <w:t>чаша, лакмус хартија, прибор за проверавање електропроводљивости; хемикалије</w:t>
            </w:r>
            <w:r w:rsidR="007430F0">
              <w:rPr>
                <w:rFonts w:ascii="Times New Roman" w:hAnsi="Times New Roman" w:cs="Times New Roman"/>
              </w:rPr>
              <w:t xml:space="preserve">: </w:t>
            </w:r>
            <w:r w:rsidR="004D31AD">
              <w:rPr>
                <w:rFonts w:ascii="Times New Roman" w:hAnsi="Times New Roman" w:cs="Times New Roman"/>
              </w:rPr>
              <w:t>сирћетна киселина</w:t>
            </w:r>
          </w:p>
        </w:tc>
      </w:tr>
      <w:tr w:rsidR="008126A4" w:rsidTr="0084232E">
        <w:trPr>
          <w:trHeight w:val="315"/>
        </w:trPr>
        <w:tc>
          <w:tcPr>
            <w:tcW w:w="10035" w:type="dxa"/>
            <w:gridSpan w:val="2"/>
          </w:tcPr>
          <w:p w:rsidR="008126A4" w:rsidRPr="008825EF" w:rsidRDefault="008126A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8825EF">
              <w:rPr>
                <w:rFonts w:ascii="Times New Roman" w:hAnsi="Times New Roman" w:cs="Times New Roman"/>
                <w:b/>
              </w:rPr>
              <w:t xml:space="preserve"> </w:t>
            </w:r>
            <w:r w:rsidR="008825EF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8126A4" w:rsidTr="0084232E">
        <w:trPr>
          <w:trHeight w:val="300"/>
        </w:trPr>
        <w:tc>
          <w:tcPr>
            <w:tcW w:w="10035" w:type="dxa"/>
            <w:gridSpan w:val="2"/>
          </w:tcPr>
          <w:p w:rsidR="008126A4" w:rsidRPr="004D7F0C" w:rsidRDefault="008126A4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8126A4" w:rsidTr="0084232E">
        <w:trPr>
          <w:trHeight w:val="195"/>
        </w:trPr>
        <w:tc>
          <w:tcPr>
            <w:tcW w:w="10035" w:type="dxa"/>
            <w:gridSpan w:val="2"/>
          </w:tcPr>
          <w:p w:rsidR="008126A4" w:rsidRDefault="008126A4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080FB4" w:rsidRDefault="00080FB4" w:rsidP="0084232E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 xml:space="preserve">наставник </w:t>
            </w:r>
            <w:r>
              <w:rPr>
                <w:rFonts w:ascii="Times New Roman" w:hAnsi="Times New Roman" w:cs="Times New Roman"/>
              </w:rPr>
              <w:t>наводи ученике да закључе шта је заједничко за мрава, коприву и сирће и на тај начин уводи појам карбоксилних киселина.</w:t>
            </w:r>
          </w:p>
          <w:p w:rsidR="00080FB4" w:rsidRPr="00080FB4" w:rsidRDefault="00080FB4" w:rsidP="0084232E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 xml:space="preserve">учествују </w:t>
            </w:r>
            <w:r>
              <w:rPr>
                <w:rFonts w:ascii="Times New Roman" w:hAnsi="Times New Roman" w:cs="Times New Roman"/>
              </w:rPr>
              <w:t>у разговору, одговарају на питања, изводе закључке.</w:t>
            </w:r>
          </w:p>
          <w:p w:rsidR="00080FB4" w:rsidRDefault="008126A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080FB4" w:rsidRDefault="00080FB4" w:rsidP="0084232E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 xml:space="preserve">дефинише </w:t>
            </w:r>
            <w:r>
              <w:rPr>
                <w:rFonts w:ascii="Times New Roman" w:hAnsi="Times New Roman" w:cs="Times New Roman"/>
              </w:rPr>
              <w:t xml:space="preserve">карбоксилне киселине и карбоксилну групу и наводи њихову </w:t>
            </w:r>
            <w:r>
              <w:rPr>
                <w:rFonts w:ascii="Times New Roman" w:hAnsi="Times New Roman" w:cs="Times New Roman"/>
              </w:rPr>
              <w:lastRenderedPageBreak/>
              <w:t>поделу према броју карбоксилних група и природи угљоводоничног остатка</w:t>
            </w:r>
            <w:r w:rsidR="007430F0">
              <w:rPr>
                <w:rFonts w:ascii="Times New Roman" w:hAnsi="Times New Roman" w:cs="Times New Roman"/>
              </w:rPr>
              <w:t xml:space="preserve">; објашњава </w:t>
            </w:r>
            <w:r>
              <w:rPr>
                <w:rFonts w:ascii="Times New Roman" w:hAnsi="Times New Roman" w:cs="Times New Roman"/>
              </w:rPr>
              <w:t>номенклатуру карбоксилних киселина</w:t>
            </w:r>
            <w:r w:rsidR="00F8796D">
              <w:rPr>
                <w:rFonts w:ascii="Times New Roman" w:hAnsi="Times New Roman" w:cs="Times New Roman"/>
              </w:rPr>
              <w:t xml:space="preserve"> на примерима метанске, етанске и пропанске киселине</w:t>
            </w:r>
            <w:r w:rsidR="007430F0">
              <w:rPr>
                <w:rFonts w:ascii="Times New Roman" w:hAnsi="Times New Roman" w:cs="Times New Roman"/>
              </w:rPr>
              <w:t>,</w:t>
            </w:r>
            <w:r w:rsidR="00F8796D">
              <w:rPr>
                <w:rFonts w:ascii="Times New Roman" w:hAnsi="Times New Roman" w:cs="Times New Roman"/>
              </w:rPr>
              <w:t xml:space="preserve"> а затим задаје ученицима да сами напишу рационалне структурне формуле бутанске и пентанске киселине</w:t>
            </w:r>
            <w:r w:rsidR="007430F0">
              <w:rPr>
                <w:rFonts w:ascii="Times New Roman" w:hAnsi="Times New Roman" w:cs="Times New Roman"/>
              </w:rPr>
              <w:t xml:space="preserve">; објашњава </w:t>
            </w:r>
            <w:r w:rsidR="00F8796D">
              <w:rPr>
                <w:rFonts w:ascii="Times New Roman" w:hAnsi="Times New Roman" w:cs="Times New Roman"/>
              </w:rPr>
              <w:t>начин добијања етанске киселине и истиче примену појединих карбоксилних киселина у свакодневном животу</w:t>
            </w:r>
            <w:r w:rsidR="007430F0">
              <w:rPr>
                <w:rFonts w:ascii="Times New Roman" w:hAnsi="Times New Roman" w:cs="Times New Roman"/>
              </w:rPr>
              <w:t xml:space="preserve">; уводи </w:t>
            </w:r>
            <w:r w:rsidR="00F8796D">
              <w:rPr>
                <w:rFonts w:ascii="Times New Roman" w:hAnsi="Times New Roman" w:cs="Times New Roman"/>
              </w:rPr>
              <w:t>појам масних киселина и разговара са ученицима о њиховом значају</w:t>
            </w:r>
            <w:r w:rsidR="007430F0">
              <w:rPr>
                <w:rFonts w:ascii="Times New Roman" w:hAnsi="Times New Roman" w:cs="Times New Roman"/>
              </w:rPr>
              <w:t xml:space="preserve">; изводи </w:t>
            </w:r>
            <w:r w:rsidR="004D31AD">
              <w:rPr>
                <w:rFonts w:ascii="Times New Roman" w:hAnsi="Times New Roman" w:cs="Times New Roman"/>
              </w:rPr>
              <w:t xml:space="preserve">демонстрациони оглед који се налази </w:t>
            </w:r>
            <w:r w:rsidR="005E1CE8">
              <w:rPr>
                <w:rFonts w:ascii="Times New Roman" w:hAnsi="Times New Roman" w:cs="Times New Roman"/>
              </w:rPr>
              <w:t xml:space="preserve">на 123. </w:t>
            </w:r>
            <w:proofErr w:type="gramStart"/>
            <w:r w:rsidR="005E1CE8">
              <w:rPr>
                <w:rFonts w:ascii="Times New Roman" w:hAnsi="Times New Roman" w:cs="Times New Roman"/>
              </w:rPr>
              <w:t>страни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 w:rsidR="004D31AD">
              <w:rPr>
                <w:rFonts w:ascii="Times New Roman" w:hAnsi="Times New Roman" w:cs="Times New Roman"/>
              </w:rPr>
              <w:t>уџбеник</w:t>
            </w:r>
            <w:r w:rsidR="005E1CE8">
              <w:rPr>
                <w:rFonts w:ascii="Times New Roman" w:hAnsi="Times New Roman" w:cs="Times New Roman"/>
              </w:rPr>
              <w:t>а,</w:t>
            </w:r>
            <w:r w:rsidR="004D31AD">
              <w:rPr>
                <w:rFonts w:ascii="Times New Roman" w:hAnsi="Times New Roman" w:cs="Times New Roman"/>
              </w:rPr>
              <w:t xml:space="preserve"> који за циљ има доказивање киселих својстава и електропроводљивости карбоксилних киселина</w:t>
            </w:r>
            <w:r w:rsidR="007430F0">
              <w:rPr>
                <w:rFonts w:ascii="Times New Roman" w:hAnsi="Times New Roman" w:cs="Times New Roman"/>
              </w:rPr>
              <w:t xml:space="preserve">; наводи </w:t>
            </w:r>
            <w:r w:rsidR="004D31AD">
              <w:rPr>
                <w:rFonts w:ascii="Times New Roman" w:hAnsi="Times New Roman" w:cs="Times New Roman"/>
              </w:rPr>
              <w:t>ученике да закључе због чега растворљивост карбоксилних киселина зависи од броја угљеникових атома и броја карбоксилних група</w:t>
            </w:r>
            <w:r w:rsidR="007430F0">
              <w:rPr>
                <w:rFonts w:ascii="Times New Roman" w:hAnsi="Times New Roman" w:cs="Times New Roman"/>
              </w:rPr>
              <w:t xml:space="preserve">; пише </w:t>
            </w:r>
            <w:r w:rsidR="004D31AD">
              <w:rPr>
                <w:rFonts w:ascii="Times New Roman" w:hAnsi="Times New Roman" w:cs="Times New Roman"/>
              </w:rPr>
              <w:t>једначине реакција киселина са изразитим металима и солима карбонатне киселине.</w:t>
            </w:r>
          </w:p>
          <w:p w:rsidR="004D31AD" w:rsidRPr="001C1056" w:rsidRDefault="00F8796D" w:rsidP="004D31AD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7430F0">
              <w:rPr>
                <w:rFonts w:ascii="Times New Roman" w:hAnsi="Times New Roman" w:cs="Times New Roman"/>
              </w:rPr>
              <w:t xml:space="preserve">прате </w:t>
            </w:r>
            <w:r w:rsidR="004D31AD"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посматрају извођење огледа, одговарају на питања наставника, уочавају и описују промене, коментаришу.</w:t>
            </w:r>
          </w:p>
          <w:p w:rsidR="00F8796D" w:rsidRDefault="00F8796D" w:rsidP="00F8796D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F8796D" w:rsidRPr="00481B16" w:rsidRDefault="00F8796D" w:rsidP="00F8796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30F0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>разговор са ученицима понавља кључне појмове везане за лекцију</w:t>
            </w:r>
            <w:r w:rsidR="007430F0">
              <w:rPr>
                <w:rFonts w:ascii="Times New Roman" w:hAnsi="Times New Roman" w:cs="Times New Roman"/>
              </w:rPr>
              <w:t xml:space="preserve">; задаје </w:t>
            </w:r>
            <w:r>
              <w:rPr>
                <w:rFonts w:ascii="Times New Roman" w:hAnsi="Times New Roman" w:cs="Times New Roman"/>
              </w:rPr>
              <w:t>ученицима 1, 2</w:t>
            </w:r>
            <w:r w:rsidR="005E1CE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и 3</w:t>
            </w:r>
            <w:r w:rsidR="005E1CE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задатак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9A5786">
              <w:rPr>
                <w:rFonts w:ascii="Times New Roman" w:hAnsi="Times New Roman" w:cs="Times New Roman"/>
              </w:rPr>
              <w:t>н</w:t>
            </w:r>
            <w:r w:rsidR="005E1CE8">
              <w:rPr>
                <w:rFonts w:ascii="Times New Roman" w:hAnsi="Times New Roman" w:cs="Times New Roman"/>
              </w:rPr>
              <w:t xml:space="preserve">а 125. </w:t>
            </w:r>
            <w:proofErr w:type="gramStart"/>
            <w:r w:rsidR="005E1CE8">
              <w:rPr>
                <w:rFonts w:ascii="Times New Roman" w:hAnsi="Times New Roman" w:cs="Times New Roman"/>
              </w:rPr>
              <w:t>стран</w:t>
            </w:r>
            <w:r w:rsidR="009A5786">
              <w:rPr>
                <w:rFonts w:ascii="Times New Roman" w:hAnsi="Times New Roman" w:cs="Times New Roman"/>
              </w:rPr>
              <w:t>и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уџбеника како би добио повратну информацију о успешности часа и остварености исхода. Анализира са ученицима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 xml:space="preserve">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 </w:t>
            </w:r>
          </w:p>
          <w:p w:rsidR="008126A4" w:rsidRPr="00F5382C" w:rsidRDefault="00F8796D" w:rsidP="007430F0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7430F0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 xml:space="preserve">и анализирају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8126A4" w:rsidRPr="007430F0" w:rsidRDefault="0042072F" w:rsidP="008126A4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F8796D" w:rsidRDefault="00F8796D" w:rsidP="008126A4"/>
    <w:p w:rsidR="00F8796D" w:rsidRDefault="00F8796D" w:rsidP="008126A4"/>
    <w:p w:rsidR="00F8796D" w:rsidRDefault="00F8796D" w:rsidP="008126A4"/>
    <w:p w:rsidR="00F8796D" w:rsidRDefault="00F8796D" w:rsidP="008126A4"/>
    <w:p w:rsidR="00F8796D" w:rsidRDefault="00F8796D" w:rsidP="008126A4"/>
    <w:p w:rsidR="00F8796D" w:rsidRDefault="00F8796D" w:rsidP="008126A4"/>
    <w:p w:rsidR="00F8796D" w:rsidRDefault="00F8796D" w:rsidP="008126A4"/>
    <w:p w:rsidR="00F8796D" w:rsidRDefault="00F8796D" w:rsidP="008126A4"/>
    <w:p w:rsidR="00F8796D" w:rsidRDefault="00F8796D" w:rsidP="008126A4"/>
    <w:p w:rsidR="00F8796D" w:rsidRDefault="00F8796D" w:rsidP="008126A4"/>
    <w:p w:rsidR="00F8796D" w:rsidRDefault="00F8796D" w:rsidP="008126A4"/>
    <w:p w:rsidR="00F8796D" w:rsidRDefault="00F8796D" w:rsidP="008126A4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F8796D" w:rsidTr="0084232E">
        <w:trPr>
          <w:trHeight w:val="510"/>
        </w:trPr>
        <w:tc>
          <w:tcPr>
            <w:tcW w:w="4815" w:type="dxa"/>
          </w:tcPr>
          <w:p w:rsidR="00F8796D" w:rsidRPr="00732C80" w:rsidRDefault="00F8796D" w:rsidP="0084232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47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F8796D" w:rsidRDefault="00F8796D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F8796D" w:rsidRPr="004D7F0C" w:rsidRDefault="00F8796D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F8796D" w:rsidTr="0084232E">
        <w:trPr>
          <w:trHeight w:val="525"/>
        </w:trPr>
        <w:tc>
          <w:tcPr>
            <w:tcW w:w="4815" w:type="dxa"/>
          </w:tcPr>
          <w:p w:rsidR="00F8796D" w:rsidRPr="00F8796D" w:rsidRDefault="00F8796D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47.</w:t>
            </w:r>
          </w:p>
        </w:tc>
        <w:tc>
          <w:tcPr>
            <w:tcW w:w="5220" w:type="dxa"/>
          </w:tcPr>
          <w:p w:rsidR="00F8796D" w:rsidRPr="004D7F0C" w:rsidRDefault="00F8796D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F8796D" w:rsidTr="0084232E">
        <w:trPr>
          <w:trHeight w:val="540"/>
        </w:trPr>
        <w:tc>
          <w:tcPr>
            <w:tcW w:w="10035" w:type="dxa"/>
            <w:gridSpan w:val="2"/>
          </w:tcPr>
          <w:p w:rsidR="00F8796D" w:rsidRPr="00F8796D" w:rsidRDefault="00F8796D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4D31AD">
              <w:rPr>
                <w:rFonts w:ascii="Times New Roman" w:hAnsi="Times New Roman" w:cs="Times New Roman"/>
              </w:rPr>
              <w:t>Органска једињења са кисеоником</w:t>
            </w:r>
          </w:p>
        </w:tc>
      </w:tr>
      <w:tr w:rsidR="00F8796D" w:rsidTr="0084232E">
        <w:trPr>
          <w:trHeight w:val="555"/>
        </w:trPr>
        <w:tc>
          <w:tcPr>
            <w:tcW w:w="10035" w:type="dxa"/>
            <w:gridSpan w:val="2"/>
          </w:tcPr>
          <w:p w:rsidR="00F8796D" w:rsidRPr="004D31AD" w:rsidRDefault="00F8796D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 w:rsidR="004D31AD">
              <w:rPr>
                <w:rFonts w:ascii="Times New Roman" w:hAnsi="Times New Roman" w:cs="Times New Roman"/>
                <w:b/>
              </w:rPr>
              <w:t xml:space="preserve"> </w:t>
            </w:r>
            <w:r w:rsidR="004D31AD">
              <w:rPr>
                <w:rFonts w:ascii="Times New Roman" w:hAnsi="Times New Roman" w:cs="Times New Roman"/>
              </w:rPr>
              <w:t>Карбоксилне киселине</w:t>
            </w:r>
          </w:p>
        </w:tc>
      </w:tr>
      <w:tr w:rsidR="00F8796D" w:rsidTr="0084232E">
        <w:trPr>
          <w:trHeight w:val="465"/>
        </w:trPr>
        <w:tc>
          <w:tcPr>
            <w:tcW w:w="10035" w:type="dxa"/>
            <w:gridSpan w:val="2"/>
          </w:tcPr>
          <w:p w:rsidR="00F8796D" w:rsidRPr="004D31AD" w:rsidRDefault="00F8796D" w:rsidP="007430F0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4D31AD">
              <w:rPr>
                <w:rFonts w:ascii="Times New Roman" w:hAnsi="Times New Roman" w:cs="Times New Roman"/>
                <w:b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 xml:space="preserve">да </w:t>
            </w:r>
            <w:r w:rsidR="004D31AD">
              <w:rPr>
                <w:rFonts w:ascii="Times New Roman" w:hAnsi="Times New Roman" w:cs="Times New Roman"/>
              </w:rPr>
              <w:t>ученици понове, повежу и утврде знања о карбоксилним киселинама</w:t>
            </w:r>
            <w:r w:rsidR="00C86855">
              <w:rPr>
                <w:rFonts w:ascii="Times New Roman" w:hAnsi="Times New Roman" w:cs="Times New Roman"/>
              </w:rPr>
              <w:t>.</w:t>
            </w:r>
          </w:p>
        </w:tc>
      </w:tr>
      <w:tr w:rsidR="00F8796D" w:rsidTr="0084232E">
        <w:trPr>
          <w:trHeight w:val="360"/>
        </w:trPr>
        <w:tc>
          <w:tcPr>
            <w:tcW w:w="10035" w:type="dxa"/>
            <w:gridSpan w:val="2"/>
          </w:tcPr>
          <w:p w:rsidR="00851282" w:rsidRDefault="00F8796D" w:rsidP="00C86855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C86855" w:rsidRDefault="00C86855" w:rsidP="00C8685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C86855" w:rsidRDefault="007430F0" w:rsidP="00C86855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пише </w:t>
            </w:r>
            <w:r w:rsidR="00C86855">
              <w:rPr>
                <w:rFonts w:ascii="Times New Roman" w:hAnsi="Times New Roman" w:cs="Times New Roman"/>
              </w:rPr>
              <w:t>формуле и именује представнике карбоксилних киселин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C86855" w:rsidRPr="008825EF" w:rsidRDefault="007430F0" w:rsidP="00C86855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8825EF">
              <w:rPr>
                <w:rFonts w:ascii="Times New Roman" w:hAnsi="Times New Roman" w:cs="Times New Roman"/>
              </w:rPr>
              <w:t>спита</w:t>
            </w:r>
            <w:r w:rsidR="00C86855" w:rsidRPr="008825EF">
              <w:rPr>
                <w:rFonts w:ascii="Times New Roman" w:hAnsi="Times New Roman" w:cs="Times New Roman"/>
              </w:rPr>
              <w:t xml:space="preserve">, опише и објасни </w:t>
            </w:r>
            <w:r w:rsidR="00C86855">
              <w:rPr>
                <w:rFonts w:ascii="Times New Roman" w:hAnsi="Times New Roman" w:cs="Times New Roman"/>
              </w:rPr>
              <w:t>физичка и хемијска својства карбоксилних киселина</w:t>
            </w:r>
            <w:r w:rsidR="00C86855" w:rsidRPr="008825EF">
              <w:rPr>
                <w:rFonts w:ascii="Times New Roman" w:hAnsi="Times New Roman" w:cs="Times New Roman"/>
              </w:rPr>
              <w:t xml:space="preserve"> и повеже својства са њиховом практичном применом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F8796D" w:rsidRPr="00C86855" w:rsidRDefault="007430F0" w:rsidP="00C86855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C86855">
              <w:rPr>
                <w:rFonts w:ascii="Times New Roman" w:hAnsi="Times New Roman" w:cs="Times New Roman"/>
              </w:rPr>
              <w:t xml:space="preserve">хвати </w:t>
            </w:r>
            <w:r w:rsidR="00C86855" w:rsidRPr="00C86855">
              <w:rPr>
                <w:rFonts w:ascii="Times New Roman" w:hAnsi="Times New Roman" w:cs="Times New Roman"/>
              </w:rPr>
              <w:t>значај омега масних киселина за здравље људи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F8796D" w:rsidTr="0084232E">
        <w:trPr>
          <w:trHeight w:val="360"/>
        </w:trPr>
        <w:tc>
          <w:tcPr>
            <w:tcW w:w="10035" w:type="dxa"/>
            <w:gridSpan w:val="2"/>
          </w:tcPr>
          <w:p w:rsidR="00F8796D" w:rsidRPr="004D7F0C" w:rsidRDefault="00F8796D" w:rsidP="0084232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C86855" w:rsidRPr="008825EF">
              <w:rPr>
                <w:rFonts w:ascii="Times New Roman" w:hAnsi="Times New Roman" w:cs="Times New Roman"/>
              </w:rPr>
              <w:t xml:space="preserve">карбоксилне киселине, карбоксилна група, засићене и незасићене карбоксилне киселине, </w:t>
            </w:r>
            <w:r w:rsidR="00C86855">
              <w:rPr>
                <w:rFonts w:ascii="Times New Roman" w:hAnsi="Times New Roman" w:cs="Times New Roman"/>
              </w:rPr>
              <w:t>дисоцијација и неутрализација карбоксилних киселина, соли карбоксилних киселина</w:t>
            </w:r>
          </w:p>
        </w:tc>
      </w:tr>
      <w:tr w:rsidR="00F8796D" w:rsidTr="0084232E">
        <w:trPr>
          <w:trHeight w:val="270"/>
        </w:trPr>
        <w:tc>
          <w:tcPr>
            <w:tcW w:w="10035" w:type="dxa"/>
            <w:gridSpan w:val="2"/>
          </w:tcPr>
          <w:p w:rsidR="00F8796D" w:rsidRPr="00C86855" w:rsidRDefault="00F8796D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C86855">
              <w:rPr>
                <w:rFonts w:ascii="Times New Roman" w:hAnsi="Times New Roman" w:cs="Times New Roman"/>
              </w:rPr>
              <w:t xml:space="preserve"> утврђивање</w:t>
            </w:r>
          </w:p>
        </w:tc>
      </w:tr>
      <w:tr w:rsidR="00F8796D" w:rsidTr="0084232E">
        <w:trPr>
          <w:trHeight w:val="330"/>
        </w:trPr>
        <w:tc>
          <w:tcPr>
            <w:tcW w:w="10035" w:type="dxa"/>
            <w:gridSpan w:val="2"/>
          </w:tcPr>
          <w:p w:rsidR="00F8796D" w:rsidRPr="00C86855" w:rsidRDefault="00F8796D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C86855">
              <w:rPr>
                <w:rFonts w:ascii="Times New Roman" w:hAnsi="Times New Roman" w:cs="Times New Roman"/>
                <w:b/>
              </w:rPr>
              <w:t xml:space="preserve"> </w:t>
            </w:r>
            <w:r w:rsidR="00C86855"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F8796D" w:rsidTr="0084232E">
        <w:trPr>
          <w:trHeight w:val="285"/>
        </w:trPr>
        <w:tc>
          <w:tcPr>
            <w:tcW w:w="10035" w:type="dxa"/>
            <w:gridSpan w:val="2"/>
          </w:tcPr>
          <w:p w:rsidR="00F8796D" w:rsidRPr="00C86855" w:rsidRDefault="00F8796D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C86855" w:rsidRPr="00C86855">
              <w:rPr>
                <w:rFonts w:ascii="Times New Roman" w:hAnsi="Times New Roman" w:cs="Times New Roman"/>
              </w:rPr>
              <w:t>рад у пару</w:t>
            </w:r>
          </w:p>
        </w:tc>
      </w:tr>
      <w:tr w:rsidR="00F8796D" w:rsidTr="0084232E">
        <w:trPr>
          <w:trHeight w:val="191"/>
        </w:trPr>
        <w:tc>
          <w:tcPr>
            <w:tcW w:w="10035" w:type="dxa"/>
            <w:gridSpan w:val="2"/>
          </w:tcPr>
          <w:p w:rsidR="00F8796D" w:rsidRPr="00C86855" w:rsidRDefault="00F8796D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C86855">
              <w:rPr>
                <w:rFonts w:ascii="Times New Roman" w:hAnsi="Times New Roman" w:cs="Times New Roman"/>
                <w:b/>
              </w:rPr>
              <w:t xml:space="preserve"> </w:t>
            </w:r>
            <w:r w:rsidR="00C86855">
              <w:rPr>
                <w:rFonts w:ascii="Times New Roman" w:hAnsi="Times New Roman" w:cs="Times New Roman"/>
              </w:rPr>
              <w:t>наставни листићи</w:t>
            </w:r>
          </w:p>
        </w:tc>
      </w:tr>
      <w:tr w:rsidR="00F8796D" w:rsidTr="0084232E">
        <w:trPr>
          <w:trHeight w:val="315"/>
        </w:trPr>
        <w:tc>
          <w:tcPr>
            <w:tcW w:w="10035" w:type="dxa"/>
            <w:gridSpan w:val="2"/>
          </w:tcPr>
          <w:p w:rsidR="00F8796D" w:rsidRPr="00C86855" w:rsidRDefault="00F8796D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C86855">
              <w:rPr>
                <w:rFonts w:ascii="Times New Roman" w:hAnsi="Times New Roman" w:cs="Times New Roman"/>
                <w:b/>
              </w:rPr>
              <w:t xml:space="preserve"> </w:t>
            </w:r>
            <w:r w:rsidR="00C86855">
              <w:rPr>
                <w:rFonts w:ascii="Times New Roman" w:hAnsi="Times New Roman" w:cs="Times New Roman"/>
              </w:rPr>
              <w:t>биологија, математика</w:t>
            </w:r>
          </w:p>
        </w:tc>
      </w:tr>
      <w:tr w:rsidR="00F8796D" w:rsidTr="0084232E">
        <w:trPr>
          <w:trHeight w:val="300"/>
        </w:trPr>
        <w:tc>
          <w:tcPr>
            <w:tcW w:w="10035" w:type="dxa"/>
            <w:gridSpan w:val="2"/>
          </w:tcPr>
          <w:p w:rsidR="00F8796D" w:rsidRPr="004D7F0C" w:rsidRDefault="00F8796D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F8796D" w:rsidTr="0084232E">
        <w:trPr>
          <w:trHeight w:val="195"/>
        </w:trPr>
        <w:tc>
          <w:tcPr>
            <w:tcW w:w="10035" w:type="dxa"/>
            <w:gridSpan w:val="2"/>
          </w:tcPr>
          <w:p w:rsidR="00F8796D" w:rsidRDefault="00F8796D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E5631B" w:rsidRPr="00662147" w:rsidRDefault="00E5631B" w:rsidP="00E5631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30F0">
              <w:rPr>
                <w:rFonts w:ascii="Times New Roman" w:hAnsi="Times New Roman" w:cs="Times New Roman"/>
              </w:rPr>
              <w:t>к</w:t>
            </w:r>
            <w:r w:rsidR="007430F0" w:rsidRPr="00662147">
              <w:rPr>
                <w:rFonts w:ascii="Times New Roman" w:hAnsi="Times New Roman" w:cs="Times New Roman"/>
              </w:rPr>
              <w:t xml:space="preserve">роз </w:t>
            </w:r>
            <w:r w:rsidRPr="00662147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662147">
              <w:rPr>
                <w:rFonts w:ascii="Times New Roman" w:hAnsi="Times New Roman" w:cs="Times New Roman"/>
              </w:rPr>
              <w:t xml:space="preserve"> најважније појмове</w:t>
            </w:r>
            <w:r w:rsidR="007430F0">
              <w:rPr>
                <w:rFonts w:ascii="Times New Roman" w:hAnsi="Times New Roman" w:cs="Times New Roman"/>
              </w:rPr>
              <w:t>;</w:t>
            </w:r>
            <w:r w:rsidR="007430F0" w:rsidRPr="00662147">
              <w:rPr>
                <w:rFonts w:ascii="Times New Roman" w:hAnsi="Times New Roman" w:cs="Times New Roman"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>и</w:t>
            </w:r>
            <w:r w:rsidR="007430F0" w:rsidRPr="00662147">
              <w:rPr>
                <w:rFonts w:ascii="Times New Roman" w:hAnsi="Times New Roman" w:cs="Times New Roman"/>
              </w:rPr>
              <w:t xml:space="preserve">стиче </w:t>
            </w:r>
            <w:r w:rsidRPr="00662147">
              <w:rPr>
                <w:rFonts w:ascii="Times New Roman" w:hAnsi="Times New Roman" w:cs="Times New Roman"/>
              </w:rPr>
              <w:t xml:space="preserve">циљ часа. </w:t>
            </w:r>
          </w:p>
          <w:p w:rsidR="00E5631B" w:rsidRPr="00662147" w:rsidRDefault="00E5631B" w:rsidP="00E5631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>у</w:t>
            </w:r>
            <w:r w:rsidR="007430F0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E5631B" w:rsidRPr="00662147" w:rsidRDefault="00E5631B" w:rsidP="00E5631B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E5631B" w:rsidRPr="00662147" w:rsidRDefault="00E5631B" w:rsidP="00E5631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430F0">
              <w:rPr>
                <w:rFonts w:ascii="Times New Roman" w:hAnsi="Times New Roman" w:cs="Times New Roman"/>
              </w:rPr>
              <w:t>д</w:t>
            </w:r>
            <w:r w:rsidR="007430F0" w:rsidRPr="00662147">
              <w:rPr>
                <w:rFonts w:ascii="Times New Roman" w:hAnsi="Times New Roman" w:cs="Times New Roman"/>
              </w:rPr>
              <w:t xml:space="preserve">ели </w:t>
            </w:r>
            <w:r w:rsidRPr="00662147">
              <w:rPr>
                <w:rFonts w:ascii="Times New Roman" w:hAnsi="Times New Roman" w:cs="Times New Roman"/>
              </w:rPr>
              <w:t>учен</w:t>
            </w:r>
            <w:r>
              <w:rPr>
                <w:rFonts w:ascii="Times New Roman" w:hAnsi="Times New Roman" w:cs="Times New Roman"/>
              </w:rPr>
              <w:t>ике у парове и</w:t>
            </w:r>
            <w:r w:rsidRPr="00662147">
              <w:rPr>
                <w:rFonts w:ascii="Times New Roman" w:hAnsi="Times New Roman" w:cs="Times New Roman"/>
              </w:rPr>
              <w:t xml:space="preserve"> дели им радне</w:t>
            </w:r>
            <w:r>
              <w:rPr>
                <w:rFonts w:ascii="Times New Roman" w:hAnsi="Times New Roman" w:cs="Times New Roman"/>
              </w:rPr>
              <w:t xml:space="preserve"> листиће</w:t>
            </w:r>
            <w:r w:rsidR="007430F0">
              <w:rPr>
                <w:rFonts w:ascii="Times New Roman" w:hAnsi="Times New Roman" w:cs="Times New Roman"/>
              </w:rPr>
              <w:t>;</w:t>
            </w:r>
            <w:r w:rsidR="007430F0" w:rsidRPr="00662147">
              <w:rPr>
                <w:rFonts w:ascii="Times New Roman" w:hAnsi="Times New Roman" w:cs="Times New Roman"/>
              </w:rPr>
              <w:t xml:space="preserve"> </w:t>
            </w:r>
            <w:r w:rsidR="007430F0">
              <w:rPr>
                <w:rFonts w:ascii="Times New Roman" w:hAnsi="Times New Roman" w:cs="Times New Roman"/>
              </w:rPr>
              <w:t>п</w:t>
            </w:r>
            <w:r w:rsidR="007430F0" w:rsidRPr="00662147">
              <w:rPr>
                <w:rFonts w:ascii="Times New Roman" w:hAnsi="Times New Roman" w:cs="Times New Roman"/>
              </w:rPr>
              <w:t xml:space="preserve">рати </w:t>
            </w:r>
            <w:r w:rsidRPr="00662147">
              <w:rPr>
                <w:rFonts w:ascii="Times New Roman" w:hAnsi="Times New Roman" w:cs="Times New Roman"/>
              </w:rPr>
              <w:t xml:space="preserve">рад ученика, помаже, даје инструкције и додатна објашњења уколико је то потребно, отклања нејасноће, проверава тачност </w:t>
            </w:r>
            <w:r w:rsidRPr="00662147">
              <w:rPr>
                <w:rFonts w:ascii="Times New Roman" w:hAnsi="Times New Roman" w:cs="Times New Roman"/>
              </w:rPr>
              <w:lastRenderedPageBreak/>
              <w:t>урађених задатака.</w:t>
            </w:r>
          </w:p>
          <w:p w:rsidR="00E5631B" w:rsidRDefault="00E5631B" w:rsidP="00E5631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 Активности ученика: </w:t>
            </w:r>
            <w:r w:rsidR="007430F0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парове</w:t>
            </w:r>
            <w:r w:rsidRPr="00662147">
              <w:rPr>
                <w:rFonts w:ascii="Times New Roman" w:hAnsi="Times New Roman" w:cs="Times New Roman"/>
              </w:rPr>
              <w:t>, слушају упутства наставника, решавају задатке, сарађују међусобно, помажу једни другима, решавају</w:t>
            </w:r>
            <w:r>
              <w:rPr>
                <w:rFonts w:ascii="Times New Roman" w:hAnsi="Times New Roman" w:cs="Times New Roman"/>
              </w:rPr>
              <w:t xml:space="preserve"> задатке, повезују знања.</w:t>
            </w:r>
          </w:p>
          <w:p w:rsidR="00E5631B" w:rsidRPr="0093419E" w:rsidRDefault="00E5631B" w:rsidP="0084232E">
            <w:pPr>
              <w:rPr>
                <w:rFonts w:ascii="Times New Roman" w:hAnsi="Times New Roman" w:cs="Times New Roman"/>
                <w:b/>
              </w:rPr>
            </w:pPr>
            <w:r w:rsidRPr="0093419E">
              <w:rPr>
                <w:rFonts w:ascii="Times New Roman" w:hAnsi="Times New Roman" w:cs="Times New Roman"/>
                <w:b/>
              </w:rPr>
              <w:t>РАДНИ ЛИСТИЋ</w:t>
            </w:r>
          </w:p>
          <w:p w:rsidR="00E5631B" w:rsidRDefault="00E5631B" w:rsidP="00E5631B">
            <w:pPr>
              <w:pStyle w:val="Pasussalistom"/>
              <w:numPr>
                <w:ilvl w:val="0"/>
                <w:numId w:val="38"/>
              </w:numPr>
            </w:pPr>
            <w:r>
              <w:t>Попуни табелу тако што ћеш органска једињења датих формула разврстати на основу класе којој припадају.</w:t>
            </w:r>
          </w:p>
          <w:p w:rsidR="00E5631B" w:rsidRDefault="00E5631B" w:rsidP="00E5631B">
            <w:pPr>
              <w:pStyle w:val="Pasussalistom"/>
            </w:pPr>
            <w:r>
              <w:object w:dxaOrig="2049" w:dyaOrig="298">
                <v:shape id="_x0000_i1033" type="#_x0000_t75" style="width:102.45pt;height:15.25pt" o:ole="">
                  <v:imagedata r:id="rId29" o:title=""/>
                </v:shape>
                <o:OLEObject Type="Embed" ProgID="ChemDraw.Document.6.0" ShapeID="_x0000_i1033" DrawAspect="Content" ObjectID="_1722258509" r:id="rId30"/>
              </w:object>
            </w:r>
            <w:r>
              <w:t xml:space="preserve">,  </w:t>
            </w:r>
            <w:r>
              <w:object w:dxaOrig="2127" w:dyaOrig="926">
                <v:shape id="_x0000_i1034" type="#_x0000_t75" style="width:106.6pt;height:46.4pt" o:ole="">
                  <v:imagedata r:id="rId31" o:title=""/>
                </v:shape>
                <o:OLEObject Type="Embed" ProgID="ChemDraw.Document.6.0" ShapeID="_x0000_i1034" DrawAspect="Content" ObjectID="_1722258510" r:id="rId32"/>
              </w:object>
            </w:r>
            <w:r>
              <w:t xml:space="preserve">,  </w:t>
            </w:r>
            <w:r>
              <w:object w:dxaOrig="2647" w:dyaOrig="960">
                <v:shape id="_x0000_i1035" type="#_x0000_t75" style="width:132.25pt;height:47.75pt" o:ole="">
                  <v:imagedata r:id="rId33" o:title=""/>
                </v:shape>
                <o:OLEObject Type="Embed" ProgID="ChemDraw.Document.6.0" ShapeID="_x0000_i1035" DrawAspect="Content" ObjectID="_1722258511" r:id="rId34"/>
              </w:object>
            </w:r>
          </w:p>
          <w:p w:rsidR="00E5631B" w:rsidRDefault="00E5631B" w:rsidP="00E5631B">
            <w:pPr>
              <w:pStyle w:val="Pasussalistom"/>
            </w:pPr>
          </w:p>
          <w:p w:rsidR="00E5631B" w:rsidRDefault="00E5631B" w:rsidP="00E5631B">
            <w:pPr>
              <w:pStyle w:val="Pasussalistom"/>
            </w:pPr>
            <w:r>
              <w:t xml:space="preserve">HCOOH,      </w:t>
            </w:r>
            <w:r>
              <w:object w:dxaOrig="1709" w:dyaOrig="962">
                <v:shape id="_x0000_i1036" type="#_x0000_t75" style="width:86.55pt;height:47.75pt" o:ole="">
                  <v:imagedata r:id="rId35" o:title=""/>
                </v:shape>
                <o:OLEObject Type="Embed" ProgID="ChemDraw.Document.6.0" ShapeID="_x0000_i1036" DrawAspect="Content" ObjectID="_1722258512" r:id="rId36"/>
              </w:object>
            </w:r>
            <w:r>
              <w:t xml:space="preserve">,  </w:t>
            </w:r>
            <w:r>
              <w:object w:dxaOrig="2097" w:dyaOrig="881">
                <v:shape id="_x0000_i1037" type="#_x0000_t75" style="width:105.25pt;height:44.3pt" o:ole="">
                  <v:imagedata r:id="rId37" o:title=""/>
                </v:shape>
                <o:OLEObject Type="Embed" ProgID="ChemDraw.Document.6.0" ShapeID="_x0000_i1037" DrawAspect="Content" ObjectID="_1722258513" r:id="rId38"/>
              </w:object>
            </w:r>
            <w:r>
              <w:t xml:space="preserve">,  </w:t>
            </w:r>
            <w:r>
              <w:object w:dxaOrig="1306" w:dyaOrig="893">
                <v:shape id="_x0000_i1038" type="#_x0000_t75" style="width:65.1pt;height:45pt" o:ole="">
                  <v:imagedata r:id="rId39" o:title=""/>
                </v:shape>
                <o:OLEObject Type="Embed" ProgID="ChemDraw.Document.6.0" ShapeID="_x0000_i1038" DrawAspect="Content" ObjectID="_1722258514" r:id="rId40"/>
              </w:object>
            </w:r>
            <w:r>
              <w:t xml:space="preserve">,  </w:t>
            </w:r>
            <w:r>
              <w:object w:dxaOrig="1500" w:dyaOrig="960">
                <v:shape id="_x0000_i1039" type="#_x0000_t75" style="width:74.75pt;height:47.75pt" o:ole="">
                  <v:imagedata r:id="rId41" o:title=""/>
                </v:shape>
                <o:OLEObject Type="Embed" ProgID="ChemDraw.Document.6.0" ShapeID="_x0000_i1039" DrawAspect="Content" ObjectID="_1722258515" r:id="rId42"/>
              </w:object>
            </w:r>
          </w:p>
          <w:p w:rsidR="00E5631B" w:rsidRDefault="00E5631B" w:rsidP="00E5631B">
            <w:pPr>
              <w:pStyle w:val="Pasussalistom"/>
            </w:pPr>
          </w:p>
          <w:p w:rsidR="00E5631B" w:rsidRDefault="00E5631B" w:rsidP="00E5631B">
            <w:pPr>
              <w:pStyle w:val="Pasussalistom"/>
            </w:pPr>
          </w:p>
          <w:tbl>
            <w:tblPr>
              <w:tblStyle w:val="Koordinatnamreatabele"/>
              <w:tblW w:w="0" w:type="auto"/>
              <w:tblInd w:w="720" w:type="dxa"/>
              <w:tblLook w:val="04A0"/>
            </w:tblPr>
            <w:tblGrid>
              <w:gridCol w:w="2269"/>
              <w:gridCol w:w="2273"/>
              <w:gridCol w:w="2245"/>
              <w:gridCol w:w="2302"/>
            </w:tblGrid>
            <w:tr w:rsidR="00E5631B" w:rsidTr="0084232E">
              <w:tc>
                <w:tcPr>
                  <w:tcW w:w="2394" w:type="dxa"/>
                </w:tcPr>
                <w:p w:rsidR="00E5631B" w:rsidRPr="0093419E" w:rsidRDefault="00E5631B" w:rsidP="0084232E">
                  <w:pPr>
                    <w:pStyle w:val="Pasussalistom"/>
                    <w:ind w:left="0"/>
                    <w:rPr>
                      <w:b/>
                    </w:rPr>
                  </w:pPr>
                  <w:r w:rsidRPr="0093419E">
                    <w:rPr>
                      <w:b/>
                    </w:rPr>
                    <w:t>Алкохоли</w:t>
                  </w:r>
                </w:p>
              </w:tc>
              <w:tc>
                <w:tcPr>
                  <w:tcW w:w="2394" w:type="dxa"/>
                </w:tcPr>
                <w:p w:rsidR="00E5631B" w:rsidRPr="0093419E" w:rsidRDefault="00E5631B" w:rsidP="0084232E">
                  <w:pPr>
                    <w:pStyle w:val="Pasussalistom"/>
                    <w:ind w:left="0"/>
                    <w:rPr>
                      <w:b/>
                    </w:rPr>
                  </w:pPr>
                  <w:r w:rsidRPr="0093419E">
                    <w:rPr>
                      <w:b/>
                    </w:rPr>
                    <w:t>Алдехиди</w:t>
                  </w:r>
                </w:p>
              </w:tc>
              <w:tc>
                <w:tcPr>
                  <w:tcW w:w="2394" w:type="dxa"/>
                </w:tcPr>
                <w:p w:rsidR="00E5631B" w:rsidRPr="0093419E" w:rsidRDefault="00E5631B" w:rsidP="0084232E">
                  <w:pPr>
                    <w:pStyle w:val="Pasussalistom"/>
                    <w:ind w:left="0"/>
                    <w:rPr>
                      <w:b/>
                    </w:rPr>
                  </w:pPr>
                  <w:r w:rsidRPr="0093419E">
                    <w:rPr>
                      <w:b/>
                    </w:rPr>
                    <w:t>Кетони</w:t>
                  </w:r>
                </w:p>
              </w:tc>
              <w:tc>
                <w:tcPr>
                  <w:tcW w:w="2394" w:type="dxa"/>
                </w:tcPr>
                <w:p w:rsidR="00E5631B" w:rsidRPr="0093419E" w:rsidRDefault="00E5631B" w:rsidP="0084232E">
                  <w:pPr>
                    <w:pStyle w:val="Pasussalistom"/>
                    <w:ind w:left="0"/>
                    <w:rPr>
                      <w:b/>
                    </w:rPr>
                  </w:pPr>
                  <w:r w:rsidRPr="0093419E">
                    <w:rPr>
                      <w:b/>
                    </w:rPr>
                    <w:t>Карбоксилне киселине</w:t>
                  </w:r>
                </w:p>
              </w:tc>
            </w:tr>
            <w:tr w:rsidR="00E5631B" w:rsidTr="0084232E">
              <w:tc>
                <w:tcPr>
                  <w:tcW w:w="2394" w:type="dxa"/>
                </w:tcPr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Default="00E5631B" w:rsidP="0084232E">
                  <w:pPr>
                    <w:pStyle w:val="Pasussalistom"/>
                    <w:ind w:left="0"/>
                  </w:pPr>
                </w:p>
                <w:p w:rsidR="00E5631B" w:rsidRPr="008E151B" w:rsidRDefault="00E5631B" w:rsidP="0084232E">
                  <w:pPr>
                    <w:pStyle w:val="Pasussalistom"/>
                    <w:ind w:left="0"/>
                  </w:pPr>
                </w:p>
              </w:tc>
              <w:tc>
                <w:tcPr>
                  <w:tcW w:w="2394" w:type="dxa"/>
                </w:tcPr>
                <w:p w:rsidR="00E5631B" w:rsidRDefault="00E5631B" w:rsidP="0084232E">
                  <w:pPr>
                    <w:pStyle w:val="Pasussalistom"/>
                    <w:ind w:left="0"/>
                  </w:pPr>
                </w:p>
              </w:tc>
              <w:tc>
                <w:tcPr>
                  <w:tcW w:w="2394" w:type="dxa"/>
                </w:tcPr>
                <w:p w:rsidR="00E5631B" w:rsidRDefault="00E5631B" w:rsidP="0084232E">
                  <w:pPr>
                    <w:pStyle w:val="Pasussalistom"/>
                    <w:ind w:left="0"/>
                  </w:pPr>
                </w:p>
              </w:tc>
              <w:tc>
                <w:tcPr>
                  <w:tcW w:w="2394" w:type="dxa"/>
                </w:tcPr>
                <w:p w:rsidR="00E5631B" w:rsidRDefault="00E5631B" w:rsidP="0084232E">
                  <w:pPr>
                    <w:pStyle w:val="Pasussalistom"/>
                    <w:ind w:left="0"/>
                  </w:pPr>
                </w:p>
              </w:tc>
            </w:tr>
          </w:tbl>
          <w:p w:rsidR="00E5631B" w:rsidRDefault="00E5631B" w:rsidP="00E5631B">
            <w:pPr>
              <w:pStyle w:val="Pasussalistom"/>
            </w:pPr>
          </w:p>
          <w:p w:rsidR="00E5631B" w:rsidRDefault="00E5631B" w:rsidP="00E5631B">
            <w:pPr>
              <w:pStyle w:val="Pasussalistom"/>
              <w:numPr>
                <w:ilvl w:val="0"/>
                <w:numId w:val="38"/>
              </w:numPr>
            </w:pPr>
            <w:r>
              <w:t>Напиши рационалне структурне формуле датих карбоксилних киселина.</w:t>
            </w:r>
          </w:p>
          <w:p w:rsidR="00E5631B" w:rsidRDefault="00E5631B" w:rsidP="00E5631B">
            <w:pPr>
              <w:pStyle w:val="Pasussalistom"/>
            </w:pPr>
            <w:r>
              <w:t>а) бутанска киселина     б) 3-метилпентанска киселина</w:t>
            </w:r>
          </w:p>
          <w:p w:rsidR="00E5631B" w:rsidRDefault="00E5631B" w:rsidP="00E5631B">
            <w:pPr>
              <w:pStyle w:val="Pasussalistom"/>
            </w:pPr>
            <w:r>
              <w:t>в) 2-метилбутанска киселина      г) хексанска киселина</w:t>
            </w:r>
          </w:p>
          <w:p w:rsidR="00E5631B" w:rsidRDefault="00E5631B" w:rsidP="00E5631B">
            <w:pPr>
              <w:pStyle w:val="Pasussalistom"/>
            </w:pPr>
          </w:p>
          <w:p w:rsidR="00E5631B" w:rsidRPr="00E5631B" w:rsidRDefault="00E5631B" w:rsidP="00E5631B">
            <w:pPr>
              <w:pStyle w:val="Pasussalistom"/>
              <w:numPr>
                <w:ilvl w:val="0"/>
                <w:numId w:val="38"/>
              </w:numPr>
            </w:pPr>
            <w:r>
              <w:lastRenderedPageBreak/>
              <w:t>Напиши називе карбоксилних киселина датих рационалних структурних формула.</w:t>
            </w:r>
          </w:p>
          <w:p w:rsidR="00E5631B" w:rsidRDefault="00E5631B" w:rsidP="00E5631B">
            <w:pPr>
              <w:pStyle w:val="Pasussalistom"/>
            </w:pPr>
          </w:p>
          <w:p w:rsidR="00E5631B" w:rsidRDefault="00E5631B" w:rsidP="00E5631B">
            <w:pPr>
              <w:pStyle w:val="Pasussalistom"/>
            </w:pPr>
            <w:r>
              <w:t>а)                                                                    б)</w:t>
            </w:r>
          </w:p>
          <w:p w:rsidR="00E5631B" w:rsidRDefault="00E5631B" w:rsidP="00E5631B">
            <w:pPr>
              <w:pStyle w:val="Pasussalistom"/>
            </w:pPr>
            <w:r>
              <w:object w:dxaOrig="1649" w:dyaOrig="962">
                <v:shape id="_x0000_i1040" type="#_x0000_t75" style="width:81.7pt;height:47.75pt" o:ole="">
                  <v:imagedata r:id="rId43" o:title=""/>
                </v:shape>
                <o:OLEObject Type="Embed" ProgID="ChemDraw.Document.6.0" ShapeID="_x0000_i1040" DrawAspect="Content" ObjectID="_1722258516" r:id="rId44"/>
              </w:object>
            </w:r>
            <w:r>
              <w:t xml:space="preserve">                                   </w:t>
            </w:r>
            <w:r>
              <w:object w:dxaOrig="2477" w:dyaOrig="1625">
                <v:shape id="_x0000_i1041" type="#_x0000_t75" style="width:123.9pt;height:81pt" o:ole="">
                  <v:imagedata r:id="rId45" o:title=""/>
                </v:shape>
                <o:OLEObject Type="Embed" ProgID="ChemDraw.Document.6.0" ShapeID="_x0000_i1041" DrawAspect="Content" ObjectID="_1722258517" r:id="rId46"/>
              </w:object>
            </w:r>
          </w:p>
          <w:p w:rsidR="00E5631B" w:rsidRDefault="00E5631B" w:rsidP="00E5631B">
            <w:pPr>
              <w:pStyle w:val="Pasussalistom"/>
            </w:pPr>
          </w:p>
          <w:p w:rsidR="00E5631B" w:rsidRPr="00D86378" w:rsidRDefault="00E5631B" w:rsidP="00E5631B">
            <w:pPr>
              <w:pStyle w:val="Pasussalistom"/>
            </w:pPr>
            <w:r>
              <w:t xml:space="preserve">в)                                                       г)                                        </w:t>
            </w:r>
          </w:p>
          <w:p w:rsidR="00E5631B" w:rsidRDefault="00E5631B" w:rsidP="00E5631B">
            <w:pPr>
              <w:pStyle w:val="Pasussalistom"/>
            </w:pPr>
          </w:p>
          <w:p w:rsidR="00E5631B" w:rsidRDefault="00E5631B" w:rsidP="00E5631B">
            <w:pPr>
              <w:pStyle w:val="Pasussalistom"/>
            </w:pPr>
            <w:r>
              <w:object w:dxaOrig="1495" w:dyaOrig="298">
                <v:shape id="_x0000_i1042" type="#_x0000_t75" style="width:74.75pt;height:15.25pt" o:ole="">
                  <v:imagedata r:id="rId47" o:title=""/>
                </v:shape>
                <o:OLEObject Type="Embed" ProgID="ChemDraw.Document.6.0" ShapeID="_x0000_i1042" DrawAspect="Content" ObjectID="_1722258518" r:id="rId48"/>
              </w:object>
            </w:r>
            <w:r>
              <w:t xml:space="preserve">                       </w:t>
            </w:r>
            <w:r>
              <w:object w:dxaOrig="3501" w:dyaOrig="1087">
                <v:shape id="_x0000_i1043" type="#_x0000_t75" style="width:174.45pt;height:54.7pt" o:ole="">
                  <v:imagedata r:id="rId49" o:title=""/>
                </v:shape>
                <o:OLEObject Type="Embed" ProgID="ChemDraw.Document.6.0" ShapeID="_x0000_i1043" DrawAspect="Content" ObjectID="_1722258519" r:id="rId50"/>
              </w:object>
            </w:r>
          </w:p>
          <w:p w:rsidR="00E5631B" w:rsidRDefault="00E5631B" w:rsidP="00E5631B">
            <w:pPr>
              <w:pStyle w:val="Pasussalistom"/>
            </w:pPr>
          </w:p>
          <w:p w:rsidR="00E5631B" w:rsidRPr="00E5631B" w:rsidRDefault="00E5631B" w:rsidP="00E5631B">
            <w:pPr>
              <w:pStyle w:val="Pasussalistom"/>
            </w:pPr>
          </w:p>
          <w:p w:rsidR="00E5631B" w:rsidRDefault="00E5631B" w:rsidP="00E5631B">
            <w:pPr>
              <w:pStyle w:val="Pasussalistom"/>
              <w:numPr>
                <w:ilvl w:val="0"/>
                <w:numId w:val="38"/>
              </w:numPr>
            </w:pPr>
            <w:r w:rsidRPr="0094624A">
              <w:t xml:space="preserve">Напиши једначине хемијских реакција </w:t>
            </w:r>
          </w:p>
          <w:p w:rsidR="00E5631B" w:rsidRPr="00762B8B" w:rsidRDefault="00E5631B" w:rsidP="00E5631B">
            <w:pPr>
              <w:pStyle w:val="Pasussalistom"/>
            </w:pPr>
            <w:r>
              <w:t>а) Метанска киселина са</w:t>
            </w:r>
            <w:r w:rsidRPr="0094624A">
              <w:t xml:space="preserve"> натријум-хидроксид</w:t>
            </w:r>
            <w:r>
              <w:t>ом</w:t>
            </w:r>
          </w:p>
          <w:p w:rsidR="00E5631B" w:rsidRDefault="00E5631B" w:rsidP="00E5631B">
            <w:pPr>
              <w:pStyle w:val="Pasussalistom"/>
            </w:pPr>
            <w:r>
              <w:t>б) Пропанска киселина са магнезијумом</w:t>
            </w:r>
          </w:p>
          <w:p w:rsidR="00E5631B" w:rsidRDefault="00E5631B" w:rsidP="00E5631B">
            <w:pPr>
              <w:pStyle w:val="Pasussalistom"/>
            </w:pPr>
            <w:r>
              <w:t>в) Сирћетна киселина са калијумом</w:t>
            </w:r>
          </w:p>
          <w:p w:rsidR="00E5631B" w:rsidRDefault="00E5631B" w:rsidP="00E5631B">
            <w:pPr>
              <w:pStyle w:val="Pasussalistom"/>
            </w:pPr>
          </w:p>
          <w:p w:rsidR="00E5631B" w:rsidRPr="0094624A" w:rsidRDefault="00E5631B" w:rsidP="00E5631B">
            <w:pPr>
              <w:pStyle w:val="Pasussalistom"/>
              <w:numPr>
                <w:ilvl w:val="0"/>
                <w:numId w:val="38"/>
              </w:numPr>
            </w:pPr>
            <w:r>
              <w:t>Израчунај масу: а) 2mol калијум-формијата   б) 3mol натријум-ацетата</w:t>
            </w:r>
          </w:p>
          <w:p w:rsidR="00F8796D" w:rsidRPr="00E5631B" w:rsidRDefault="00F8796D" w:rsidP="0084232E">
            <w:pPr>
              <w:rPr>
                <w:rFonts w:ascii="Times New Roman" w:hAnsi="Times New Roman" w:cs="Times New Roman"/>
                <w:b/>
              </w:rPr>
            </w:pPr>
          </w:p>
          <w:p w:rsidR="00F8796D" w:rsidRDefault="00F8796D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E5631B" w:rsidRPr="00662147" w:rsidRDefault="00E5631B" w:rsidP="00E5631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137005">
              <w:rPr>
                <w:rFonts w:ascii="Times New Roman" w:hAnsi="Times New Roman" w:cs="Times New Roman"/>
              </w:rPr>
              <w:t>з</w:t>
            </w:r>
            <w:r w:rsidR="00137005" w:rsidRPr="00662147">
              <w:rPr>
                <w:rFonts w:ascii="Times New Roman" w:hAnsi="Times New Roman" w:cs="Times New Roman"/>
              </w:rPr>
              <w:t xml:space="preserve">аједно </w:t>
            </w:r>
            <w:r w:rsidRPr="00662147">
              <w:rPr>
                <w:rFonts w:ascii="Times New Roman" w:hAnsi="Times New Roman" w:cs="Times New Roman"/>
              </w:rPr>
              <w:t xml:space="preserve">са ученицима </w:t>
            </w:r>
            <w:r>
              <w:rPr>
                <w:rFonts w:ascii="Times New Roman" w:hAnsi="Times New Roman" w:cs="Times New Roman"/>
              </w:rPr>
              <w:t xml:space="preserve">анализира урађене задатке и </w:t>
            </w:r>
            <w:r w:rsidRPr="00662147">
              <w:rPr>
                <w:rFonts w:ascii="Times New Roman" w:hAnsi="Times New Roman" w:cs="Times New Roman"/>
              </w:rPr>
              <w:t>вреднује њихову активност на часу</w:t>
            </w:r>
            <w:r w:rsidR="00137005">
              <w:rPr>
                <w:rFonts w:ascii="Times New Roman" w:hAnsi="Times New Roman" w:cs="Times New Roman"/>
              </w:rPr>
              <w:t>;</w:t>
            </w:r>
            <w:r w:rsidR="00137005" w:rsidRPr="00662147">
              <w:rPr>
                <w:rFonts w:ascii="Times New Roman" w:hAnsi="Times New Roman" w:cs="Times New Roman"/>
              </w:rPr>
              <w:t xml:space="preserve"> </w:t>
            </w:r>
            <w:r w:rsidRPr="00662147">
              <w:rPr>
                <w:rFonts w:ascii="Times New Roman" w:hAnsi="Times New Roman" w:cs="Times New Roman"/>
              </w:rPr>
              <w:t xml:space="preserve">запажања бележи у електронски дневник и педагошку свеску. </w:t>
            </w:r>
          </w:p>
          <w:p w:rsidR="00F8796D" w:rsidRPr="00A45049" w:rsidRDefault="00E5631B" w:rsidP="00137005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ученика: </w:t>
            </w:r>
            <w:r w:rsidR="00137005">
              <w:rPr>
                <w:rFonts w:ascii="Times New Roman" w:hAnsi="Times New Roman" w:cs="Times New Roman"/>
              </w:rPr>
              <w:t xml:space="preserve">анализирају </w:t>
            </w:r>
            <w:r>
              <w:rPr>
                <w:rFonts w:ascii="Times New Roman" w:hAnsi="Times New Roman" w:cs="Times New Roman"/>
              </w:rPr>
              <w:t>задатке, исправљају грешке, отклањају нејасноће, у</w:t>
            </w:r>
            <w:r w:rsidRPr="00662147">
              <w:rPr>
                <w:rFonts w:ascii="Times New Roman" w:hAnsi="Times New Roman" w:cs="Times New Roman"/>
              </w:rPr>
              <w:t>чествују у вредновању сопствене активности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F8796D" w:rsidRPr="00137005" w:rsidRDefault="0042072F" w:rsidP="00F8796D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A45049" w:rsidRDefault="00A45049" w:rsidP="00F8796D"/>
    <w:p w:rsidR="00A45049" w:rsidRDefault="00A45049" w:rsidP="00F8796D"/>
    <w:p w:rsidR="00A45049" w:rsidRDefault="00A45049" w:rsidP="00F8796D"/>
    <w:p w:rsidR="00A45049" w:rsidRDefault="00A45049" w:rsidP="00F8796D"/>
    <w:p w:rsidR="00A45049" w:rsidRDefault="00A45049" w:rsidP="00F8796D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A45049" w:rsidTr="0084232E">
        <w:trPr>
          <w:trHeight w:val="510"/>
        </w:trPr>
        <w:tc>
          <w:tcPr>
            <w:tcW w:w="4815" w:type="dxa"/>
          </w:tcPr>
          <w:p w:rsidR="00A45049" w:rsidRPr="00732C80" w:rsidRDefault="00A45049" w:rsidP="0084232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48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A45049" w:rsidRDefault="00A45049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A45049" w:rsidRPr="004D7F0C" w:rsidRDefault="00A45049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A45049" w:rsidTr="0084232E">
        <w:trPr>
          <w:trHeight w:val="525"/>
        </w:trPr>
        <w:tc>
          <w:tcPr>
            <w:tcW w:w="4815" w:type="dxa"/>
          </w:tcPr>
          <w:p w:rsidR="00A45049" w:rsidRPr="00A45049" w:rsidRDefault="00A45049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48.</w:t>
            </w:r>
          </w:p>
        </w:tc>
        <w:tc>
          <w:tcPr>
            <w:tcW w:w="5220" w:type="dxa"/>
          </w:tcPr>
          <w:p w:rsidR="00A45049" w:rsidRPr="004D7F0C" w:rsidRDefault="00A45049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A45049" w:rsidTr="0084232E">
        <w:trPr>
          <w:trHeight w:val="540"/>
        </w:trPr>
        <w:tc>
          <w:tcPr>
            <w:tcW w:w="10035" w:type="dxa"/>
            <w:gridSpan w:val="2"/>
          </w:tcPr>
          <w:p w:rsidR="00A45049" w:rsidRPr="00A45049" w:rsidRDefault="00A45049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A45049">
              <w:rPr>
                <w:rFonts w:ascii="Times New Roman" w:hAnsi="Times New Roman" w:cs="Times New Roman"/>
              </w:rPr>
              <w:t>Органска једињења са кисеоником</w:t>
            </w:r>
          </w:p>
        </w:tc>
      </w:tr>
      <w:tr w:rsidR="00A45049" w:rsidTr="0084232E">
        <w:trPr>
          <w:trHeight w:val="555"/>
        </w:trPr>
        <w:tc>
          <w:tcPr>
            <w:tcW w:w="10035" w:type="dxa"/>
            <w:gridSpan w:val="2"/>
          </w:tcPr>
          <w:p w:rsidR="00A45049" w:rsidRPr="00A45049" w:rsidRDefault="00A45049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06A1B">
              <w:rPr>
                <w:rFonts w:ascii="Times New Roman" w:hAnsi="Times New Roman" w:cs="Times New Roman"/>
              </w:rPr>
              <w:t xml:space="preserve"> Физичка и хемијска </w:t>
            </w:r>
            <w:r w:rsidR="001B26C6">
              <w:rPr>
                <w:rFonts w:ascii="Times New Roman" w:hAnsi="Times New Roman" w:cs="Times New Roman"/>
              </w:rPr>
              <w:t>својства органских једињења са кисеоником</w:t>
            </w:r>
          </w:p>
        </w:tc>
      </w:tr>
      <w:tr w:rsidR="00A45049" w:rsidTr="0084232E">
        <w:trPr>
          <w:trHeight w:val="465"/>
        </w:trPr>
        <w:tc>
          <w:tcPr>
            <w:tcW w:w="10035" w:type="dxa"/>
            <w:gridSpan w:val="2"/>
          </w:tcPr>
          <w:p w:rsidR="00A45049" w:rsidRPr="001B26C6" w:rsidRDefault="00A45049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1B26C6">
              <w:rPr>
                <w:rFonts w:ascii="Times New Roman" w:hAnsi="Times New Roman" w:cs="Times New Roman"/>
                <w:b/>
              </w:rPr>
              <w:t xml:space="preserve"> </w:t>
            </w:r>
            <w:r w:rsidR="001B26C6">
              <w:rPr>
                <w:rFonts w:ascii="Times New Roman" w:hAnsi="Times New Roman" w:cs="Times New Roman"/>
              </w:rPr>
              <w:t>испитивање физичких и хемијских својстава алкохола и карбоксилних киселина</w:t>
            </w:r>
            <w:r w:rsidR="00883982">
              <w:rPr>
                <w:rFonts w:ascii="Times New Roman" w:hAnsi="Times New Roman" w:cs="Times New Roman"/>
              </w:rPr>
              <w:t>.</w:t>
            </w:r>
          </w:p>
        </w:tc>
      </w:tr>
      <w:tr w:rsidR="00A45049" w:rsidTr="0084232E">
        <w:trPr>
          <w:trHeight w:val="360"/>
        </w:trPr>
        <w:tc>
          <w:tcPr>
            <w:tcW w:w="10035" w:type="dxa"/>
            <w:gridSpan w:val="2"/>
          </w:tcPr>
          <w:p w:rsidR="00851282" w:rsidRDefault="00A45049" w:rsidP="001B26C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1B26C6" w:rsidRPr="001B26C6" w:rsidRDefault="001B26C6" w:rsidP="001B26C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A45049" w:rsidRPr="001B26C6" w:rsidRDefault="00883982" w:rsidP="00883982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8825EF">
              <w:rPr>
                <w:rFonts w:ascii="Times New Roman" w:hAnsi="Times New Roman" w:cs="Times New Roman"/>
              </w:rPr>
              <w:t>спита</w:t>
            </w:r>
            <w:r w:rsidR="001B26C6" w:rsidRPr="008825EF">
              <w:rPr>
                <w:rFonts w:ascii="Times New Roman" w:hAnsi="Times New Roman" w:cs="Times New Roman"/>
              </w:rPr>
              <w:t xml:space="preserve">, опише и објасни </w:t>
            </w:r>
            <w:r w:rsidR="001B26C6">
              <w:rPr>
                <w:rFonts w:ascii="Times New Roman" w:hAnsi="Times New Roman" w:cs="Times New Roman"/>
              </w:rPr>
              <w:t>физичка и хемијска својства алкохола и карбоксилних киселина</w:t>
            </w:r>
            <w:r w:rsidR="001B26C6" w:rsidRPr="008825EF">
              <w:rPr>
                <w:rFonts w:ascii="Times New Roman" w:hAnsi="Times New Roman" w:cs="Times New Roman"/>
              </w:rPr>
              <w:t xml:space="preserve"> и повеже својства са њиховом практичном применом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A45049" w:rsidTr="0084232E">
        <w:trPr>
          <w:trHeight w:val="360"/>
        </w:trPr>
        <w:tc>
          <w:tcPr>
            <w:tcW w:w="10035" w:type="dxa"/>
            <w:gridSpan w:val="2"/>
          </w:tcPr>
          <w:p w:rsidR="00A45049" w:rsidRPr="001B26C6" w:rsidRDefault="00A45049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1B26C6">
              <w:rPr>
                <w:rFonts w:ascii="Times New Roman" w:hAnsi="Times New Roman" w:cs="Times New Roman"/>
              </w:rPr>
              <w:t>растворљивост алкохола и карбоксилних киселна, хемијска својства</w:t>
            </w:r>
          </w:p>
        </w:tc>
      </w:tr>
      <w:tr w:rsidR="00A45049" w:rsidTr="0084232E">
        <w:trPr>
          <w:trHeight w:val="270"/>
        </w:trPr>
        <w:tc>
          <w:tcPr>
            <w:tcW w:w="10035" w:type="dxa"/>
            <w:gridSpan w:val="2"/>
          </w:tcPr>
          <w:p w:rsidR="00A45049" w:rsidRPr="001B26C6" w:rsidRDefault="00A45049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1B26C6">
              <w:rPr>
                <w:rFonts w:ascii="Times New Roman" w:hAnsi="Times New Roman" w:cs="Times New Roman"/>
                <w:b/>
              </w:rPr>
              <w:t xml:space="preserve"> </w:t>
            </w:r>
            <w:r w:rsidR="001B26C6">
              <w:rPr>
                <w:rFonts w:ascii="Times New Roman" w:hAnsi="Times New Roman" w:cs="Times New Roman"/>
              </w:rPr>
              <w:t>лабораторијска вежба</w:t>
            </w:r>
          </w:p>
        </w:tc>
      </w:tr>
      <w:tr w:rsidR="00A45049" w:rsidTr="0084232E">
        <w:trPr>
          <w:trHeight w:val="330"/>
        </w:trPr>
        <w:tc>
          <w:tcPr>
            <w:tcW w:w="10035" w:type="dxa"/>
            <w:gridSpan w:val="2"/>
          </w:tcPr>
          <w:p w:rsidR="00A45049" w:rsidRPr="001B26C6" w:rsidRDefault="00A45049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1B26C6">
              <w:rPr>
                <w:rFonts w:ascii="Times New Roman" w:hAnsi="Times New Roman" w:cs="Times New Roman"/>
                <w:b/>
              </w:rPr>
              <w:t xml:space="preserve"> </w:t>
            </w:r>
            <w:r w:rsidR="001B26C6">
              <w:rPr>
                <w:rFonts w:ascii="Times New Roman" w:hAnsi="Times New Roman" w:cs="Times New Roman"/>
              </w:rPr>
              <w:t>методе лабораторијских и других радова</w:t>
            </w:r>
          </w:p>
        </w:tc>
      </w:tr>
      <w:tr w:rsidR="00A45049" w:rsidTr="0084232E">
        <w:trPr>
          <w:trHeight w:val="285"/>
        </w:trPr>
        <w:tc>
          <w:tcPr>
            <w:tcW w:w="10035" w:type="dxa"/>
            <w:gridSpan w:val="2"/>
          </w:tcPr>
          <w:p w:rsidR="00A45049" w:rsidRPr="001B26C6" w:rsidRDefault="00A45049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1B26C6" w:rsidRPr="001B26C6">
              <w:rPr>
                <w:rFonts w:ascii="Times New Roman" w:hAnsi="Times New Roman" w:cs="Times New Roman"/>
              </w:rPr>
              <w:t>рад у групи</w:t>
            </w:r>
          </w:p>
        </w:tc>
      </w:tr>
      <w:tr w:rsidR="00A45049" w:rsidTr="0084232E">
        <w:trPr>
          <w:trHeight w:val="191"/>
        </w:trPr>
        <w:tc>
          <w:tcPr>
            <w:tcW w:w="10035" w:type="dxa"/>
            <w:gridSpan w:val="2"/>
          </w:tcPr>
          <w:p w:rsidR="00A45049" w:rsidRPr="001B26C6" w:rsidRDefault="00A45049" w:rsidP="0088398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1B26C6">
              <w:rPr>
                <w:rFonts w:ascii="Times New Roman" w:hAnsi="Times New Roman" w:cs="Times New Roman"/>
                <w:b/>
              </w:rPr>
              <w:t xml:space="preserve"> </w:t>
            </w:r>
            <w:r w:rsidR="001B26C6">
              <w:rPr>
                <w:rFonts w:ascii="Times New Roman" w:hAnsi="Times New Roman" w:cs="Times New Roman"/>
              </w:rPr>
              <w:t>лабораторијско посуђе и прибор</w:t>
            </w:r>
            <w:r w:rsidR="00883982">
              <w:rPr>
                <w:rFonts w:ascii="Times New Roman" w:hAnsi="Times New Roman" w:cs="Times New Roman"/>
              </w:rPr>
              <w:t xml:space="preserve">: </w:t>
            </w:r>
            <w:r w:rsidR="001B26C6">
              <w:rPr>
                <w:rFonts w:ascii="Times New Roman" w:hAnsi="Times New Roman" w:cs="Times New Roman"/>
              </w:rPr>
              <w:t>сталак са епруветама, мензура, сахатна стакла; хемикалије</w:t>
            </w:r>
            <w:r w:rsidR="00883982">
              <w:rPr>
                <w:rFonts w:ascii="Times New Roman" w:hAnsi="Times New Roman" w:cs="Times New Roman"/>
              </w:rPr>
              <w:t xml:space="preserve">: </w:t>
            </w:r>
            <w:r w:rsidR="001B26C6">
              <w:rPr>
                <w:rFonts w:ascii="Times New Roman" w:hAnsi="Times New Roman" w:cs="Times New Roman"/>
              </w:rPr>
              <w:t>доступна органска једињења са кисеоником, неполарни растварач, дестилована вода.</w:t>
            </w:r>
          </w:p>
        </w:tc>
      </w:tr>
      <w:tr w:rsidR="00A45049" w:rsidTr="0084232E">
        <w:trPr>
          <w:trHeight w:val="315"/>
        </w:trPr>
        <w:tc>
          <w:tcPr>
            <w:tcW w:w="10035" w:type="dxa"/>
            <w:gridSpan w:val="2"/>
          </w:tcPr>
          <w:p w:rsidR="00A45049" w:rsidRPr="001B26C6" w:rsidRDefault="00A45049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1B26C6">
              <w:rPr>
                <w:rFonts w:ascii="Times New Roman" w:hAnsi="Times New Roman" w:cs="Times New Roman"/>
                <w:b/>
              </w:rPr>
              <w:t xml:space="preserve"> </w:t>
            </w:r>
            <w:r w:rsidR="0086103E">
              <w:rPr>
                <w:rFonts w:ascii="Times New Roman" w:hAnsi="Times New Roman" w:cs="Times New Roman"/>
              </w:rPr>
              <w:t>градиво хемије за седми разред</w:t>
            </w:r>
          </w:p>
        </w:tc>
      </w:tr>
      <w:tr w:rsidR="00A45049" w:rsidTr="0084232E">
        <w:trPr>
          <w:trHeight w:val="300"/>
        </w:trPr>
        <w:tc>
          <w:tcPr>
            <w:tcW w:w="10035" w:type="dxa"/>
            <w:gridSpan w:val="2"/>
          </w:tcPr>
          <w:p w:rsidR="00A45049" w:rsidRPr="004D7F0C" w:rsidRDefault="00A45049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A45049" w:rsidTr="0084232E">
        <w:trPr>
          <w:trHeight w:val="195"/>
        </w:trPr>
        <w:tc>
          <w:tcPr>
            <w:tcW w:w="10035" w:type="dxa"/>
            <w:gridSpan w:val="2"/>
          </w:tcPr>
          <w:p w:rsidR="00A45049" w:rsidRDefault="00A45049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1B26C6" w:rsidRDefault="001B26C6" w:rsidP="001B26C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83982">
              <w:rPr>
                <w:rFonts w:ascii="Times New Roman" w:hAnsi="Times New Roman" w:cs="Times New Roman"/>
              </w:rPr>
              <w:t xml:space="preserve">наставник </w:t>
            </w:r>
            <w:r>
              <w:rPr>
                <w:rFonts w:ascii="Times New Roman" w:hAnsi="Times New Roman" w:cs="Times New Roman"/>
              </w:rPr>
              <w:t>понавља са ученицима основна физичка и хемијска својства алкохола и карбоксилних киселина</w:t>
            </w:r>
            <w:r w:rsidR="00883982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>циљ часа</w:t>
            </w:r>
            <w:r w:rsidR="00883982">
              <w:rPr>
                <w:rFonts w:ascii="Times New Roman" w:hAnsi="Times New Roman" w:cs="Times New Roman"/>
              </w:rPr>
              <w:t xml:space="preserve">; дели </w:t>
            </w:r>
            <w:r>
              <w:rPr>
                <w:rFonts w:ascii="Times New Roman" w:hAnsi="Times New Roman" w:cs="Times New Roman"/>
              </w:rPr>
              <w:t>ученике у групе.</w:t>
            </w:r>
          </w:p>
          <w:p w:rsidR="001B26C6" w:rsidRPr="0039259F" w:rsidRDefault="001B26C6" w:rsidP="001B26C6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883982">
              <w:rPr>
                <w:rFonts w:ascii="Times New Roman" w:hAnsi="Times New Roman" w:cs="Times New Roman"/>
              </w:rPr>
              <w:t>у</w:t>
            </w:r>
            <w:r w:rsidR="00883982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>говору, понављају стечено знање, деле се у групе.</w:t>
            </w:r>
          </w:p>
          <w:p w:rsidR="001B26C6" w:rsidRDefault="001B26C6" w:rsidP="001B26C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Главни део часа </w:t>
            </w:r>
          </w:p>
          <w:p w:rsidR="001B26C6" w:rsidRDefault="001B26C6" w:rsidP="001B26C6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83982">
              <w:rPr>
                <w:rFonts w:ascii="Times New Roman" w:hAnsi="Times New Roman" w:cs="Times New Roman"/>
              </w:rPr>
              <w:t>п</w:t>
            </w:r>
            <w:r>
              <w:rPr>
                <w:rFonts w:ascii="Times New Roman" w:hAnsi="Times New Roman" w:cs="Times New Roman"/>
              </w:rPr>
              <w:t>рати рад ученика, даје сугестије и исправља евентуалне грешке ученика, помаже им</w:t>
            </w:r>
            <w:r w:rsidR="00883982">
              <w:rPr>
                <w:rFonts w:ascii="Times New Roman" w:hAnsi="Times New Roman" w:cs="Times New Roman"/>
              </w:rPr>
              <w:t xml:space="preserve">; прати </w:t>
            </w:r>
            <w:r>
              <w:rPr>
                <w:rFonts w:ascii="Times New Roman" w:hAnsi="Times New Roman" w:cs="Times New Roman"/>
              </w:rPr>
              <w:t>укљученост ученика у рад, развија радну дисциплину и позитивну атмосферу</w:t>
            </w:r>
            <w:r w:rsidR="00883982">
              <w:rPr>
                <w:rFonts w:ascii="Times New Roman" w:hAnsi="Times New Roman" w:cs="Times New Roman"/>
              </w:rPr>
              <w:t xml:space="preserve">; </w:t>
            </w:r>
            <w:r w:rsidR="00883982">
              <w:rPr>
                <w:rFonts w:ascii="Times New Roman" w:hAnsi="Times New Roman" w:cs="Times New Roman"/>
              </w:rPr>
              <w:lastRenderedPageBreak/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на самостално излагање пред одељењем.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1B26C6" w:rsidRPr="00AC3913" w:rsidRDefault="001B26C6" w:rsidP="001B26C6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 </w:t>
            </w:r>
            <w:r w:rsidR="009A5786">
              <w:rPr>
                <w:rFonts w:ascii="Times New Roman" w:hAnsi="Times New Roman" w:cs="Times New Roman"/>
              </w:rPr>
              <w:t xml:space="preserve">у </w:t>
            </w:r>
            <w:r>
              <w:rPr>
                <w:rFonts w:ascii="Times New Roman" w:hAnsi="Times New Roman" w:cs="Times New Roman"/>
              </w:rPr>
              <w:t xml:space="preserve">групама раде вежбу према упутству </w:t>
            </w:r>
            <w:r w:rsidR="009A5786">
              <w:rPr>
                <w:rFonts w:ascii="Times New Roman" w:hAnsi="Times New Roman" w:cs="Times New Roman"/>
              </w:rPr>
              <w:t xml:space="preserve">на 22. </w:t>
            </w:r>
            <w:proofErr w:type="gramStart"/>
            <w:r w:rsidR="009A5786">
              <w:rPr>
                <w:rFonts w:ascii="Times New Roman" w:hAnsi="Times New Roman" w:cs="Times New Roman"/>
              </w:rPr>
              <w:t>и</w:t>
            </w:r>
            <w:proofErr w:type="gramEnd"/>
            <w:r w:rsidR="009A5786">
              <w:rPr>
                <w:rFonts w:ascii="Times New Roman" w:hAnsi="Times New Roman" w:cs="Times New Roman"/>
              </w:rPr>
              <w:t xml:space="preserve"> 23. </w:t>
            </w:r>
            <w:proofErr w:type="gramStart"/>
            <w:r w:rsidR="009A5786">
              <w:rPr>
                <w:rFonts w:ascii="Times New Roman" w:hAnsi="Times New Roman" w:cs="Times New Roman"/>
              </w:rPr>
              <w:t>страни</w:t>
            </w:r>
            <w:proofErr w:type="gramEnd"/>
            <w:r w:rsidR="009A5786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збирке задатака</w:t>
            </w:r>
            <w:r w:rsidR="00883982">
              <w:rPr>
                <w:rFonts w:ascii="Times New Roman" w:hAnsi="Times New Roman" w:cs="Times New Roman"/>
              </w:rPr>
              <w:t xml:space="preserve">; међусобно </w:t>
            </w:r>
            <w:r>
              <w:rPr>
                <w:rFonts w:ascii="Times New Roman" w:hAnsi="Times New Roman" w:cs="Times New Roman"/>
              </w:rPr>
              <w:t>сарађују, коментариш</w:t>
            </w:r>
            <w:r w:rsidR="00195F73">
              <w:rPr>
                <w:rFonts w:ascii="Times New Roman" w:hAnsi="Times New Roman" w:cs="Times New Roman"/>
              </w:rPr>
              <w:t>у, анализирају</w:t>
            </w:r>
            <w:r w:rsidR="00883982">
              <w:rPr>
                <w:rFonts w:ascii="Times New Roman" w:hAnsi="Times New Roman" w:cs="Times New Roman"/>
              </w:rPr>
              <w:t xml:space="preserve">; бележе </w:t>
            </w:r>
            <w:r>
              <w:rPr>
                <w:rFonts w:ascii="Times New Roman" w:hAnsi="Times New Roman" w:cs="Times New Roman"/>
              </w:rPr>
              <w:t>запажања у својим радним свескама.</w:t>
            </w:r>
          </w:p>
          <w:p w:rsidR="001B26C6" w:rsidRDefault="001B26C6" w:rsidP="001B26C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1B26C6" w:rsidRDefault="001B26C6" w:rsidP="001B26C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83982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оцене свој рад</w:t>
            </w:r>
            <w:r w:rsidR="00883982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, залагање и комуникацију других ученика.</w:t>
            </w:r>
          </w:p>
          <w:p w:rsidR="001B26C6" w:rsidRPr="00AC3913" w:rsidRDefault="001B26C6" w:rsidP="001B26C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носи и образлаже оцене рада група и појединаца.</w:t>
            </w:r>
          </w:p>
          <w:p w:rsidR="001B26C6" w:rsidRPr="00AC3913" w:rsidRDefault="001B26C6" w:rsidP="001B26C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883982">
              <w:rPr>
                <w:rFonts w:ascii="Times New Roman" w:hAnsi="Times New Roman" w:cs="Times New Roman"/>
              </w:rPr>
              <w:t xml:space="preserve">представници </w:t>
            </w:r>
            <w:r>
              <w:rPr>
                <w:rFonts w:ascii="Times New Roman" w:hAnsi="Times New Roman" w:cs="Times New Roman"/>
              </w:rPr>
              <w:t xml:space="preserve">група </w:t>
            </w:r>
            <w:r w:rsidR="00195F73">
              <w:rPr>
                <w:rFonts w:ascii="Times New Roman" w:hAnsi="Times New Roman" w:cs="Times New Roman"/>
              </w:rPr>
              <w:t>презентују резултате рада и пишу на табли закључке</w:t>
            </w:r>
            <w:r w:rsidR="00883982">
              <w:rPr>
                <w:rFonts w:ascii="Times New Roman" w:hAnsi="Times New Roman" w:cs="Times New Roman"/>
              </w:rPr>
              <w:t xml:space="preserve">; дискутују </w:t>
            </w:r>
            <w:r>
              <w:rPr>
                <w:rFonts w:ascii="Times New Roman" w:hAnsi="Times New Roman" w:cs="Times New Roman"/>
              </w:rPr>
              <w:t>са осталим ученицима</w:t>
            </w:r>
            <w:r w:rsidR="00883982">
              <w:rPr>
                <w:rFonts w:ascii="Times New Roman" w:hAnsi="Times New Roman" w:cs="Times New Roman"/>
              </w:rPr>
              <w:t xml:space="preserve">; оцењују </w:t>
            </w:r>
            <w:r>
              <w:rPr>
                <w:rFonts w:ascii="Times New Roman" w:hAnsi="Times New Roman" w:cs="Times New Roman"/>
              </w:rPr>
              <w:t>свој рад и залагање</w:t>
            </w:r>
            <w:r w:rsidR="00883982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 и залагање других ученика.</w:t>
            </w:r>
          </w:p>
          <w:p w:rsidR="00A45049" w:rsidRPr="00195F73" w:rsidRDefault="001B26C6" w:rsidP="0084232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Сређују своја радна места.</w:t>
            </w:r>
            <w:r w:rsidRPr="004D7F0C">
              <w:rPr>
                <w:rFonts w:ascii="Times New Roman" w:hAnsi="Times New Roman" w:cs="Times New Roman"/>
                <w:b/>
              </w:rPr>
              <w:t xml:space="preserve">  </w:t>
            </w:r>
          </w:p>
        </w:tc>
      </w:tr>
    </w:tbl>
    <w:p w:rsidR="00A45049" w:rsidRPr="00883982" w:rsidRDefault="0042072F" w:rsidP="00A45049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p w:rsidR="00405971" w:rsidRDefault="00405971" w:rsidP="00A45049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405971" w:rsidTr="0084232E">
        <w:trPr>
          <w:trHeight w:val="510"/>
        </w:trPr>
        <w:tc>
          <w:tcPr>
            <w:tcW w:w="4815" w:type="dxa"/>
          </w:tcPr>
          <w:p w:rsidR="00405971" w:rsidRPr="00732C80" w:rsidRDefault="00405971" w:rsidP="0084232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49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405971" w:rsidRDefault="00405971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405971" w:rsidRPr="004D7F0C" w:rsidRDefault="00405971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405971" w:rsidTr="0084232E">
        <w:trPr>
          <w:trHeight w:val="525"/>
        </w:trPr>
        <w:tc>
          <w:tcPr>
            <w:tcW w:w="4815" w:type="dxa"/>
          </w:tcPr>
          <w:p w:rsidR="00405971" w:rsidRPr="00405971" w:rsidRDefault="00405971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49.</w:t>
            </w:r>
          </w:p>
        </w:tc>
        <w:tc>
          <w:tcPr>
            <w:tcW w:w="5220" w:type="dxa"/>
          </w:tcPr>
          <w:p w:rsidR="00405971" w:rsidRPr="004D7F0C" w:rsidRDefault="00405971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405971" w:rsidTr="0084232E">
        <w:trPr>
          <w:trHeight w:val="540"/>
        </w:trPr>
        <w:tc>
          <w:tcPr>
            <w:tcW w:w="10035" w:type="dxa"/>
            <w:gridSpan w:val="2"/>
          </w:tcPr>
          <w:p w:rsidR="00405971" w:rsidRPr="00405971" w:rsidRDefault="00405971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рганска једињења са кисеоником</w:t>
            </w:r>
          </w:p>
        </w:tc>
      </w:tr>
      <w:tr w:rsidR="00405971" w:rsidTr="0084232E">
        <w:trPr>
          <w:trHeight w:val="555"/>
        </w:trPr>
        <w:tc>
          <w:tcPr>
            <w:tcW w:w="10035" w:type="dxa"/>
            <w:gridSpan w:val="2"/>
          </w:tcPr>
          <w:p w:rsidR="00405971" w:rsidRPr="00405971" w:rsidRDefault="00405971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Естри</w:t>
            </w:r>
          </w:p>
        </w:tc>
      </w:tr>
      <w:tr w:rsidR="00405971" w:rsidTr="0084232E">
        <w:trPr>
          <w:trHeight w:val="465"/>
        </w:trPr>
        <w:tc>
          <w:tcPr>
            <w:tcW w:w="10035" w:type="dxa"/>
            <w:gridSpan w:val="2"/>
          </w:tcPr>
          <w:p w:rsidR="00405971" w:rsidRPr="007B21CA" w:rsidRDefault="00405971" w:rsidP="00883982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83982">
              <w:rPr>
                <w:rFonts w:ascii="Times New Roman" w:hAnsi="Times New Roman" w:cs="Times New Roman"/>
              </w:rPr>
              <w:t xml:space="preserve">да </w:t>
            </w:r>
            <w:r w:rsidR="007B21CA">
              <w:rPr>
                <w:rFonts w:ascii="Times New Roman" w:hAnsi="Times New Roman" w:cs="Times New Roman"/>
              </w:rPr>
              <w:t>ученици схвате шта су естри, како се добијају, њихово налажење у природи и примену.</w:t>
            </w:r>
          </w:p>
        </w:tc>
      </w:tr>
      <w:tr w:rsidR="00405971" w:rsidTr="0084232E">
        <w:trPr>
          <w:trHeight w:val="360"/>
        </w:trPr>
        <w:tc>
          <w:tcPr>
            <w:tcW w:w="10035" w:type="dxa"/>
            <w:gridSpan w:val="2"/>
          </w:tcPr>
          <w:p w:rsidR="00851282" w:rsidRDefault="00405971" w:rsidP="007B21CA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7B21CA" w:rsidRDefault="007B21CA" w:rsidP="007B21C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7B21CA" w:rsidRDefault="00883982" w:rsidP="007B21CA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пише </w:t>
            </w:r>
            <w:r w:rsidR="007B21CA">
              <w:rPr>
                <w:rFonts w:ascii="Times New Roman" w:hAnsi="Times New Roman" w:cs="Times New Roman"/>
              </w:rPr>
              <w:t>формуле и именује представнике естар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405971" w:rsidRPr="007B21CA" w:rsidRDefault="00883982" w:rsidP="0084232E">
            <w:pPr>
              <w:pStyle w:val="Pasussalistom"/>
              <w:numPr>
                <w:ilvl w:val="0"/>
                <w:numId w:val="36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8825EF">
              <w:rPr>
                <w:rFonts w:ascii="Times New Roman" w:hAnsi="Times New Roman" w:cs="Times New Roman"/>
              </w:rPr>
              <w:t>спита</w:t>
            </w:r>
            <w:r w:rsidR="007B21CA" w:rsidRPr="008825EF">
              <w:rPr>
                <w:rFonts w:ascii="Times New Roman" w:hAnsi="Times New Roman" w:cs="Times New Roman"/>
              </w:rPr>
              <w:t xml:space="preserve">, опише и објасни </w:t>
            </w:r>
            <w:r w:rsidR="007B21CA">
              <w:rPr>
                <w:rFonts w:ascii="Times New Roman" w:hAnsi="Times New Roman" w:cs="Times New Roman"/>
              </w:rPr>
              <w:t>физичка и хемијска својства естара</w:t>
            </w:r>
            <w:r w:rsidR="007B21CA" w:rsidRPr="008825EF">
              <w:rPr>
                <w:rFonts w:ascii="Times New Roman" w:hAnsi="Times New Roman" w:cs="Times New Roman"/>
              </w:rPr>
              <w:t xml:space="preserve"> и повеже својства са њиховом практичном применом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405971" w:rsidTr="0084232E">
        <w:trPr>
          <w:trHeight w:val="360"/>
        </w:trPr>
        <w:tc>
          <w:tcPr>
            <w:tcW w:w="10035" w:type="dxa"/>
            <w:gridSpan w:val="2"/>
          </w:tcPr>
          <w:p w:rsidR="00405971" w:rsidRPr="007B21CA" w:rsidRDefault="00405971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КЉУЧНИ ПОЈМОВИ:</w:t>
            </w:r>
            <w:r w:rsidR="007B21CA">
              <w:rPr>
                <w:rFonts w:ascii="Times New Roman" w:hAnsi="Times New Roman" w:cs="Times New Roman"/>
                <w:b/>
              </w:rPr>
              <w:t xml:space="preserve"> </w:t>
            </w:r>
            <w:r w:rsidR="007B21CA" w:rsidRPr="007B21CA">
              <w:rPr>
                <w:rFonts w:ascii="Times New Roman" w:hAnsi="Times New Roman" w:cs="Times New Roman"/>
              </w:rPr>
              <w:t>естри, реакција естерификације, повратна реакција</w:t>
            </w:r>
          </w:p>
        </w:tc>
      </w:tr>
      <w:tr w:rsidR="00405971" w:rsidTr="0084232E">
        <w:trPr>
          <w:trHeight w:val="270"/>
        </w:trPr>
        <w:tc>
          <w:tcPr>
            <w:tcW w:w="10035" w:type="dxa"/>
            <w:gridSpan w:val="2"/>
          </w:tcPr>
          <w:p w:rsidR="00405971" w:rsidRPr="007B21CA" w:rsidRDefault="00405971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7B21CA">
              <w:rPr>
                <w:rFonts w:ascii="Times New Roman" w:hAnsi="Times New Roman" w:cs="Times New Roman"/>
                <w:b/>
              </w:rPr>
              <w:t xml:space="preserve"> </w:t>
            </w:r>
            <w:r w:rsidR="007B21CA">
              <w:rPr>
                <w:rFonts w:ascii="Times New Roman" w:hAnsi="Times New Roman" w:cs="Times New Roman"/>
              </w:rPr>
              <w:t>обрада</w:t>
            </w:r>
          </w:p>
        </w:tc>
      </w:tr>
      <w:tr w:rsidR="00405971" w:rsidTr="0084232E">
        <w:trPr>
          <w:trHeight w:val="330"/>
        </w:trPr>
        <w:tc>
          <w:tcPr>
            <w:tcW w:w="10035" w:type="dxa"/>
            <w:gridSpan w:val="2"/>
          </w:tcPr>
          <w:p w:rsidR="00405971" w:rsidRPr="007B21CA" w:rsidRDefault="00405971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7B21CA">
              <w:rPr>
                <w:rFonts w:ascii="Times New Roman" w:hAnsi="Times New Roman" w:cs="Times New Roman"/>
              </w:rPr>
              <w:t xml:space="preserve"> дијалошка, демонстративна</w:t>
            </w:r>
          </w:p>
        </w:tc>
      </w:tr>
      <w:tr w:rsidR="00405971" w:rsidTr="0084232E">
        <w:trPr>
          <w:trHeight w:val="285"/>
        </w:trPr>
        <w:tc>
          <w:tcPr>
            <w:tcW w:w="10035" w:type="dxa"/>
            <w:gridSpan w:val="2"/>
          </w:tcPr>
          <w:p w:rsidR="00405971" w:rsidRPr="007B21CA" w:rsidRDefault="00405971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7B21CA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405971" w:rsidTr="0084232E">
        <w:trPr>
          <w:trHeight w:val="191"/>
        </w:trPr>
        <w:tc>
          <w:tcPr>
            <w:tcW w:w="10035" w:type="dxa"/>
            <w:gridSpan w:val="2"/>
          </w:tcPr>
          <w:p w:rsidR="00405971" w:rsidRPr="007B21CA" w:rsidRDefault="00405971" w:rsidP="0088398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7B21CA">
              <w:rPr>
                <w:rFonts w:ascii="Times New Roman" w:hAnsi="Times New Roman" w:cs="Times New Roman"/>
                <w:b/>
              </w:rPr>
              <w:t xml:space="preserve"> </w:t>
            </w:r>
            <w:r w:rsidR="007B21CA">
              <w:rPr>
                <w:rFonts w:ascii="Times New Roman" w:hAnsi="Times New Roman" w:cs="Times New Roman"/>
              </w:rPr>
              <w:t>лабораторијско посуђе и прибор</w:t>
            </w:r>
            <w:r w:rsidR="00883982">
              <w:rPr>
                <w:rFonts w:ascii="Times New Roman" w:hAnsi="Times New Roman" w:cs="Times New Roman"/>
              </w:rPr>
              <w:t xml:space="preserve">: </w:t>
            </w:r>
            <w:r w:rsidR="007B21CA">
              <w:rPr>
                <w:rFonts w:ascii="Times New Roman" w:hAnsi="Times New Roman" w:cs="Times New Roman"/>
              </w:rPr>
              <w:t>сталак са епруветама, чаше, шпиритусна лампа, гумени затварач кроз који пролази цевчица; хемикалије</w:t>
            </w:r>
            <w:r w:rsidR="00883982">
              <w:rPr>
                <w:rFonts w:ascii="Times New Roman" w:hAnsi="Times New Roman" w:cs="Times New Roman"/>
              </w:rPr>
              <w:t xml:space="preserve">: </w:t>
            </w:r>
            <w:r w:rsidR="007B21CA">
              <w:rPr>
                <w:rFonts w:ascii="Times New Roman" w:hAnsi="Times New Roman" w:cs="Times New Roman"/>
              </w:rPr>
              <w:t>етанол, концентроване сумпорна и етанска киселина, натријум-хлорид.</w:t>
            </w:r>
          </w:p>
        </w:tc>
      </w:tr>
      <w:tr w:rsidR="00405971" w:rsidTr="0084232E">
        <w:trPr>
          <w:trHeight w:val="315"/>
        </w:trPr>
        <w:tc>
          <w:tcPr>
            <w:tcW w:w="10035" w:type="dxa"/>
            <w:gridSpan w:val="2"/>
          </w:tcPr>
          <w:p w:rsidR="00405971" w:rsidRPr="004D7F0C" w:rsidRDefault="00405971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</w:p>
        </w:tc>
      </w:tr>
      <w:tr w:rsidR="00405971" w:rsidTr="0084232E">
        <w:trPr>
          <w:trHeight w:val="300"/>
        </w:trPr>
        <w:tc>
          <w:tcPr>
            <w:tcW w:w="10035" w:type="dxa"/>
            <w:gridSpan w:val="2"/>
          </w:tcPr>
          <w:p w:rsidR="00405971" w:rsidRPr="004D7F0C" w:rsidRDefault="00405971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405971" w:rsidTr="0084232E">
        <w:trPr>
          <w:trHeight w:val="195"/>
        </w:trPr>
        <w:tc>
          <w:tcPr>
            <w:tcW w:w="10035" w:type="dxa"/>
            <w:gridSpan w:val="2"/>
          </w:tcPr>
          <w:p w:rsidR="00405971" w:rsidRDefault="00405971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7B21CA" w:rsidRDefault="007B21CA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83982">
              <w:rPr>
                <w:rFonts w:ascii="Times New Roman" w:hAnsi="Times New Roman" w:cs="Times New Roman"/>
              </w:rPr>
              <w:t xml:space="preserve">истиче </w:t>
            </w:r>
            <w:r w:rsidR="005F2328">
              <w:rPr>
                <w:rFonts w:ascii="Times New Roman" w:hAnsi="Times New Roman" w:cs="Times New Roman"/>
              </w:rPr>
              <w:t>циљ часа, дефинише естре, разговара са ученицима о налажењу естара у природи.</w:t>
            </w:r>
          </w:p>
          <w:p w:rsidR="007B21CA" w:rsidRPr="007B21CA" w:rsidRDefault="007B21CA" w:rsidP="0084232E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883982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учествују у разговору.</w:t>
            </w:r>
          </w:p>
          <w:p w:rsidR="007B21CA" w:rsidRDefault="00405971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405971" w:rsidRDefault="007B21CA" w:rsidP="0084232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 w:rsidR="005F2328">
              <w:rPr>
                <w:rFonts w:ascii="Times New Roman" w:hAnsi="Times New Roman" w:cs="Times New Roman"/>
                <w:b/>
              </w:rPr>
              <w:t xml:space="preserve"> </w:t>
            </w:r>
            <w:r w:rsidR="00883982">
              <w:rPr>
                <w:rFonts w:ascii="Times New Roman" w:hAnsi="Times New Roman" w:cs="Times New Roman"/>
              </w:rPr>
              <w:t xml:space="preserve">објашњава </w:t>
            </w:r>
            <w:r w:rsidR="005F2328">
              <w:rPr>
                <w:rFonts w:ascii="Times New Roman" w:hAnsi="Times New Roman" w:cs="Times New Roman"/>
              </w:rPr>
              <w:t>реакцију естерификације и уводи појам повратне реакције</w:t>
            </w:r>
            <w:r w:rsidR="00883982">
              <w:rPr>
                <w:rFonts w:ascii="Times New Roman" w:hAnsi="Times New Roman" w:cs="Times New Roman"/>
              </w:rPr>
              <w:t xml:space="preserve">; на </w:t>
            </w:r>
            <w:r w:rsidR="005F2328">
              <w:rPr>
                <w:rFonts w:ascii="Times New Roman" w:hAnsi="Times New Roman" w:cs="Times New Roman"/>
              </w:rPr>
              <w:lastRenderedPageBreak/>
              <w:t>примерима објашњава како се именују естри</w:t>
            </w:r>
            <w:r w:rsidR="00883982">
              <w:rPr>
                <w:rFonts w:ascii="Times New Roman" w:hAnsi="Times New Roman" w:cs="Times New Roman"/>
              </w:rPr>
              <w:t>,</w:t>
            </w:r>
            <w:r w:rsidR="005F2328">
              <w:rPr>
                <w:rFonts w:ascii="Times New Roman" w:hAnsi="Times New Roman" w:cs="Times New Roman"/>
              </w:rPr>
              <w:t xml:space="preserve"> а затим даје ученицима задатак да напишу формуле неколико естара</w:t>
            </w:r>
            <w:r w:rsidR="00883982">
              <w:rPr>
                <w:rFonts w:ascii="Times New Roman" w:hAnsi="Times New Roman" w:cs="Times New Roman"/>
              </w:rPr>
              <w:t xml:space="preserve">; изводи </w:t>
            </w:r>
            <w:r w:rsidR="005F2328">
              <w:rPr>
                <w:rFonts w:ascii="Times New Roman" w:hAnsi="Times New Roman" w:cs="Times New Roman"/>
              </w:rPr>
              <w:t xml:space="preserve">демонстрациони оглед добијања естара према упутству које се налази на </w:t>
            </w:r>
            <w:r w:rsidR="005E1CE8">
              <w:rPr>
                <w:rFonts w:ascii="Times New Roman" w:hAnsi="Times New Roman" w:cs="Times New Roman"/>
              </w:rPr>
              <w:t xml:space="preserve">126. </w:t>
            </w:r>
            <w:proofErr w:type="gramStart"/>
            <w:r w:rsidR="005F2328">
              <w:rPr>
                <w:rFonts w:ascii="Times New Roman" w:hAnsi="Times New Roman" w:cs="Times New Roman"/>
              </w:rPr>
              <w:t>страни</w:t>
            </w:r>
            <w:proofErr w:type="gramEnd"/>
            <w:r w:rsidR="005F2328">
              <w:rPr>
                <w:rFonts w:ascii="Times New Roman" w:hAnsi="Times New Roman" w:cs="Times New Roman"/>
              </w:rPr>
              <w:t xml:space="preserve"> уџбеник</w:t>
            </w:r>
            <w:r w:rsidR="005E1CE8">
              <w:rPr>
                <w:rFonts w:ascii="Times New Roman" w:hAnsi="Times New Roman" w:cs="Times New Roman"/>
              </w:rPr>
              <w:t>а</w:t>
            </w:r>
            <w:r w:rsidR="00883982">
              <w:rPr>
                <w:rFonts w:ascii="Times New Roman" w:hAnsi="Times New Roman" w:cs="Times New Roman"/>
              </w:rPr>
              <w:t xml:space="preserve">; наводи </w:t>
            </w:r>
            <w:r w:rsidR="005F2328">
              <w:rPr>
                <w:rFonts w:ascii="Times New Roman" w:hAnsi="Times New Roman" w:cs="Times New Roman"/>
              </w:rPr>
              <w:t>примену естара.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405971" w:rsidRPr="004D7F0C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5F2328" w:rsidRPr="001C1056" w:rsidRDefault="005F2328" w:rsidP="005F232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883982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посматрају извођење огледа, одговарају на питања наставника, уочавају и описују промене, коментаришу.</w:t>
            </w:r>
          </w:p>
          <w:p w:rsidR="005F2328" w:rsidRDefault="005F2328" w:rsidP="005F232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5F2328" w:rsidRPr="00481B16" w:rsidRDefault="005F2328" w:rsidP="005F232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83982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>разговор са ученицима понавља кључне појмове везане за лекцију</w:t>
            </w:r>
            <w:r w:rsidR="00883982">
              <w:rPr>
                <w:rFonts w:ascii="Times New Roman" w:hAnsi="Times New Roman" w:cs="Times New Roman"/>
              </w:rPr>
              <w:t xml:space="preserve">; задаје </w:t>
            </w:r>
            <w:r>
              <w:rPr>
                <w:rFonts w:ascii="Times New Roman" w:hAnsi="Times New Roman" w:cs="Times New Roman"/>
              </w:rPr>
              <w:t>ученицима 1, 2, 3</w:t>
            </w:r>
            <w:r w:rsidR="005E1CE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и 4. </w:t>
            </w:r>
            <w:proofErr w:type="gramStart"/>
            <w:r>
              <w:rPr>
                <w:rFonts w:ascii="Times New Roman" w:hAnsi="Times New Roman" w:cs="Times New Roman"/>
              </w:rPr>
              <w:t>задатак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9A5786">
              <w:rPr>
                <w:rFonts w:ascii="Times New Roman" w:hAnsi="Times New Roman" w:cs="Times New Roman"/>
              </w:rPr>
              <w:t>н</w:t>
            </w:r>
            <w:r w:rsidR="005E1CE8">
              <w:rPr>
                <w:rFonts w:ascii="Times New Roman" w:hAnsi="Times New Roman" w:cs="Times New Roman"/>
              </w:rPr>
              <w:t xml:space="preserve">а 129. </w:t>
            </w:r>
            <w:proofErr w:type="gramStart"/>
            <w:r w:rsidR="005E1CE8">
              <w:rPr>
                <w:rFonts w:ascii="Times New Roman" w:hAnsi="Times New Roman" w:cs="Times New Roman"/>
              </w:rPr>
              <w:t>стран</w:t>
            </w:r>
            <w:r w:rsidR="009A5786">
              <w:rPr>
                <w:rFonts w:ascii="Times New Roman" w:hAnsi="Times New Roman" w:cs="Times New Roman"/>
              </w:rPr>
              <w:t>и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 како би добио повратну информацију о успешности часа и остварености исхода</w:t>
            </w:r>
            <w:r w:rsidR="00883982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 xml:space="preserve">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 </w:t>
            </w:r>
          </w:p>
          <w:p w:rsidR="00405971" w:rsidRPr="00883982" w:rsidRDefault="005F2328" w:rsidP="0088398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883982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 xml:space="preserve">и анализирају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 w:rsidR="00883982">
              <w:rPr>
                <w:rFonts w:ascii="Times New Roman" w:hAnsi="Times New Roman" w:cs="Times New Roman"/>
              </w:rPr>
              <w:t>.</w:t>
            </w:r>
          </w:p>
        </w:tc>
      </w:tr>
    </w:tbl>
    <w:p w:rsidR="00405971" w:rsidRPr="00883982" w:rsidRDefault="0042072F" w:rsidP="00405971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405971" w:rsidRDefault="00405971" w:rsidP="00A45049"/>
    <w:p w:rsidR="005F2328" w:rsidRDefault="005F2328" w:rsidP="00A45049"/>
    <w:p w:rsidR="005F2328" w:rsidRDefault="005F2328" w:rsidP="00A45049"/>
    <w:p w:rsidR="005F2328" w:rsidRDefault="005F2328" w:rsidP="00A45049"/>
    <w:p w:rsidR="005F2328" w:rsidRDefault="005F2328" w:rsidP="00A45049"/>
    <w:p w:rsidR="005F2328" w:rsidRDefault="005F2328" w:rsidP="00A45049"/>
    <w:p w:rsidR="005F2328" w:rsidRDefault="005F2328" w:rsidP="00A45049"/>
    <w:p w:rsidR="005F2328" w:rsidRDefault="005F2328" w:rsidP="00A45049"/>
    <w:p w:rsidR="005F2328" w:rsidRDefault="005F2328" w:rsidP="00A45049"/>
    <w:p w:rsidR="005F2328" w:rsidRDefault="005F2328" w:rsidP="00A45049"/>
    <w:p w:rsidR="005F2328" w:rsidRDefault="005F2328" w:rsidP="00A45049"/>
    <w:p w:rsidR="005F2328" w:rsidRDefault="005F2328" w:rsidP="00A45049"/>
    <w:p w:rsidR="005F2328" w:rsidRDefault="005F2328" w:rsidP="00A45049"/>
    <w:p w:rsidR="005F2328" w:rsidRDefault="005F2328" w:rsidP="00A45049"/>
    <w:p w:rsidR="005F2328" w:rsidRDefault="005F2328" w:rsidP="00A45049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5F2328" w:rsidTr="0084232E">
        <w:trPr>
          <w:trHeight w:val="510"/>
        </w:trPr>
        <w:tc>
          <w:tcPr>
            <w:tcW w:w="4815" w:type="dxa"/>
          </w:tcPr>
          <w:p w:rsidR="005F2328" w:rsidRPr="00732C80" w:rsidRDefault="005F2328" w:rsidP="0084232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50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5F2328" w:rsidRDefault="005F2328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5F2328" w:rsidRPr="004D7F0C" w:rsidRDefault="005F2328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5F2328" w:rsidTr="0084232E">
        <w:trPr>
          <w:trHeight w:val="525"/>
        </w:trPr>
        <w:tc>
          <w:tcPr>
            <w:tcW w:w="4815" w:type="dxa"/>
          </w:tcPr>
          <w:p w:rsidR="005F2328" w:rsidRPr="005F2328" w:rsidRDefault="005F232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50.</w:t>
            </w:r>
          </w:p>
        </w:tc>
        <w:tc>
          <w:tcPr>
            <w:tcW w:w="5220" w:type="dxa"/>
          </w:tcPr>
          <w:p w:rsidR="005F2328" w:rsidRPr="004D7F0C" w:rsidRDefault="005F2328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5F2328" w:rsidTr="0084232E">
        <w:trPr>
          <w:trHeight w:val="540"/>
        </w:trPr>
        <w:tc>
          <w:tcPr>
            <w:tcW w:w="10035" w:type="dxa"/>
            <w:gridSpan w:val="2"/>
          </w:tcPr>
          <w:p w:rsidR="005F2328" w:rsidRPr="005F2328" w:rsidRDefault="005F232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рганска једињења са кисеоником</w:t>
            </w:r>
          </w:p>
        </w:tc>
      </w:tr>
      <w:tr w:rsidR="005F2328" w:rsidTr="0084232E">
        <w:trPr>
          <w:trHeight w:val="555"/>
        </w:trPr>
        <w:tc>
          <w:tcPr>
            <w:tcW w:w="10035" w:type="dxa"/>
            <w:gridSpan w:val="2"/>
          </w:tcPr>
          <w:p w:rsidR="005F2328" w:rsidRPr="005F2328" w:rsidRDefault="005F2328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рганска једињења са кисеоником</w:t>
            </w:r>
          </w:p>
        </w:tc>
      </w:tr>
      <w:tr w:rsidR="005F2328" w:rsidTr="0084232E">
        <w:trPr>
          <w:trHeight w:val="465"/>
        </w:trPr>
        <w:tc>
          <w:tcPr>
            <w:tcW w:w="10035" w:type="dxa"/>
            <w:gridSpan w:val="2"/>
          </w:tcPr>
          <w:p w:rsidR="005F2328" w:rsidRPr="00F012F2" w:rsidRDefault="005F232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742B5E">
              <w:rPr>
                <w:rFonts w:ascii="Times New Roman" w:hAnsi="Times New Roman" w:cs="Times New Roman"/>
              </w:rPr>
              <w:t>да ученици понове, утврде и повежу знања о органским једињењима са кисеоником</w:t>
            </w:r>
            <w:r w:rsidR="00F012F2">
              <w:rPr>
                <w:rFonts w:ascii="Times New Roman" w:hAnsi="Times New Roman" w:cs="Times New Roman"/>
              </w:rPr>
              <w:t>.</w:t>
            </w:r>
          </w:p>
        </w:tc>
      </w:tr>
      <w:tr w:rsidR="005F2328" w:rsidTr="0084232E">
        <w:trPr>
          <w:trHeight w:val="360"/>
        </w:trPr>
        <w:tc>
          <w:tcPr>
            <w:tcW w:w="10035" w:type="dxa"/>
            <w:gridSpan w:val="2"/>
          </w:tcPr>
          <w:p w:rsidR="00851282" w:rsidRDefault="005F2328" w:rsidP="00742B5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742B5E" w:rsidRDefault="00742B5E" w:rsidP="00742B5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5F2328" w:rsidRPr="00742B5E" w:rsidRDefault="00F012F2" w:rsidP="00742B5E">
            <w:pPr>
              <w:pStyle w:val="Pasussalistom"/>
              <w:numPr>
                <w:ilvl w:val="0"/>
                <w:numId w:val="3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веде </w:t>
            </w:r>
            <w:r w:rsidR="00742B5E">
              <w:rPr>
                <w:rFonts w:ascii="Times New Roman" w:hAnsi="Times New Roman" w:cs="Times New Roman"/>
              </w:rPr>
              <w:t>функционалну групу алкохола, алдехида, кетона и карбоксилних киселин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742B5E" w:rsidRPr="00742B5E" w:rsidRDefault="00F012F2" w:rsidP="00742B5E">
            <w:pPr>
              <w:pStyle w:val="Pasussalistom"/>
              <w:numPr>
                <w:ilvl w:val="0"/>
                <w:numId w:val="3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742B5E">
              <w:rPr>
                <w:rFonts w:ascii="Times New Roman" w:hAnsi="Times New Roman" w:cs="Times New Roman"/>
              </w:rPr>
              <w:t>практичну примену важнијих представника органских једињења са кисеоником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742B5E" w:rsidRPr="00742B5E" w:rsidRDefault="00F012F2" w:rsidP="00742B5E">
            <w:pPr>
              <w:pStyle w:val="Pasussalistom"/>
              <w:numPr>
                <w:ilvl w:val="0"/>
                <w:numId w:val="3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8825EF">
              <w:rPr>
                <w:rFonts w:ascii="Times New Roman" w:hAnsi="Times New Roman" w:cs="Times New Roman"/>
              </w:rPr>
              <w:t>спита</w:t>
            </w:r>
            <w:r w:rsidR="00742B5E" w:rsidRPr="008825EF">
              <w:rPr>
                <w:rFonts w:ascii="Times New Roman" w:hAnsi="Times New Roman" w:cs="Times New Roman"/>
              </w:rPr>
              <w:t xml:space="preserve">, опише и објасни </w:t>
            </w:r>
            <w:r w:rsidR="00742B5E">
              <w:rPr>
                <w:rFonts w:ascii="Times New Roman" w:hAnsi="Times New Roman" w:cs="Times New Roman"/>
              </w:rPr>
              <w:t>физичка и хемијска својства органских једињења са кисеоником</w:t>
            </w:r>
            <w:r w:rsidR="00742B5E" w:rsidRPr="008825EF">
              <w:rPr>
                <w:rFonts w:ascii="Times New Roman" w:hAnsi="Times New Roman" w:cs="Times New Roman"/>
              </w:rPr>
              <w:t xml:space="preserve"> и повеже својства са њиховом практичном применом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5F2328" w:rsidTr="0084232E">
        <w:trPr>
          <w:trHeight w:val="360"/>
        </w:trPr>
        <w:tc>
          <w:tcPr>
            <w:tcW w:w="10035" w:type="dxa"/>
            <w:gridSpan w:val="2"/>
          </w:tcPr>
          <w:p w:rsidR="005F2328" w:rsidRPr="00742B5E" w:rsidRDefault="005F2328" w:rsidP="0084232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742B5E" w:rsidRPr="00742B5E">
              <w:rPr>
                <w:rFonts w:ascii="Times New Roman" w:hAnsi="Times New Roman" w:cs="Times New Roman"/>
              </w:rPr>
              <w:t>алкохоли, алдехиди, кетони, карбоксилне киселине, естри</w:t>
            </w:r>
          </w:p>
        </w:tc>
      </w:tr>
      <w:tr w:rsidR="005F2328" w:rsidTr="0084232E">
        <w:trPr>
          <w:trHeight w:val="270"/>
        </w:trPr>
        <w:tc>
          <w:tcPr>
            <w:tcW w:w="10035" w:type="dxa"/>
            <w:gridSpan w:val="2"/>
          </w:tcPr>
          <w:p w:rsidR="005F2328" w:rsidRPr="00742B5E" w:rsidRDefault="005F232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742B5E">
              <w:rPr>
                <w:rFonts w:ascii="Times New Roman" w:hAnsi="Times New Roman" w:cs="Times New Roman"/>
                <w:b/>
              </w:rPr>
              <w:t xml:space="preserve"> </w:t>
            </w:r>
            <w:r w:rsidR="00742B5E">
              <w:rPr>
                <w:rFonts w:ascii="Times New Roman" w:hAnsi="Times New Roman" w:cs="Times New Roman"/>
              </w:rPr>
              <w:t>систематизација</w:t>
            </w:r>
          </w:p>
        </w:tc>
      </w:tr>
      <w:tr w:rsidR="005F2328" w:rsidTr="0084232E">
        <w:trPr>
          <w:trHeight w:val="330"/>
        </w:trPr>
        <w:tc>
          <w:tcPr>
            <w:tcW w:w="10035" w:type="dxa"/>
            <w:gridSpan w:val="2"/>
          </w:tcPr>
          <w:p w:rsidR="005F2328" w:rsidRPr="00742B5E" w:rsidRDefault="005F232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742B5E">
              <w:rPr>
                <w:rFonts w:ascii="Times New Roman" w:hAnsi="Times New Roman" w:cs="Times New Roman"/>
                <w:b/>
              </w:rPr>
              <w:t xml:space="preserve"> </w:t>
            </w:r>
            <w:r w:rsidR="00742B5E">
              <w:rPr>
                <w:rFonts w:ascii="Times New Roman" w:hAnsi="Times New Roman" w:cs="Times New Roman"/>
              </w:rPr>
              <w:t>монолошки, рад на тексту</w:t>
            </w:r>
          </w:p>
        </w:tc>
      </w:tr>
      <w:tr w:rsidR="005F2328" w:rsidTr="0084232E">
        <w:trPr>
          <w:trHeight w:val="285"/>
        </w:trPr>
        <w:tc>
          <w:tcPr>
            <w:tcW w:w="10035" w:type="dxa"/>
            <w:gridSpan w:val="2"/>
          </w:tcPr>
          <w:p w:rsidR="005F2328" w:rsidRPr="00742B5E" w:rsidRDefault="005F232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ОБЛИЦИ РАДА</w:t>
            </w:r>
            <w:r w:rsidRPr="00742B5E">
              <w:rPr>
                <w:rFonts w:ascii="Times New Roman" w:hAnsi="Times New Roman" w:cs="Times New Roman"/>
              </w:rPr>
              <w:t xml:space="preserve">: </w:t>
            </w:r>
            <w:r w:rsidR="00742B5E" w:rsidRPr="00742B5E">
              <w:rPr>
                <w:rFonts w:ascii="Times New Roman" w:hAnsi="Times New Roman" w:cs="Times New Roman"/>
              </w:rPr>
              <w:t>индивидуални</w:t>
            </w:r>
          </w:p>
        </w:tc>
      </w:tr>
      <w:tr w:rsidR="005F2328" w:rsidTr="0084232E">
        <w:trPr>
          <w:trHeight w:val="191"/>
        </w:trPr>
        <w:tc>
          <w:tcPr>
            <w:tcW w:w="10035" w:type="dxa"/>
            <w:gridSpan w:val="2"/>
          </w:tcPr>
          <w:p w:rsidR="005F2328" w:rsidRPr="00742B5E" w:rsidRDefault="005F2328" w:rsidP="0084232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742B5E">
              <w:rPr>
                <w:rFonts w:ascii="Times New Roman" w:hAnsi="Times New Roman" w:cs="Times New Roman"/>
                <w:b/>
              </w:rPr>
              <w:t xml:space="preserve"> </w:t>
            </w:r>
            <w:r w:rsidR="00742B5E" w:rsidRPr="00742B5E">
              <w:rPr>
                <w:rFonts w:ascii="Times New Roman" w:hAnsi="Times New Roman" w:cs="Times New Roman"/>
              </w:rPr>
              <w:t>збирка задатака</w:t>
            </w:r>
          </w:p>
        </w:tc>
      </w:tr>
      <w:tr w:rsidR="005F2328" w:rsidTr="0084232E">
        <w:trPr>
          <w:trHeight w:val="315"/>
        </w:trPr>
        <w:tc>
          <w:tcPr>
            <w:tcW w:w="10035" w:type="dxa"/>
            <w:gridSpan w:val="2"/>
          </w:tcPr>
          <w:p w:rsidR="005F2328" w:rsidRPr="00742B5E" w:rsidRDefault="005F232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742B5E">
              <w:rPr>
                <w:rFonts w:ascii="Times New Roman" w:hAnsi="Times New Roman" w:cs="Times New Roman"/>
                <w:b/>
              </w:rPr>
              <w:t xml:space="preserve"> </w:t>
            </w:r>
            <w:r w:rsidR="00742B5E">
              <w:rPr>
                <w:rFonts w:ascii="Times New Roman" w:hAnsi="Times New Roman" w:cs="Times New Roman"/>
              </w:rPr>
              <w:t>биологија, математика</w:t>
            </w:r>
          </w:p>
        </w:tc>
      </w:tr>
      <w:tr w:rsidR="005F2328" w:rsidTr="0084232E">
        <w:trPr>
          <w:trHeight w:val="300"/>
        </w:trPr>
        <w:tc>
          <w:tcPr>
            <w:tcW w:w="10035" w:type="dxa"/>
            <w:gridSpan w:val="2"/>
          </w:tcPr>
          <w:p w:rsidR="005F2328" w:rsidRPr="004D7F0C" w:rsidRDefault="005F2328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5F2328" w:rsidTr="0084232E">
        <w:trPr>
          <w:trHeight w:val="195"/>
        </w:trPr>
        <w:tc>
          <w:tcPr>
            <w:tcW w:w="10035" w:type="dxa"/>
            <w:gridSpan w:val="2"/>
          </w:tcPr>
          <w:p w:rsidR="005F2328" w:rsidRDefault="005F2328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742B5E" w:rsidRDefault="00742B5E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F012F2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>ученицима да реше осмосмерку и асоцијацију које се налазе 24.</w:t>
            </w:r>
            <w:r w:rsidR="00F012F2"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страни</w:t>
            </w:r>
            <w:proofErr w:type="gramEnd"/>
            <w:r w:rsidR="00F012F2">
              <w:rPr>
                <w:rFonts w:ascii="Times New Roman" w:hAnsi="Times New Roman" w:cs="Times New Roman"/>
              </w:rPr>
              <w:t xml:space="preserve"> збирке задатака </w:t>
            </w:r>
            <w:r>
              <w:rPr>
                <w:rFonts w:ascii="Times New Roman" w:hAnsi="Times New Roman" w:cs="Times New Roman"/>
              </w:rPr>
              <w:t>и на тај начин понавља са ученицима кључне појмове</w:t>
            </w:r>
            <w:r w:rsidR="00F012F2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>циљ часа.</w:t>
            </w:r>
          </w:p>
          <w:p w:rsidR="005F2328" w:rsidRPr="00F75CFF" w:rsidRDefault="00F75CFF" w:rsidP="0084232E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12F2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осмосмерку и асоцијацију, такмиче се, понављају научене појмове.</w:t>
            </w:r>
          </w:p>
          <w:p w:rsidR="00F75CFF" w:rsidRDefault="005F2328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F75CFF" w:rsidRDefault="00F75CFF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12F2">
              <w:rPr>
                <w:rFonts w:ascii="Times New Roman" w:hAnsi="Times New Roman" w:cs="Times New Roman"/>
              </w:rPr>
              <w:t xml:space="preserve">усмено </w:t>
            </w:r>
            <w:r>
              <w:rPr>
                <w:rFonts w:ascii="Times New Roman" w:hAnsi="Times New Roman" w:cs="Times New Roman"/>
              </w:rPr>
              <w:t>проверава ниво стеченог знања о органским једињењима са кисеоником, поставља питања ученицима и кроз овакав разгово</w:t>
            </w:r>
            <w:r w:rsidR="00797DB7">
              <w:rPr>
                <w:rFonts w:ascii="Times New Roman" w:hAnsi="Times New Roman" w:cs="Times New Roman"/>
              </w:rPr>
              <w:t>р</w:t>
            </w:r>
            <w:r>
              <w:rPr>
                <w:rFonts w:ascii="Times New Roman" w:hAnsi="Times New Roman" w:cs="Times New Roman"/>
              </w:rPr>
              <w:t xml:space="preserve"> евалуира свој рад и напредовање ученика</w:t>
            </w:r>
            <w:r w:rsidR="00F012F2">
              <w:rPr>
                <w:rFonts w:ascii="Times New Roman" w:hAnsi="Times New Roman" w:cs="Times New Roman"/>
              </w:rPr>
              <w:t xml:space="preserve">; подстиче </w:t>
            </w:r>
            <w:r w:rsidR="00797DB7">
              <w:rPr>
                <w:rFonts w:ascii="Times New Roman" w:hAnsi="Times New Roman" w:cs="Times New Roman"/>
              </w:rPr>
              <w:t>ученике да оцене своје знање</w:t>
            </w:r>
            <w:r w:rsidR="00F012F2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F012F2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>ученицима да решавају задатке са 52</w:t>
            </w:r>
            <w:r w:rsidR="00F012F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и</w:t>
            </w:r>
            <w:proofErr w:type="gramEnd"/>
            <w:r>
              <w:rPr>
                <w:rFonts w:ascii="Times New Roman" w:hAnsi="Times New Roman" w:cs="Times New Roman"/>
              </w:rPr>
              <w:t xml:space="preserve"> 53</w:t>
            </w:r>
            <w:r w:rsidR="00F012F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F012F2">
              <w:rPr>
                <w:rFonts w:ascii="Times New Roman" w:hAnsi="Times New Roman" w:cs="Times New Roman"/>
              </w:rPr>
              <w:lastRenderedPageBreak/>
              <w:t>стране</w:t>
            </w:r>
            <w:proofErr w:type="gramEnd"/>
            <w:r w:rsidR="00F012F2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збирке задатака.</w:t>
            </w:r>
          </w:p>
          <w:p w:rsidR="00797DB7" w:rsidRPr="00797DB7" w:rsidRDefault="00797DB7" w:rsidP="0084232E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12F2">
              <w:rPr>
                <w:rFonts w:ascii="Times New Roman" w:hAnsi="Times New Roman" w:cs="Times New Roman"/>
              </w:rPr>
              <w:t>одговарају</w:t>
            </w:r>
            <w:r>
              <w:rPr>
                <w:rFonts w:ascii="Times New Roman" w:hAnsi="Times New Roman" w:cs="Times New Roman"/>
              </w:rPr>
              <w:t xml:space="preserve">, решавају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>, вреднују своје знање.</w:t>
            </w:r>
          </w:p>
          <w:p w:rsidR="005F2328" w:rsidRDefault="005F2328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797DB7" w:rsidRPr="00481B16" w:rsidRDefault="00797DB7" w:rsidP="00797DB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12F2">
              <w:rPr>
                <w:rFonts w:ascii="Times New Roman" w:hAnsi="Times New Roman" w:cs="Times New Roman"/>
              </w:rPr>
              <w:t xml:space="preserve">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 xml:space="preserve">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 </w:t>
            </w:r>
          </w:p>
          <w:p w:rsidR="005F2328" w:rsidRPr="00F012F2" w:rsidRDefault="00797DB7" w:rsidP="00F012F2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12F2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 xml:space="preserve">и анализирају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 w:rsidR="00F012F2">
              <w:rPr>
                <w:rFonts w:ascii="Times New Roman" w:hAnsi="Times New Roman" w:cs="Times New Roman"/>
              </w:rPr>
              <w:t>.</w:t>
            </w:r>
          </w:p>
        </w:tc>
      </w:tr>
    </w:tbl>
    <w:p w:rsidR="005F2328" w:rsidRPr="00F012F2" w:rsidRDefault="0042072F" w:rsidP="005F2328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p w:rsidR="000C3154" w:rsidRDefault="000C3154" w:rsidP="005F2328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0C3154" w:rsidTr="0084232E">
        <w:trPr>
          <w:trHeight w:val="510"/>
        </w:trPr>
        <w:tc>
          <w:tcPr>
            <w:tcW w:w="4815" w:type="dxa"/>
          </w:tcPr>
          <w:p w:rsidR="000C3154" w:rsidRPr="00732C80" w:rsidRDefault="000C3154" w:rsidP="0084232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51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0C3154" w:rsidRDefault="000C3154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0C3154" w:rsidRPr="004D7F0C" w:rsidRDefault="000C3154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0C3154" w:rsidTr="0084232E">
        <w:trPr>
          <w:trHeight w:val="525"/>
        </w:trPr>
        <w:tc>
          <w:tcPr>
            <w:tcW w:w="4815" w:type="dxa"/>
          </w:tcPr>
          <w:p w:rsidR="000C3154" w:rsidRPr="000C3154" w:rsidRDefault="000C315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51.</w:t>
            </w:r>
          </w:p>
        </w:tc>
        <w:tc>
          <w:tcPr>
            <w:tcW w:w="5220" w:type="dxa"/>
          </w:tcPr>
          <w:p w:rsidR="000C3154" w:rsidRPr="004D7F0C" w:rsidRDefault="000C3154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0C3154" w:rsidTr="0084232E">
        <w:trPr>
          <w:trHeight w:val="540"/>
        </w:trPr>
        <w:tc>
          <w:tcPr>
            <w:tcW w:w="10035" w:type="dxa"/>
            <w:gridSpan w:val="2"/>
          </w:tcPr>
          <w:p w:rsidR="000C3154" w:rsidRPr="000C3154" w:rsidRDefault="000C3154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0C3154">
              <w:rPr>
                <w:rFonts w:ascii="Times New Roman" w:hAnsi="Times New Roman" w:cs="Times New Roman"/>
              </w:rPr>
              <w:t>Биолошки важна органска једињења</w:t>
            </w:r>
          </w:p>
        </w:tc>
      </w:tr>
      <w:tr w:rsidR="000C3154" w:rsidTr="0084232E">
        <w:trPr>
          <w:trHeight w:val="555"/>
        </w:trPr>
        <w:tc>
          <w:tcPr>
            <w:tcW w:w="10035" w:type="dxa"/>
            <w:gridSpan w:val="2"/>
          </w:tcPr>
          <w:p w:rsidR="000C3154" w:rsidRPr="000C3154" w:rsidRDefault="000C315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EA63A4">
              <w:rPr>
                <w:rFonts w:ascii="Times New Roman" w:hAnsi="Times New Roman" w:cs="Times New Roman"/>
              </w:rPr>
              <w:t>Масти и уља</w:t>
            </w:r>
          </w:p>
        </w:tc>
      </w:tr>
      <w:tr w:rsidR="000C3154" w:rsidTr="0084232E">
        <w:trPr>
          <w:trHeight w:val="465"/>
        </w:trPr>
        <w:tc>
          <w:tcPr>
            <w:tcW w:w="10035" w:type="dxa"/>
            <w:gridSpan w:val="2"/>
          </w:tcPr>
          <w:p w:rsidR="000C3154" w:rsidRPr="00F012F2" w:rsidRDefault="000C315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AF4A4A">
              <w:rPr>
                <w:rFonts w:ascii="Times New Roman" w:hAnsi="Times New Roman" w:cs="Times New Roman"/>
                <w:b/>
              </w:rPr>
              <w:t xml:space="preserve"> </w:t>
            </w:r>
            <w:r w:rsidR="00AF4A4A">
              <w:rPr>
                <w:rFonts w:ascii="Times New Roman" w:hAnsi="Times New Roman" w:cs="Times New Roman"/>
              </w:rPr>
              <w:t>да ученици уоче сличности и разлике између масти и уља и схвате њихов значај и улогу</w:t>
            </w:r>
            <w:r w:rsidR="00F012F2">
              <w:rPr>
                <w:rFonts w:ascii="Times New Roman" w:hAnsi="Times New Roman" w:cs="Times New Roman"/>
              </w:rPr>
              <w:t>.</w:t>
            </w:r>
          </w:p>
        </w:tc>
      </w:tr>
      <w:tr w:rsidR="000C3154" w:rsidTr="0084232E">
        <w:trPr>
          <w:trHeight w:val="360"/>
        </w:trPr>
        <w:tc>
          <w:tcPr>
            <w:tcW w:w="10035" w:type="dxa"/>
            <w:gridSpan w:val="2"/>
          </w:tcPr>
          <w:p w:rsidR="00851282" w:rsidRDefault="000C3154" w:rsidP="00AF4A4A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F4A4A" w:rsidRDefault="00AF4A4A" w:rsidP="00AF4A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0C3154" w:rsidRDefault="00F012F2" w:rsidP="00AF4A4A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AF4A4A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AF4A4A">
              <w:rPr>
                <w:rFonts w:ascii="Times New Roman" w:hAnsi="Times New Roman" w:cs="Times New Roman"/>
              </w:rPr>
              <w:t>агрега</w:t>
            </w:r>
            <w:r w:rsidR="00DE28B6">
              <w:rPr>
                <w:rFonts w:ascii="Times New Roman" w:hAnsi="Times New Roman" w:cs="Times New Roman"/>
              </w:rPr>
              <w:t>т</w:t>
            </w:r>
            <w:r w:rsidR="00AF4A4A">
              <w:rPr>
                <w:rFonts w:ascii="Times New Roman" w:hAnsi="Times New Roman" w:cs="Times New Roman"/>
              </w:rPr>
              <w:t>но стање и растворљивост масти и уља</w:t>
            </w:r>
            <w:r w:rsidR="003236E6">
              <w:rPr>
                <w:rFonts w:ascii="Times New Roman" w:hAnsi="Times New Roman" w:cs="Times New Roman"/>
              </w:rPr>
              <w:t>;</w:t>
            </w:r>
          </w:p>
          <w:p w:rsidR="00AF4A4A" w:rsidRDefault="00F012F2" w:rsidP="00AF4A4A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AF4A4A">
              <w:rPr>
                <w:rFonts w:ascii="Times New Roman" w:hAnsi="Times New Roman" w:cs="Times New Roman"/>
              </w:rPr>
              <w:t>основу структуре молекула који чине масти и уља</w:t>
            </w:r>
            <w:r w:rsidR="003236E6">
              <w:rPr>
                <w:rFonts w:ascii="Times New Roman" w:hAnsi="Times New Roman" w:cs="Times New Roman"/>
              </w:rPr>
              <w:t>;</w:t>
            </w:r>
          </w:p>
          <w:p w:rsidR="00AF4A4A" w:rsidRDefault="00F012F2" w:rsidP="00AF4A4A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бјасни </w:t>
            </w:r>
            <w:r w:rsidR="00AF4A4A">
              <w:rPr>
                <w:rFonts w:ascii="Times New Roman" w:hAnsi="Times New Roman" w:cs="Times New Roman"/>
              </w:rPr>
              <w:t>сапонификацију триацилглицерола</w:t>
            </w:r>
            <w:r w:rsidR="003236E6">
              <w:rPr>
                <w:rFonts w:ascii="Times New Roman" w:hAnsi="Times New Roman" w:cs="Times New Roman"/>
              </w:rPr>
              <w:t>;</w:t>
            </w:r>
            <w:r w:rsidR="00AF4A4A">
              <w:rPr>
                <w:rFonts w:ascii="Times New Roman" w:hAnsi="Times New Roman" w:cs="Times New Roman"/>
              </w:rPr>
              <w:t xml:space="preserve"> </w:t>
            </w:r>
          </w:p>
          <w:p w:rsidR="00AF4A4A" w:rsidRPr="00AF4A4A" w:rsidRDefault="00F012F2" w:rsidP="00AF4A4A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веде </w:t>
            </w:r>
            <w:r w:rsidR="00AF4A4A">
              <w:rPr>
                <w:rFonts w:ascii="Times New Roman" w:hAnsi="Times New Roman" w:cs="Times New Roman"/>
              </w:rPr>
              <w:t>заступљеност у природи и улоге масти и уља</w:t>
            </w:r>
            <w:r w:rsidR="003236E6">
              <w:rPr>
                <w:rFonts w:ascii="Times New Roman" w:hAnsi="Times New Roman" w:cs="Times New Roman"/>
              </w:rPr>
              <w:t>.</w:t>
            </w:r>
          </w:p>
        </w:tc>
      </w:tr>
      <w:tr w:rsidR="000C3154" w:rsidTr="0084232E">
        <w:trPr>
          <w:trHeight w:val="360"/>
        </w:trPr>
        <w:tc>
          <w:tcPr>
            <w:tcW w:w="10035" w:type="dxa"/>
            <w:gridSpan w:val="2"/>
          </w:tcPr>
          <w:p w:rsidR="000C3154" w:rsidRPr="00AF4A4A" w:rsidRDefault="000C3154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AF4A4A">
              <w:rPr>
                <w:rFonts w:ascii="Times New Roman" w:hAnsi="Times New Roman" w:cs="Times New Roman"/>
              </w:rPr>
              <w:t>масти и уља, триацилглицерол, хидрогенизација уља, реакција сапонификације, сапуни</w:t>
            </w:r>
          </w:p>
        </w:tc>
      </w:tr>
      <w:tr w:rsidR="000C3154" w:rsidTr="0084232E">
        <w:trPr>
          <w:trHeight w:val="270"/>
        </w:trPr>
        <w:tc>
          <w:tcPr>
            <w:tcW w:w="10035" w:type="dxa"/>
            <w:gridSpan w:val="2"/>
          </w:tcPr>
          <w:p w:rsidR="000C3154" w:rsidRPr="00AF4A4A" w:rsidRDefault="000C315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AF4A4A">
              <w:rPr>
                <w:rFonts w:ascii="Times New Roman" w:hAnsi="Times New Roman" w:cs="Times New Roman"/>
                <w:b/>
              </w:rPr>
              <w:t xml:space="preserve"> </w:t>
            </w:r>
            <w:r w:rsidR="00AF4A4A">
              <w:rPr>
                <w:rFonts w:ascii="Times New Roman" w:hAnsi="Times New Roman" w:cs="Times New Roman"/>
              </w:rPr>
              <w:t>обрада</w:t>
            </w:r>
          </w:p>
        </w:tc>
      </w:tr>
      <w:tr w:rsidR="000C3154" w:rsidTr="0084232E">
        <w:trPr>
          <w:trHeight w:val="330"/>
        </w:trPr>
        <w:tc>
          <w:tcPr>
            <w:tcW w:w="10035" w:type="dxa"/>
            <w:gridSpan w:val="2"/>
          </w:tcPr>
          <w:p w:rsidR="000C3154" w:rsidRPr="00AF4A4A" w:rsidRDefault="000C315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AF4A4A">
              <w:rPr>
                <w:rFonts w:ascii="Times New Roman" w:hAnsi="Times New Roman" w:cs="Times New Roman"/>
                <w:b/>
              </w:rPr>
              <w:t xml:space="preserve"> </w:t>
            </w:r>
            <w:r w:rsidR="00AF4A4A"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0C3154" w:rsidTr="0084232E">
        <w:trPr>
          <w:trHeight w:val="285"/>
        </w:trPr>
        <w:tc>
          <w:tcPr>
            <w:tcW w:w="10035" w:type="dxa"/>
            <w:gridSpan w:val="2"/>
          </w:tcPr>
          <w:p w:rsidR="000C3154" w:rsidRPr="00AF4A4A" w:rsidRDefault="000C315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AF4A4A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0C3154" w:rsidTr="0084232E">
        <w:trPr>
          <w:trHeight w:val="191"/>
        </w:trPr>
        <w:tc>
          <w:tcPr>
            <w:tcW w:w="10035" w:type="dxa"/>
            <w:gridSpan w:val="2"/>
          </w:tcPr>
          <w:p w:rsidR="000C3154" w:rsidRPr="00AF4A4A" w:rsidRDefault="000C3154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AF4A4A">
              <w:rPr>
                <w:rFonts w:ascii="Times New Roman" w:hAnsi="Times New Roman" w:cs="Times New Roman"/>
                <w:b/>
              </w:rPr>
              <w:t xml:space="preserve"> </w:t>
            </w:r>
            <w:r w:rsidR="00AF4A4A">
              <w:rPr>
                <w:rFonts w:ascii="Times New Roman" w:hAnsi="Times New Roman" w:cs="Times New Roman"/>
              </w:rPr>
              <w:t>електронски уџбеник</w:t>
            </w:r>
          </w:p>
        </w:tc>
      </w:tr>
      <w:tr w:rsidR="000C3154" w:rsidTr="0084232E">
        <w:trPr>
          <w:trHeight w:val="315"/>
        </w:trPr>
        <w:tc>
          <w:tcPr>
            <w:tcW w:w="10035" w:type="dxa"/>
            <w:gridSpan w:val="2"/>
          </w:tcPr>
          <w:p w:rsidR="000C3154" w:rsidRPr="00AF4A4A" w:rsidRDefault="000C3154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AF4A4A">
              <w:rPr>
                <w:rFonts w:ascii="Times New Roman" w:hAnsi="Times New Roman" w:cs="Times New Roman"/>
                <w:b/>
              </w:rPr>
              <w:t xml:space="preserve"> </w:t>
            </w:r>
            <w:r w:rsidR="00AF4A4A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0C3154" w:rsidTr="0084232E">
        <w:trPr>
          <w:trHeight w:val="300"/>
        </w:trPr>
        <w:tc>
          <w:tcPr>
            <w:tcW w:w="10035" w:type="dxa"/>
            <w:gridSpan w:val="2"/>
          </w:tcPr>
          <w:p w:rsidR="000C3154" w:rsidRPr="004D7F0C" w:rsidRDefault="000C3154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0C3154" w:rsidTr="0084232E">
        <w:trPr>
          <w:trHeight w:val="195"/>
        </w:trPr>
        <w:tc>
          <w:tcPr>
            <w:tcW w:w="10035" w:type="dxa"/>
            <w:gridSpan w:val="2"/>
          </w:tcPr>
          <w:p w:rsidR="000C3154" w:rsidRDefault="000C3154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F4A4A" w:rsidRDefault="00AF4A4A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12F2">
              <w:rPr>
                <w:rFonts w:ascii="Times New Roman" w:hAnsi="Times New Roman" w:cs="Times New Roman"/>
              </w:rPr>
              <w:t xml:space="preserve">разговара </w:t>
            </w:r>
            <w:r w:rsidR="006E3E9C">
              <w:rPr>
                <w:rFonts w:ascii="Times New Roman" w:hAnsi="Times New Roman" w:cs="Times New Roman"/>
              </w:rPr>
              <w:t>са ученицима о сличностима и разликама између масти и уља, њиховој улози и налажењу у природи</w:t>
            </w:r>
            <w:r w:rsidR="00F012F2">
              <w:rPr>
                <w:rFonts w:ascii="Times New Roman" w:hAnsi="Times New Roman" w:cs="Times New Roman"/>
              </w:rPr>
              <w:t xml:space="preserve">; подстиче </w:t>
            </w:r>
            <w:r w:rsidR="006E3E9C">
              <w:rPr>
                <w:rFonts w:ascii="Times New Roman" w:hAnsi="Times New Roman" w:cs="Times New Roman"/>
              </w:rPr>
              <w:t>ученике на разговор.</w:t>
            </w:r>
          </w:p>
          <w:p w:rsidR="006E3E9C" w:rsidRPr="006E3E9C" w:rsidRDefault="006E3E9C" w:rsidP="0084232E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12F2">
              <w:rPr>
                <w:rFonts w:ascii="Times New Roman" w:hAnsi="Times New Roman" w:cs="Times New Roman"/>
              </w:rPr>
              <w:t>у</w:t>
            </w:r>
            <w:r w:rsidR="00F012F2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>говору, понављају стечено знање.</w:t>
            </w:r>
          </w:p>
          <w:p w:rsidR="008616BE" w:rsidRDefault="000C3154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0C3154" w:rsidRDefault="008616BE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12F2">
              <w:rPr>
                <w:rFonts w:ascii="Times New Roman" w:hAnsi="Times New Roman" w:cs="Times New Roman"/>
              </w:rPr>
              <w:t>и</w:t>
            </w:r>
            <w:r w:rsidR="00F012F2" w:rsidRPr="008616BE">
              <w:rPr>
                <w:rFonts w:ascii="Times New Roman" w:hAnsi="Times New Roman" w:cs="Times New Roman"/>
              </w:rPr>
              <w:t>стиче</w:t>
            </w:r>
            <w:r w:rsidR="00F012F2">
              <w:rPr>
                <w:rFonts w:ascii="Times New Roman" w:hAnsi="Times New Roman" w:cs="Times New Roman"/>
              </w:rPr>
              <w:t xml:space="preserve"> </w:t>
            </w:r>
            <w:r w:rsidR="00BE67DB">
              <w:rPr>
                <w:rFonts w:ascii="Times New Roman" w:hAnsi="Times New Roman" w:cs="Times New Roman"/>
              </w:rPr>
              <w:t>да су масти и уља по свом хемијском саставу смеше које садрже естре глицерола и масних киселина и слободне масне киселине</w:t>
            </w:r>
            <w:r w:rsidR="00F012F2">
              <w:rPr>
                <w:rFonts w:ascii="Times New Roman" w:hAnsi="Times New Roman" w:cs="Times New Roman"/>
              </w:rPr>
              <w:t xml:space="preserve">; пише </w:t>
            </w:r>
            <w:r w:rsidR="00BE67DB">
              <w:rPr>
                <w:rFonts w:ascii="Times New Roman" w:hAnsi="Times New Roman" w:cs="Times New Roman"/>
              </w:rPr>
              <w:t xml:space="preserve">на табли општу формулу </w:t>
            </w:r>
            <w:r w:rsidR="00BE67DB">
              <w:rPr>
                <w:rFonts w:ascii="Times New Roman" w:hAnsi="Times New Roman" w:cs="Times New Roman"/>
              </w:rPr>
              <w:lastRenderedPageBreak/>
              <w:t>триацилглицерола и објашњава да се разлике у агрегатном стању масти и уља јављају због разлика у њиховом хемијском саставу, масти садрже већи проценат засићених масних киселина које су на собној температури у чврстом агрегатном стању, а уља већи проценат незасићених масних киселина које су течне</w:t>
            </w:r>
            <w:r w:rsidR="00F012F2">
              <w:rPr>
                <w:rFonts w:ascii="Times New Roman" w:hAnsi="Times New Roman" w:cs="Times New Roman"/>
              </w:rPr>
              <w:t xml:space="preserve">; објашњава </w:t>
            </w:r>
            <w:r w:rsidR="00BE67DB">
              <w:rPr>
                <w:rFonts w:ascii="Times New Roman" w:hAnsi="Times New Roman" w:cs="Times New Roman"/>
              </w:rPr>
              <w:t>реакцију хидрогенизације уља</w:t>
            </w:r>
            <w:r w:rsidR="00F012F2">
              <w:rPr>
                <w:rFonts w:ascii="Times New Roman" w:hAnsi="Times New Roman" w:cs="Times New Roman"/>
              </w:rPr>
              <w:t xml:space="preserve">; истиче </w:t>
            </w:r>
            <w:r w:rsidR="00BE67DB">
              <w:rPr>
                <w:rFonts w:ascii="Times New Roman" w:hAnsi="Times New Roman" w:cs="Times New Roman"/>
              </w:rPr>
              <w:t>примену масти и уља за добијање сапуна и на табли пише реакцију сапонификације</w:t>
            </w:r>
            <w:r w:rsidR="00F012F2">
              <w:rPr>
                <w:rFonts w:ascii="Times New Roman" w:hAnsi="Times New Roman" w:cs="Times New Roman"/>
              </w:rPr>
              <w:t>,</w:t>
            </w:r>
            <w:r w:rsidR="00FC1FD8">
              <w:rPr>
                <w:rFonts w:ascii="Times New Roman" w:hAnsi="Times New Roman" w:cs="Times New Roman"/>
              </w:rPr>
              <w:t xml:space="preserve"> а потом објашњава на који начин сапуни отклањају нечистоће.</w:t>
            </w:r>
          </w:p>
          <w:p w:rsidR="00FC1FD8" w:rsidRPr="001C1056" w:rsidRDefault="00FC1FD8" w:rsidP="00FC1FD8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12F2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одговарају на питања наставника.</w:t>
            </w:r>
          </w:p>
          <w:p w:rsidR="000C3154" w:rsidRDefault="000C3154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FC1FD8" w:rsidRPr="00481B16" w:rsidRDefault="0084232E" w:rsidP="00FC1FD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12F2">
              <w:rPr>
                <w:rFonts w:ascii="Times New Roman" w:hAnsi="Times New Roman" w:cs="Times New Roman"/>
              </w:rPr>
              <w:t xml:space="preserve">кроз </w:t>
            </w:r>
            <w:r w:rsidR="00FC1FD8">
              <w:rPr>
                <w:rFonts w:ascii="Times New Roman" w:hAnsi="Times New Roman" w:cs="Times New Roman"/>
              </w:rPr>
              <w:t>разговор са ученицима понавља кључне појмове везане за лекцију</w:t>
            </w:r>
            <w:r w:rsidR="00F012F2">
              <w:rPr>
                <w:rFonts w:ascii="Times New Roman" w:hAnsi="Times New Roman" w:cs="Times New Roman"/>
              </w:rPr>
              <w:t xml:space="preserve">; задаје </w:t>
            </w:r>
            <w:r w:rsidR="00FC1FD8">
              <w:rPr>
                <w:rFonts w:ascii="Times New Roman" w:hAnsi="Times New Roman" w:cs="Times New Roman"/>
              </w:rPr>
              <w:t>ученицима 1, 2, 3, 4, 5, 6</w:t>
            </w:r>
            <w:r w:rsidR="005E1CE8">
              <w:rPr>
                <w:rFonts w:ascii="Times New Roman" w:hAnsi="Times New Roman" w:cs="Times New Roman"/>
              </w:rPr>
              <w:t>.</w:t>
            </w:r>
            <w:r w:rsidR="00FC1FD8">
              <w:rPr>
                <w:rFonts w:ascii="Times New Roman" w:hAnsi="Times New Roman" w:cs="Times New Roman"/>
              </w:rPr>
              <w:t xml:space="preserve"> и 7. </w:t>
            </w:r>
            <w:proofErr w:type="gramStart"/>
            <w:r w:rsidR="005E1CE8">
              <w:rPr>
                <w:rFonts w:ascii="Times New Roman" w:hAnsi="Times New Roman" w:cs="Times New Roman"/>
              </w:rPr>
              <w:t>задатак</w:t>
            </w:r>
            <w:proofErr w:type="gramEnd"/>
            <w:r w:rsidR="00FC1FD8">
              <w:rPr>
                <w:rFonts w:ascii="Times New Roman" w:hAnsi="Times New Roman" w:cs="Times New Roman"/>
              </w:rPr>
              <w:t xml:space="preserve"> </w:t>
            </w:r>
            <w:r w:rsidR="005E1CE8">
              <w:rPr>
                <w:rFonts w:ascii="Times New Roman" w:hAnsi="Times New Roman" w:cs="Times New Roman"/>
              </w:rPr>
              <w:t xml:space="preserve">са 137. </w:t>
            </w:r>
            <w:proofErr w:type="gramStart"/>
            <w:r w:rsidR="005E1CE8">
              <w:rPr>
                <w:rFonts w:ascii="Times New Roman" w:hAnsi="Times New Roman" w:cs="Times New Roman"/>
              </w:rPr>
              <w:t>стране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 w:rsidR="00FC1FD8">
              <w:rPr>
                <w:rFonts w:ascii="Times New Roman" w:hAnsi="Times New Roman" w:cs="Times New Roman"/>
              </w:rPr>
              <w:t>уџбеника како би добио повратну информацију о успешности часа и остварености исхода</w:t>
            </w:r>
            <w:r w:rsidR="00F012F2">
              <w:rPr>
                <w:rFonts w:ascii="Times New Roman" w:hAnsi="Times New Roman" w:cs="Times New Roman"/>
              </w:rPr>
              <w:t xml:space="preserve">; анализира </w:t>
            </w:r>
            <w:r w:rsidR="00FC1FD8">
              <w:rPr>
                <w:rFonts w:ascii="Times New Roman" w:hAnsi="Times New Roman" w:cs="Times New Roman"/>
              </w:rPr>
              <w:t xml:space="preserve">са ученицима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 w:rsidR="00FC1FD8">
              <w:rPr>
                <w:rFonts w:ascii="Times New Roman" w:hAnsi="Times New Roman" w:cs="Times New Roman"/>
              </w:rPr>
              <w:t xml:space="preserve">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 w:rsidR="00FC1FD8">
              <w:rPr>
                <w:rFonts w:ascii="Times New Roman" w:hAnsi="Times New Roman" w:cs="Times New Roman"/>
              </w:rPr>
              <w:t xml:space="preserve"> нејасноће</w:t>
            </w:r>
            <w:r w:rsidR="00F012F2">
              <w:rPr>
                <w:rFonts w:ascii="Times New Roman" w:hAnsi="Times New Roman" w:cs="Times New Roman"/>
              </w:rPr>
              <w:t xml:space="preserve">; задаје </w:t>
            </w:r>
            <w:r w:rsidR="00FC1FD8">
              <w:rPr>
                <w:rFonts w:ascii="Times New Roman" w:hAnsi="Times New Roman" w:cs="Times New Roman"/>
              </w:rPr>
              <w:t xml:space="preserve">заинтересованим ученицима да за домаћи напишу есеј или направе презентацију на тему </w:t>
            </w:r>
            <w:r w:rsidR="0042072F" w:rsidRPr="0042072F">
              <w:rPr>
                <w:rFonts w:ascii="Times New Roman" w:hAnsi="Times New Roman" w:cs="Times New Roman"/>
                <w:i/>
              </w:rPr>
              <w:t>Енергетска улога масти и уља у живим бићима</w:t>
            </w:r>
            <w:r w:rsidR="00FC1FD8">
              <w:rPr>
                <w:rFonts w:ascii="Times New Roman" w:hAnsi="Times New Roman" w:cs="Times New Roman"/>
              </w:rPr>
              <w:t>.</w:t>
            </w:r>
          </w:p>
          <w:p w:rsidR="000C3154" w:rsidRPr="00FC1FD8" w:rsidRDefault="00FC1FD8" w:rsidP="00F012F2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12F2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 xml:space="preserve">и анализирају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 w:rsidR="00F012F2">
              <w:rPr>
                <w:rFonts w:ascii="Times New Roman" w:hAnsi="Times New Roman" w:cs="Times New Roman"/>
                <w:b/>
              </w:rPr>
              <w:t xml:space="preserve">; </w:t>
            </w:r>
            <w:r w:rsidR="00F012F2">
              <w:rPr>
                <w:rFonts w:ascii="Times New Roman" w:hAnsi="Times New Roman" w:cs="Times New Roman"/>
              </w:rPr>
              <w:t>б</w:t>
            </w:r>
            <w:r w:rsidR="00F012F2" w:rsidRPr="00FC1FD8">
              <w:rPr>
                <w:rFonts w:ascii="Times New Roman" w:hAnsi="Times New Roman" w:cs="Times New Roman"/>
              </w:rPr>
              <w:t xml:space="preserve">ележе </w:t>
            </w:r>
            <w:r w:rsidRPr="00FC1FD8">
              <w:rPr>
                <w:rFonts w:ascii="Times New Roman" w:hAnsi="Times New Roman" w:cs="Times New Roman"/>
              </w:rPr>
              <w:t>домаћи задатак.</w:t>
            </w:r>
          </w:p>
        </w:tc>
      </w:tr>
    </w:tbl>
    <w:p w:rsidR="000C3154" w:rsidRPr="00F012F2" w:rsidRDefault="0042072F" w:rsidP="000C3154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0C3154" w:rsidRDefault="000C3154" w:rsidP="005F2328"/>
    <w:p w:rsidR="00FC1FD8" w:rsidRDefault="00FC1FD8" w:rsidP="005F2328"/>
    <w:p w:rsidR="00FC1FD8" w:rsidRDefault="00FC1FD8" w:rsidP="005F2328"/>
    <w:p w:rsidR="00FC1FD8" w:rsidRDefault="00FC1FD8" w:rsidP="005F2328"/>
    <w:p w:rsidR="00FC1FD8" w:rsidRDefault="00FC1FD8" w:rsidP="005F2328"/>
    <w:p w:rsidR="00FC1FD8" w:rsidRDefault="00FC1FD8" w:rsidP="005F2328"/>
    <w:p w:rsidR="00FC1FD8" w:rsidRDefault="00FC1FD8" w:rsidP="005F2328"/>
    <w:p w:rsidR="00FC1FD8" w:rsidRDefault="00FC1FD8" w:rsidP="005F2328"/>
    <w:p w:rsidR="00FC1FD8" w:rsidRDefault="00FC1FD8" w:rsidP="005F2328"/>
    <w:p w:rsidR="00FC1FD8" w:rsidRDefault="00FC1FD8" w:rsidP="005F2328"/>
    <w:p w:rsidR="00FC1FD8" w:rsidRDefault="00FC1FD8" w:rsidP="005F2328"/>
    <w:p w:rsidR="00FC1FD8" w:rsidRDefault="00FC1FD8" w:rsidP="005F2328"/>
    <w:p w:rsidR="00FC1FD8" w:rsidRDefault="00FC1FD8" w:rsidP="005F2328"/>
    <w:p w:rsidR="00FC1FD8" w:rsidRDefault="00FC1FD8" w:rsidP="005F2328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FC1FD8" w:rsidTr="0084232E">
        <w:trPr>
          <w:trHeight w:val="510"/>
        </w:trPr>
        <w:tc>
          <w:tcPr>
            <w:tcW w:w="4815" w:type="dxa"/>
          </w:tcPr>
          <w:p w:rsidR="00FC1FD8" w:rsidRPr="00732C80" w:rsidRDefault="00FC1FD8" w:rsidP="0084232E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52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FC1FD8" w:rsidRDefault="00FC1FD8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FC1FD8" w:rsidRPr="004D7F0C" w:rsidRDefault="00FC1FD8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FC1FD8" w:rsidTr="0084232E">
        <w:trPr>
          <w:trHeight w:val="525"/>
        </w:trPr>
        <w:tc>
          <w:tcPr>
            <w:tcW w:w="4815" w:type="dxa"/>
          </w:tcPr>
          <w:p w:rsidR="00FC1FD8" w:rsidRPr="00FC1FD8" w:rsidRDefault="00FC1FD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FC1FD8">
              <w:rPr>
                <w:rFonts w:ascii="Times New Roman" w:hAnsi="Times New Roman" w:cs="Times New Roman"/>
              </w:rPr>
              <w:t>52.</w:t>
            </w:r>
          </w:p>
        </w:tc>
        <w:tc>
          <w:tcPr>
            <w:tcW w:w="5220" w:type="dxa"/>
          </w:tcPr>
          <w:p w:rsidR="00FC1FD8" w:rsidRPr="004D7F0C" w:rsidRDefault="00FC1FD8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FC1FD8" w:rsidTr="0084232E">
        <w:trPr>
          <w:trHeight w:val="540"/>
        </w:trPr>
        <w:tc>
          <w:tcPr>
            <w:tcW w:w="10035" w:type="dxa"/>
            <w:gridSpan w:val="2"/>
          </w:tcPr>
          <w:p w:rsidR="00FC1FD8" w:rsidRPr="00FC1FD8" w:rsidRDefault="00FC1FD8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0C3154">
              <w:rPr>
                <w:rFonts w:ascii="Times New Roman" w:hAnsi="Times New Roman" w:cs="Times New Roman"/>
              </w:rPr>
              <w:t>Биолошки важна органска једињења</w:t>
            </w:r>
          </w:p>
        </w:tc>
      </w:tr>
      <w:tr w:rsidR="00FC1FD8" w:rsidTr="0084232E">
        <w:trPr>
          <w:trHeight w:val="555"/>
        </w:trPr>
        <w:tc>
          <w:tcPr>
            <w:tcW w:w="10035" w:type="dxa"/>
            <w:gridSpan w:val="2"/>
          </w:tcPr>
          <w:p w:rsidR="00FC1FD8" w:rsidRPr="00FC1FD8" w:rsidRDefault="00FC1FD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Масти и уља</w:t>
            </w:r>
          </w:p>
        </w:tc>
      </w:tr>
      <w:tr w:rsidR="00FC1FD8" w:rsidTr="0084232E">
        <w:trPr>
          <w:trHeight w:val="465"/>
        </w:trPr>
        <w:tc>
          <w:tcPr>
            <w:tcW w:w="10035" w:type="dxa"/>
            <w:gridSpan w:val="2"/>
          </w:tcPr>
          <w:p w:rsidR="00FC1FD8" w:rsidRPr="00F012F2" w:rsidRDefault="00FC1FD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да ученици </w:t>
            </w:r>
            <w:r w:rsidR="00283574">
              <w:rPr>
                <w:rFonts w:ascii="Times New Roman" w:hAnsi="Times New Roman" w:cs="Times New Roman"/>
              </w:rPr>
              <w:t>понове, повежу и утврде знања о мастима и уљима</w:t>
            </w:r>
            <w:r w:rsidR="00F012F2">
              <w:rPr>
                <w:rFonts w:ascii="Times New Roman" w:hAnsi="Times New Roman" w:cs="Times New Roman"/>
              </w:rPr>
              <w:t>.</w:t>
            </w:r>
          </w:p>
        </w:tc>
      </w:tr>
      <w:tr w:rsidR="00FC1FD8" w:rsidTr="0084232E">
        <w:trPr>
          <w:trHeight w:val="360"/>
        </w:trPr>
        <w:tc>
          <w:tcPr>
            <w:tcW w:w="10035" w:type="dxa"/>
            <w:gridSpan w:val="2"/>
          </w:tcPr>
          <w:p w:rsidR="00851282" w:rsidRDefault="00FC1FD8" w:rsidP="0028357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283574" w:rsidRDefault="00283574" w:rsidP="0028357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283574" w:rsidRDefault="00F012F2" w:rsidP="00283574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283574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283574">
              <w:rPr>
                <w:rFonts w:ascii="Times New Roman" w:hAnsi="Times New Roman" w:cs="Times New Roman"/>
              </w:rPr>
              <w:t>агрега</w:t>
            </w:r>
            <w:r w:rsidR="00DE28B6">
              <w:rPr>
                <w:rFonts w:ascii="Times New Roman" w:hAnsi="Times New Roman" w:cs="Times New Roman"/>
              </w:rPr>
              <w:t>т</w:t>
            </w:r>
            <w:r w:rsidR="00283574">
              <w:rPr>
                <w:rFonts w:ascii="Times New Roman" w:hAnsi="Times New Roman" w:cs="Times New Roman"/>
              </w:rPr>
              <w:t>но стање и растворљивост масти и уљ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283574" w:rsidRDefault="00F012F2" w:rsidP="00283574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283574">
              <w:rPr>
                <w:rFonts w:ascii="Times New Roman" w:hAnsi="Times New Roman" w:cs="Times New Roman"/>
              </w:rPr>
              <w:t>основу структуре молекула који чине масти и уљ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283574" w:rsidRDefault="00F012F2" w:rsidP="00283574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бјасни </w:t>
            </w:r>
            <w:r w:rsidR="00283574">
              <w:rPr>
                <w:rFonts w:ascii="Times New Roman" w:hAnsi="Times New Roman" w:cs="Times New Roman"/>
              </w:rPr>
              <w:t>сапонификацију триацилглицерол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FC1FD8" w:rsidRPr="00283574" w:rsidRDefault="00F012F2" w:rsidP="00283574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283574">
              <w:rPr>
                <w:rFonts w:ascii="Times New Roman" w:hAnsi="Times New Roman" w:cs="Times New Roman"/>
              </w:rPr>
              <w:t xml:space="preserve">аведе </w:t>
            </w:r>
            <w:r w:rsidR="00283574" w:rsidRPr="00283574">
              <w:rPr>
                <w:rFonts w:ascii="Times New Roman" w:hAnsi="Times New Roman" w:cs="Times New Roman"/>
              </w:rPr>
              <w:t>заступљеност у природи и улоге масти и уља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FC1FD8" w:rsidTr="0084232E">
        <w:trPr>
          <w:trHeight w:val="360"/>
        </w:trPr>
        <w:tc>
          <w:tcPr>
            <w:tcW w:w="10035" w:type="dxa"/>
            <w:gridSpan w:val="2"/>
          </w:tcPr>
          <w:p w:rsidR="00FC1FD8" w:rsidRPr="00283574" w:rsidRDefault="00FC1FD8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283574">
              <w:rPr>
                <w:rFonts w:ascii="Times New Roman" w:hAnsi="Times New Roman" w:cs="Times New Roman"/>
              </w:rPr>
              <w:t>масти и уља, реакција сапонификације, сапуни</w:t>
            </w:r>
          </w:p>
        </w:tc>
      </w:tr>
      <w:tr w:rsidR="00FC1FD8" w:rsidTr="0084232E">
        <w:trPr>
          <w:trHeight w:val="270"/>
        </w:trPr>
        <w:tc>
          <w:tcPr>
            <w:tcW w:w="10035" w:type="dxa"/>
            <w:gridSpan w:val="2"/>
          </w:tcPr>
          <w:p w:rsidR="00FC1FD8" w:rsidRPr="00283574" w:rsidRDefault="00FC1FD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283574">
              <w:rPr>
                <w:rFonts w:ascii="Times New Roman" w:hAnsi="Times New Roman" w:cs="Times New Roman"/>
                <w:b/>
              </w:rPr>
              <w:t xml:space="preserve"> </w:t>
            </w:r>
            <w:r w:rsidR="00283574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FC1FD8" w:rsidTr="0084232E">
        <w:trPr>
          <w:trHeight w:val="330"/>
        </w:trPr>
        <w:tc>
          <w:tcPr>
            <w:tcW w:w="10035" w:type="dxa"/>
            <w:gridSpan w:val="2"/>
          </w:tcPr>
          <w:p w:rsidR="00FC1FD8" w:rsidRPr="00283574" w:rsidRDefault="00FC1FD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283574">
              <w:rPr>
                <w:rFonts w:ascii="Times New Roman" w:hAnsi="Times New Roman" w:cs="Times New Roman"/>
                <w:b/>
              </w:rPr>
              <w:t xml:space="preserve"> </w:t>
            </w:r>
            <w:r w:rsidR="00283574">
              <w:rPr>
                <w:rFonts w:ascii="Times New Roman" w:hAnsi="Times New Roman" w:cs="Times New Roman"/>
              </w:rPr>
              <w:t>дијалошка, демонстрациона</w:t>
            </w:r>
          </w:p>
        </w:tc>
      </w:tr>
      <w:tr w:rsidR="00FC1FD8" w:rsidTr="0084232E">
        <w:trPr>
          <w:trHeight w:val="285"/>
        </w:trPr>
        <w:tc>
          <w:tcPr>
            <w:tcW w:w="10035" w:type="dxa"/>
            <w:gridSpan w:val="2"/>
          </w:tcPr>
          <w:p w:rsidR="00FC1FD8" w:rsidRPr="00283574" w:rsidRDefault="00FC1FD8" w:rsidP="0084232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283574">
              <w:rPr>
                <w:rFonts w:ascii="Times New Roman" w:hAnsi="Times New Roman" w:cs="Times New Roman"/>
              </w:rPr>
              <w:t>фронтални, индивидуални</w:t>
            </w:r>
          </w:p>
        </w:tc>
      </w:tr>
      <w:tr w:rsidR="00FC1FD8" w:rsidTr="0084232E">
        <w:trPr>
          <w:trHeight w:val="191"/>
        </w:trPr>
        <w:tc>
          <w:tcPr>
            <w:tcW w:w="10035" w:type="dxa"/>
            <w:gridSpan w:val="2"/>
          </w:tcPr>
          <w:p w:rsidR="00FC1FD8" w:rsidRPr="00283574" w:rsidRDefault="00FC1FD8" w:rsidP="00F012F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283574">
              <w:rPr>
                <w:rFonts w:ascii="Times New Roman" w:hAnsi="Times New Roman" w:cs="Times New Roman"/>
                <w:b/>
              </w:rPr>
              <w:t xml:space="preserve"> </w:t>
            </w:r>
            <w:r w:rsidR="00F012F2">
              <w:rPr>
                <w:rFonts w:ascii="Times New Roman" w:hAnsi="Times New Roman" w:cs="Times New Roman"/>
              </w:rPr>
              <w:t xml:space="preserve">презентације; </w:t>
            </w:r>
            <w:r w:rsidR="00283574">
              <w:rPr>
                <w:rFonts w:ascii="Times New Roman" w:hAnsi="Times New Roman" w:cs="Times New Roman"/>
              </w:rPr>
              <w:t>лабораторијско посуђе и прибор</w:t>
            </w:r>
            <w:r w:rsidR="00F012F2">
              <w:rPr>
                <w:rFonts w:ascii="Times New Roman" w:hAnsi="Times New Roman" w:cs="Times New Roman"/>
              </w:rPr>
              <w:t xml:space="preserve">: </w:t>
            </w:r>
            <w:r w:rsidR="00283574">
              <w:rPr>
                <w:rFonts w:ascii="Times New Roman" w:hAnsi="Times New Roman" w:cs="Times New Roman"/>
              </w:rPr>
              <w:t>шпиритусна лампа, троножац, азбестна мрежица, чаше, стаклени штапић; хемикалије</w:t>
            </w:r>
            <w:r w:rsidR="00F012F2">
              <w:rPr>
                <w:rFonts w:ascii="Times New Roman" w:hAnsi="Times New Roman" w:cs="Times New Roman"/>
              </w:rPr>
              <w:t xml:space="preserve">; </w:t>
            </w:r>
            <w:r w:rsidR="00283574">
              <w:rPr>
                <w:rFonts w:ascii="Times New Roman" w:hAnsi="Times New Roman" w:cs="Times New Roman"/>
              </w:rPr>
              <w:t>натријум-хидроксид, натријум- хлорид, етанол, дестилована вода, уље.</w:t>
            </w:r>
          </w:p>
        </w:tc>
      </w:tr>
      <w:tr w:rsidR="00FC1FD8" w:rsidTr="0084232E">
        <w:trPr>
          <w:trHeight w:val="315"/>
        </w:trPr>
        <w:tc>
          <w:tcPr>
            <w:tcW w:w="10035" w:type="dxa"/>
            <w:gridSpan w:val="2"/>
          </w:tcPr>
          <w:p w:rsidR="00FC1FD8" w:rsidRPr="00283574" w:rsidRDefault="00FC1FD8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283574">
              <w:rPr>
                <w:rFonts w:ascii="Times New Roman" w:hAnsi="Times New Roman" w:cs="Times New Roman"/>
                <w:b/>
              </w:rPr>
              <w:t xml:space="preserve"> </w:t>
            </w:r>
            <w:r w:rsidR="00283574" w:rsidRPr="00283574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FC1FD8" w:rsidTr="0084232E">
        <w:trPr>
          <w:trHeight w:val="300"/>
        </w:trPr>
        <w:tc>
          <w:tcPr>
            <w:tcW w:w="10035" w:type="dxa"/>
            <w:gridSpan w:val="2"/>
          </w:tcPr>
          <w:p w:rsidR="00FC1FD8" w:rsidRPr="004D7F0C" w:rsidRDefault="00FC1FD8" w:rsidP="0084232E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FC1FD8" w:rsidTr="0084232E">
        <w:trPr>
          <w:trHeight w:val="195"/>
        </w:trPr>
        <w:tc>
          <w:tcPr>
            <w:tcW w:w="10035" w:type="dxa"/>
            <w:gridSpan w:val="2"/>
          </w:tcPr>
          <w:p w:rsidR="0084232E" w:rsidRDefault="00FC1FD8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FC1FD8" w:rsidRDefault="0084232E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12F2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 xml:space="preserve">разговор са ученицима понавља стечена знања о мастима и уљима, њиховим сличностима и разликама, налажењу у природи и улози. </w:t>
            </w:r>
          </w:p>
          <w:p w:rsidR="0084232E" w:rsidRPr="006E3E9C" w:rsidRDefault="0084232E" w:rsidP="0084232E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12F2">
              <w:rPr>
                <w:rFonts w:ascii="Times New Roman" w:hAnsi="Times New Roman" w:cs="Times New Roman"/>
              </w:rPr>
              <w:t>у</w:t>
            </w:r>
            <w:r w:rsidR="00F012F2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>говору, понављају стечено знање</w:t>
            </w:r>
            <w:r w:rsidR="00F012F2">
              <w:rPr>
                <w:rFonts w:ascii="Times New Roman" w:hAnsi="Times New Roman" w:cs="Times New Roman"/>
              </w:rPr>
              <w:t xml:space="preserve">; ученици </w:t>
            </w:r>
            <w:r>
              <w:rPr>
                <w:rFonts w:ascii="Times New Roman" w:hAnsi="Times New Roman" w:cs="Times New Roman"/>
              </w:rPr>
              <w:t>који су радили есеј или презентацију, презентују своје радове.</w:t>
            </w:r>
          </w:p>
          <w:p w:rsidR="00E30C4A" w:rsidRDefault="00FC1FD8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E30C4A" w:rsidRDefault="00E30C4A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 xml:space="preserve">Активности наставника: </w:t>
            </w:r>
            <w:r w:rsidR="00F012F2">
              <w:rPr>
                <w:rFonts w:ascii="Times New Roman" w:hAnsi="Times New Roman" w:cs="Times New Roman"/>
              </w:rPr>
              <w:t xml:space="preserve">демонстрира </w:t>
            </w:r>
            <w:r>
              <w:rPr>
                <w:rFonts w:ascii="Times New Roman" w:hAnsi="Times New Roman" w:cs="Times New Roman"/>
              </w:rPr>
              <w:t>оглед добијања сапуна.</w:t>
            </w:r>
          </w:p>
          <w:p w:rsidR="00E30C4A" w:rsidRPr="00E30C4A" w:rsidRDefault="00E30C4A" w:rsidP="00E30C4A">
            <w:pPr>
              <w:rPr>
                <w:rFonts w:ascii="Times New Roman" w:hAnsi="Times New Roman" w:cs="Times New Roman"/>
                <w:lang w:val="sr-Cyrl-CS"/>
              </w:rPr>
            </w:pPr>
            <w:r w:rsidRPr="00E30C4A">
              <w:rPr>
                <w:rFonts w:ascii="Times New Roman" w:hAnsi="Times New Roman" w:cs="Times New Roman"/>
                <w:lang w:val="sr-Latn-CS"/>
              </w:rPr>
              <w:t>O</w:t>
            </w:r>
            <w:r w:rsidRPr="00E30C4A">
              <w:rPr>
                <w:rFonts w:ascii="Times New Roman" w:hAnsi="Times New Roman" w:cs="Times New Roman"/>
                <w:lang w:val="sr-Cyrl-CS"/>
              </w:rPr>
              <w:t xml:space="preserve">ГЛЕД </w:t>
            </w:r>
          </w:p>
          <w:p w:rsidR="00E30C4A" w:rsidRPr="00E30C4A" w:rsidRDefault="003236E6" w:rsidP="00E30C4A">
            <w:pPr>
              <w:rPr>
                <w:rFonts w:ascii="Times New Roman" w:hAnsi="Times New Roman" w:cs="Times New Roman"/>
                <w:lang w:val="sr-Cyrl-CS"/>
              </w:rPr>
            </w:pPr>
            <w:r>
              <w:rPr>
                <w:rFonts w:ascii="Times New Roman" w:hAnsi="Times New Roman" w:cs="Times New Roman"/>
                <w:lang w:val="sr-Cyrl-CS"/>
              </w:rPr>
              <w:t>Растворити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5 g </w:t>
            </w:r>
            <w:r w:rsidR="00E30C4A" w:rsidRPr="00E30C4A">
              <w:rPr>
                <w:rFonts w:ascii="Times New Roman" w:hAnsi="Times New Roman" w:cs="Times New Roman"/>
                <w:lang w:val="sr-Latn-CS"/>
              </w:rPr>
              <w:t>NaOH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у 15</w:t>
            </w:r>
            <w:r w:rsidR="00E30C4A" w:rsidRPr="00E30C4A">
              <w:rPr>
                <w:rFonts w:ascii="Times New Roman" w:hAnsi="Times New Roman" w:cs="Times New Roman"/>
                <w:lang w:val="sr-Latn-CS"/>
              </w:rPr>
              <w:t xml:space="preserve"> cm</w:t>
            </w:r>
            <w:r w:rsidR="00E30C4A" w:rsidRPr="00E30C4A">
              <w:rPr>
                <w:rFonts w:ascii="Times New Roman" w:hAnsi="Times New Roman" w:cs="Times New Roman"/>
                <w:vertAlign w:val="superscript"/>
                <w:lang w:val="sr-Latn-CS"/>
              </w:rPr>
              <w:t>3</w:t>
            </w:r>
            <w:r>
              <w:rPr>
                <w:rFonts w:ascii="Times New Roman" w:hAnsi="Times New Roman" w:cs="Times New Roman"/>
                <w:lang w:val="sr-Cyrl-CS"/>
              </w:rPr>
              <w:t xml:space="preserve"> дестиловане воде. Додати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15</w:t>
            </w:r>
            <w:r w:rsidR="00E30C4A" w:rsidRPr="00E30C4A">
              <w:rPr>
                <w:rFonts w:ascii="Times New Roman" w:hAnsi="Times New Roman" w:cs="Times New Roman"/>
                <w:lang w:val="sr-Latn-CS"/>
              </w:rPr>
              <w:t xml:space="preserve"> cm</w:t>
            </w:r>
            <w:r w:rsidR="00E30C4A" w:rsidRPr="00E30C4A">
              <w:rPr>
                <w:rFonts w:ascii="Times New Roman" w:hAnsi="Times New Roman" w:cs="Times New Roman"/>
                <w:vertAlign w:val="superscript"/>
                <w:lang w:val="sr-Latn-CS"/>
              </w:rPr>
              <w:t>3</w:t>
            </w:r>
            <w:r w:rsidR="00E30C4A" w:rsidRPr="00E30C4A">
              <w:rPr>
                <w:rFonts w:ascii="Times New Roman" w:hAnsi="Times New Roman" w:cs="Times New Roman"/>
                <w:vertAlign w:val="superscript"/>
                <w:lang w:val="sr-Cyrl-CS"/>
              </w:rPr>
              <w:t xml:space="preserve"> 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етанола. Посебно </w:t>
            </w:r>
            <w:r>
              <w:rPr>
                <w:rFonts w:ascii="Times New Roman" w:hAnsi="Times New Roman" w:cs="Times New Roman"/>
                <w:lang w:val="sr-Cyrl-CS"/>
              </w:rPr>
              <w:t>направити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раствор натријум-хлорида растварање</w:t>
            </w:r>
            <w:r>
              <w:rPr>
                <w:rFonts w:ascii="Times New Roman" w:hAnsi="Times New Roman" w:cs="Times New Roman"/>
                <w:lang w:val="sr-Cyrl-CS"/>
              </w:rPr>
              <w:t>м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26 g </w:t>
            </w:r>
            <w:r w:rsidR="00E30C4A" w:rsidRPr="00E30C4A">
              <w:rPr>
                <w:rFonts w:ascii="Times New Roman" w:hAnsi="Times New Roman" w:cs="Times New Roman"/>
                <w:lang w:val="sr-Latn-CS"/>
              </w:rPr>
              <w:t>NaCl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у 75 </w:t>
            </w:r>
            <w:r w:rsidR="00E30C4A" w:rsidRPr="00E30C4A">
              <w:rPr>
                <w:rFonts w:ascii="Times New Roman" w:hAnsi="Times New Roman" w:cs="Times New Roman"/>
                <w:lang w:val="sr-Latn-CS"/>
              </w:rPr>
              <w:t>cm</w:t>
            </w:r>
            <w:r w:rsidR="00E30C4A" w:rsidRPr="00E30C4A">
              <w:rPr>
                <w:rFonts w:ascii="Times New Roman" w:hAnsi="Times New Roman" w:cs="Times New Roman"/>
                <w:vertAlign w:val="superscript"/>
                <w:lang w:val="sr-Latn-CS"/>
              </w:rPr>
              <w:t>3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воде. У стаклену чашу од 250</w:t>
            </w:r>
            <w:r w:rsidR="00E30C4A" w:rsidRPr="00E30C4A">
              <w:rPr>
                <w:rFonts w:ascii="Times New Roman" w:hAnsi="Times New Roman" w:cs="Times New Roman"/>
                <w:lang w:val="sr-Latn-CS"/>
              </w:rPr>
              <w:t xml:space="preserve"> cm</w:t>
            </w:r>
            <w:r w:rsidR="00E30C4A" w:rsidRPr="00E30C4A">
              <w:rPr>
                <w:rFonts w:ascii="Times New Roman" w:hAnsi="Times New Roman" w:cs="Times New Roman"/>
                <w:vertAlign w:val="superscript"/>
                <w:lang w:val="sr-Latn-CS"/>
              </w:rPr>
              <w:t>3</w:t>
            </w:r>
            <w:r w:rsidR="00F012F2">
              <w:rPr>
                <w:rFonts w:ascii="Times New Roman" w:hAnsi="Times New Roman" w:cs="Times New Roman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lang w:val="sr-Cyrl-CS"/>
              </w:rPr>
              <w:t>сипати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10</w:t>
            </w:r>
            <w:r w:rsidR="00E30C4A" w:rsidRPr="00E30C4A">
              <w:rPr>
                <w:rFonts w:ascii="Times New Roman" w:hAnsi="Times New Roman" w:cs="Times New Roman"/>
                <w:lang w:val="sr-Latn-CS"/>
              </w:rPr>
              <w:t xml:space="preserve"> cm</w:t>
            </w:r>
            <w:r w:rsidR="00E30C4A" w:rsidRPr="00E30C4A">
              <w:rPr>
                <w:rFonts w:ascii="Times New Roman" w:hAnsi="Times New Roman" w:cs="Times New Roman"/>
                <w:vertAlign w:val="superscript"/>
                <w:lang w:val="sr-Latn-CS"/>
              </w:rPr>
              <w:t>3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јестиво</w:t>
            </w:r>
            <w:r>
              <w:rPr>
                <w:rFonts w:ascii="Times New Roman" w:hAnsi="Times New Roman" w:cs="Times New Roman"/>
                <w:lang w:val="sr-Cyrl-CS"/>
              </w:rPr>
              <w:t>г уља. У чашу постепено додавати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раствор натријум-хидроксида уз загревање и стално мешање. Загрева</w:t>
            </w:r>
            <w:r>
              <w:rPr>
                <w:rFonts w:ascii="Times New Roman" w:hAnsi="Times New Roman" w:cs="Times New Roman"/>
                <w:lang w:val="sr-Cyrl-CS"/>
              </w:rPr>
              <w:t>ти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док добијен</w:t>
            </w:r>
            <w:r>
              <w:rPr>
                <w:rFonts w:ascii="Times New Roman" w:hAnsi="Times New Roman" w:cs="Times New Roman"/>
                <w:lang w:val="sr-Cyrl-CS"/>
              </w:rPr>
              <w:t>а маса пени. На крају додати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натријум-хлорид.</w:t>
            </w:r>
          </w:p>
          <w:p w:rsidR="00E30C4A" w:rsidRDefault="003236E6" w:rsidP="00E30C4A">
            <w:pPr>
              <w:rPr>
                <w:rFonts w:ascii="Times New Roman" w:hAnsi="Times New Roman" w:cs="Times New Roman"/>
                <w:lang w:val="sr-Cyrl-CS"/>
              </w:rPr>
            </w:pPr>
            <w:r>
              <w:rPr>
                <w:rFonts w:ascii="Times New Roman" w:hAnsi="Times New Roman" w:cs="Times New Roman"/>
                <w:lang w:val="sr-Cyrl-CS"/>
              </w:rPr>
              <w:t>Добијени сапун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процеди</w:t>
            </w:r>
            <w:r>
              <w:rPr>
                <w:rFonts w:ascii="Times New Roman" w:hAnsi="Times New Roman" w:cs="Times New Roman"/>
                <w:lang w:val="sr-Cyrl-CS"/>
              </w:rPr>
              <w:t>ти</w:t>
            </w:r>
            <w:r w:rsidR="00E30C4A" w:rsidRPr="00E30C4A">
              <w:rPr>
                <w:rFonts w:ascii="Times New Roman" w:hAnsi="Times New Roman" w:cs="Times New Roman"/>
                <w:lang w:val="sr-Cyrl-CS"/>
              </w:rPr>
              <w:t xml:space="preserve"> кроз газу.</w:t>
            </w:r>
          </w:p>
          <w:p w:rsidR="00E30C4A" w:rsidRPr="001C1056" w:rsidRDefault="00E30C4A" w:rsidP="00E30C4A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F012F2">
              <w:rPr>
                <w:rFonts w:ascii="Times New Roman" w:hAnsi="Times New Roman" w:cs="Times New Roman"/>
              </w:rPr>
              <w:t xml:space="preserve">посматрају </w:t>
            </w:r>
            <w:r>
              <w:rPr>
                <w:rFonts w:ascii="Times New Roman" w:hAnsi="Times New Roman" w:cs="Times New Roman"/>
              </w:rPr>
              <w:t>извођење огледа, одговарају на питања наставника, уочавају и описују промене, коментаришу.</w:t>
            </w:r>
          </w:p>
          <w:p w:rsidR="00FC1FD8" w:rsidRDefault="00FC1FD8" w:rsidP="0084232E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E30C4A" w:rsidRPr="00E30C4A" w:rsidRDefault="00E30C4A" w:rsidP="0084232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F012F2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>ученицима да ураде 1, 2</w:t>
            </w:r>
            <w:r w:rsidR="00F012F2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и 3.задатак </w:t>
            </w:r>
            <w:r w:rsidR="00F012F2">
              <w:rPr>
                <w:rFonts w:ascii="Times New Roman" w:hAnsi="Times New Roman" w:cs="Times New Roman"/>
              </w:rPr>
              <w:t xml:space="preserve">са 57. </w:t>
            </w:r>
            <w:proofErr w:type="gramStart"/>
            <w:r w:rsidR="00F012F2">
              <w:rPr>
                <w:rFonts w:ascii="Times New Roman" w:hAnsi="Times New Roman" w:cs="Times New Roman"/>
              </w:rPr>
              <w:t>стране</w:t>
            </w:r>
            <w:proofErr w:type="gramEnd"/>
            <w:r w:rsidR="00F012F2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збирке задатака</w:t>
            </w:r>
            <w:r w:rsidR="00F012F2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F012F2">
              <w:rPr>
                <w:rFonts w:ascii="Times New Roman" w:hAnsi="Times New Roman" w:cs="Times New Roman"/>
              </w:rPr>
              <w:t>а</w:t>
            </w:r>
            <w:r>
              <w:rPr>
                <w:rFonts w:ascii="Times New Roman" w:hAnsi="Times New Roman" w:cs="Times New Roman"/>
              </w:rPr>
              <w:t>нализира са ученицима урађене задатке</w:t>
            </w:r>
            <w:r w:rsidR="00F012F2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исправља грешке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</w:t>
            </w:r>
          </w:p>
          <w:p w:rsidR="00FC1FD8" w:rsidRPr="00E30C4A" w:rsidRDefault="00E30C4A" w:rsidP="0084232E"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B5A37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задатке.</w:t>
            </w:r>
          </w:p>
          <w:p w:rsidR="00FC1FD8" w:rsidRPr="0015204A" w:rsidRDefault="00FC1FD8" w:rsidP="0084232E"/>
        </w:tc>
      </w:tr>
    </w:tbl>
    <w:p w:rsidR="00FC1FD8" w:rsidRPr="005B5A37" w:rsidRDefault="0042072F" w:rsidP="00FC1FD8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DE28B6" w:rsidRDefault="00DE28B6" w:rsidP="00FC1FD8"/>
    <w:p w:rsidR="00DE28B6" w:rsidRPr="00DE28B6" w:rsidRDefault="00DE28B6" w:rsidP="00FC1FD8"/>
    <w:p w:rsidR="00FC1FD8" w:rsidRPr="000C3154" w:rsidRDefault="00FC1FD8" w:rsidP="005F2328"/>
    <w:p w:rsidR="005F2328" w:rsidRDefault="005F2328" w:rsidP="00A45049"/>
    <w:p w:rsidR="005F2328" w:rsidRPr="00405971" w:rsidRDefault="005F2328" w:rsidP="00A45049"/>
    <w:p w:rsidR="00A45049" w:rsidRPr="00A45049" w:rsidRDefault="00A45049" w:rsidP="00F8796D"/>
    <w:p w:rsidR="00F8796D" w:rsidRDefault="00F8796D" w:rsidP="008126A4"/>
    <w:p w:rsidR="00DE28B6" w:rsidRDefault="00DE28B6" w:rsidP="008126A4"/>
    <w:p w:rsidR="00DE28B6" w:rsidRDefault="00DE28B6" w:rsidP="008126A4"/>
    <w:p w:rsidR="00DE28B6" w:rsidRDefault="00DE28B6" w:rsidP="008126A4"/>
    <w:p w:rsidR="00DE28B6" w:rsidRDefault="00DE28B6" w:rsidP="008126A4"/>
    <w:p w:rsidR="00DE28B6" w:rsidRDefault="00DE28B6" w:rsidP="008126A4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DE28B6" w:rsidTr="000A0E24">
        <w:trPr>
          <w:trHeight w:val="510"/>
        </w:trPr>
        <w:tc>
          <w:tcPr>
            <w:tcW w:w="4815" w:type="dxa"/>
          </w:tcPr>
          <w:p w:rsidR="00DE28B6" w:rsidRPr="00732C80" w:rsidRDefault="00DE28B6" w:rsidP="000A0E2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53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DE28B6" w:rsidRDefault="00DE28B6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DE28B6" w:rsidRPr="004D7F0C" w:rsidRDefault="00DE28B6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DE28B6" w:rsidTr="000A0E24">
        <w:trPr>
          <w:trHeight w:val="525"/>
        </w:trPr>
        <w:tc>
          <w:tcPr>
            <w:tcW w:w="4815" w:type="dxa"/>
          </w:tcPr>
          <w:p w:rsidR="00DE28B6" w:rsidRPr="00DE28B6" w:rsidRDefault="00DE28B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53. </w:t>
            </w:r>
          </w:p>
        </w:tc>
        <w:tc>
          <w:tcPr>
            <w:tcW w:w="5220" w:type="dxa"/>
          </w:tcPr>
          <w:p w:rsidR="00DE28B6" w:rsidRPr="004D7F0C" w:rsidRDefault="00DE28B6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DE28B6" w:rsidTr="000A0E24">
        <w:trPr>
          <w:trHeight w:val="540"/>
        </w:trPr>
        <w:tc>
          <w:tcPr>
            <w:tcW w:w="10035" w:type="dxa"/>
            <w:gridSpan w:val="2"/>
          </w:tcPr>
          <w:p w:rsidR="00DE28B6" w:rsidRPr="00DE28B6" w:rsidRDefault="00DE28B6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0C3154">
              <w:rPr>
                <w:rFonts w:ascii="Times New Roman" w:hAnsi="Times New Roman" w:cs="Times New Roman"/>
              </w:rPr>
              <w:t>Биолошки важна органска једињења</w:t>
            </w:r>
          </w:p>
        </w:tc>
      </w:tr>
      <w:tr w:rsidR="00DE28B6" w:rsidTr="000A0E24">
        <w:trPr>
          <w:trHeight w:val="555"/>
        </w:trPr>
        <w:tc>
          <w:tcPr>
            <w:tcW w:w="10035" w:type="dxa"/>
            <w:gridSpan w:val="2"/>
          </w:tcPr>
          <w:p w:rsidR="00DE28B6" w:rsidRPr="00DE28B6" w:rsidRDefault="00DE28B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гљени хидрати</w:t>
            </w:r>
          </w:p>
        </w:tc>
      </w:tr>
      <w:tr w:rsidR="00DE28B6" w:rsidTr="000A0E24">
        <w:trPr>
          <w:trHeight w:val="465"/>
        </w:trPr>
        <w:tc>
          <w:tcPr>
            <w:tcW w:w="10035" w:type="dxa"/>
            <w:gridSpan w:val="2"/>
          </w:tcPr>
          <w:p w:rsidR="00DE28B6" w:rsidRPr="005B5A37" w:rsidRDefault="00DE28B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схвате шта су угљени хидрати и који је њихов значај</w:t>
            </w:r>
            <w:r w:rsidR="005B5A37">
              <w:rPr>
                <w:rFonts w:ascii="Times New Roman" w:hAnsi="Times New Roman" w:cs="Times New Roman"/>
              </w:rPr>
              <w:t>.</w:t>
            </w:r>
          </w:p>
        </w:tc>
      </w:tr>
      <w:tr w:rsidR="00DE28B6" w:rsidTr="000A0E24">
        <w:trPr>
          <w:trHeight w:val="360"/>
        </w:trPr>
        <w:tc>
          <w:tcPr>
            <w:tcW w:w="10035" w:type="dxa"/>
            <w:gridSpan w:val="2"/>
          </w:tcPr>
          <w:p w:rsidR="00851282" w:rsidRDefault="00DE28B6" w:rsidP="00DE28B6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DE28B6" w:rsidRDefault="00DE28B6" w:rsidP="00DE28B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DE28B6" w:rsidRDefault="005B5A37" w:rsidP="00DE28B6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DE28B6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DE28B6">
              <w:rPr>
                <w:rFonts w:ascii="Times New Roman" w:hAnsi="Times New Roman" w:cs="Times New Roman"/>
              </w:rPr>
              <w:t>агрегатно стање и растворљивост угљених хидрат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DE28B6" w:rsidRPr="00DE28B6" w:rsidRDefault="005B5A37" w:rsidP="00DE28B6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DE28B6">
              <w:rPr>
                <w:rFonts w:ascii="Times New Roman" w:hAnsi="Times New Roman" w:cs="Times New Roman"/>
              </w:rPr>
              <w:t>основу структуре молекула који чине угљени хидрат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DE28B6" w:rsidRPr="00DE28B6" w:rsidRDefault="005B5A37" w:rsidP="00DE28B6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DE28B6">
              <w:rPr>
                <w:rFonts w:ascii="Times New Roman" w:hAnsi="Times New Roman" w:cs="Times New Roman"/>
              </w:rPr>
              <w:t xml:space="preserve">аведе </w:t>
            </w:r>
            <w:r w:rsidR="00DE28B6" w:rsidRPr="00DE28B6">
              <w:rPr>
                <w:rFonts w:ascii="Times New Roman" w:hAnsi="Times New Roman" w:cs="Times New Roman"/>
              </w:rPr>
              <w:t xml:space="preserve">заступљеност у природи и улоге </w:t>
            </w:r>
            <w:r w:rsidR="00DE28B6">
              <w:rPr>
                <w:rFonts w:ascii="Times New Roman" w:hAnsi="Times New Roman" w:cs="Times New Roman"/>
              </w:rPr>
              <w:t>угљених хидрата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DE28B6" w:rsidTr="000A0E24">
        <w:trPr>
          <w:trHeight w:val="360"/>
        </w:trPr>
        <w:tc>
          <w:tcPr>
            <w:tcW w:w="10035" w:type="dxa"/>
            <w:gridSpan w:val="2"/>
          </w:tcPr>
          <w:p w:rsidR="00DE28B6" w:rsidRPr="00790834" w:rsidRDefault="00DE28B6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790834">
              <w:rPr>
                <w:rFonts w:ascii="Times New Roman" w:hAnsi="Times New Roman" w:cs="Times New Roman"/>
              </w:rPr>
              <w:t>угљени хидрати, фотосинтеза, моносахариди, олигосахариди, дисахариди, полисахариди</w:t>
            </w:r>
          </w:p>
        </w:tc>
      </w:tr>
      <w:tr w:rsidR="00DE28B6" w:rsidTr="000A0E24">
        <w:trPr>
          <w:trHeight w:val="270"/>
        </w:trPr>
        <w:tc>
          <w:tcPr>
            <w:tcW w:w="10035" w:type="dxa"/>
            <w:gridSpan w:val="2"/>
          </w:tcPr>
          <w:p w:rsidR="00DE28B6" w:rsidRPr="00790834" w:rsidRDefault="00DE28B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790834">
              <w:rPr>
                <w:rFonts w:ascii="Times New Roman" w:hAnsi="Times New Roman" w:cs="Times New Roman"/>
                <w:b/>
              </w:rPr>
              <w:t xml:space="preserve"> </w:t>
            </w:r>
            <w:r w:rsidR="00790834">
              <w:rPr>
                <w:rFonts w:ascii="Times New Roman" w:hAnsi="Times New Roman" w:cs="Times New Roman"/>
              </w:rPr>
              <w:t>обрада</w:t>
            </w:r>
          </w:p>
        </w:tc>
      </w:tr>
      <w:tr w:rsidR="00DE28B6" w:rsidTr="000A0E24">
        <w:trPr>
          <w:trHeight w:val="330"/>
        </w:trPr>
        <w:tc>
          <w:tcPr>
            <w:tcW w:w="10035" w:type="dxa"/>
            <w:gridSpan w:val="2"/>
          </w:tcPr>
          <w:p w:rsidR="00DE28B6" w:rsidRPr="00790834" w:rsidRDefault="00DE28B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790834">
              <w:rPr>
                <w:rFonts w:ascii="Times New Roman" w:hAnsi="Times New Roman" w:cs="Times New Roman"/>
                <w:b/>
              </w:rPr>
              <w:t xml:space="preserve"> </w:t>
            </w:r>
            <w:r w:rsidR="00790834"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DE28B6" w:rsidTr="000A0E24">
        <w:trPr>
          <w:trHeight w:val="285"/>
        </w:trPr>
        <w:tc>
          <w:tcPr>
            <w:tcW w:w="10035" w:type="dxa"/>
            <w:gridSpan w:val="2"/>
          </w:tcPr>
          <w:p w:rsidR="00DE28B6" w:rsidRPr="004D7F0C" w:rsidRDefault="00DE28B6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БЛИЦИ РАДА:</w:t>
            </w:r>
            <w:r w:rsidR="00790834">
              <w:rPr>
                <w:rFonts w:ascii="Times New Roman" w:hAnsi="Times New Roman" w:cs="Times New Roman"/>
                <w:b/>
              </w:rPr>
              <w:t xml:space="preserve"> </w:t>
            </w:r>
            <w:r w:rsidR="00790834">
              <w:rPr>
                <w:rFonts w:ascii="Times New Roman" w:hAnsi="Times New Roman" w:cs="Times New Roman"/>
              </w:rPr>
              <w:t>доминира фронтални</w:t>
            </w:r>
            <w:r w:rsidRPr="004D7F0C">
              <w:rPr>
                <w:rFonts w:ascii="Times New Roman" w:hAnsi="Times New Roman" w:cs="Times New Roman"/>
                <w:b/>
              </w:rPr>
              <w:t xml:space="preserve"> </w:t>
            </w:r>
          </w:p>
        </w:tc>
      </w:tr>
      <w:tr w:rsidR="00DE28B6" w:rsidTr="000A0E24">
        <w:trPr>
          <w:trHeight w:val="191"/>
        </w:trPr>
        <w:tc>
          <w:tcPr>
            <w:tcW w:w="10035" w:type="dxa"/>
            <w:gridSpan w:val="2"/>
          </w:tcPr>
          <w:p w:rsidR="00DE28B6" w:rsidRPr="00790834" w:rsidRDefault="00DE28B6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790834">
              <w:rPr>
                <w:rFonts w:ascii="Times New Roman" w:hAnsi="Times New Roman" w:cs="Times New Roman"/>
                <w:b/>
              </w:rPr>
              <w:t xml:space="preserve"> </w:t>
            </w:r>
            <w:r w:rsidR="00790834">
              <w:rPr>
                <w:rFonts w:ascii="Times New Roman" w:hAnsi="Times New Roman" w:cs="Times New Roman"/>
              </w:rPr>
              <w:t>електронски уџбеник</w:t>
            </w:r>
          </w:p>
        </w:tc>
      </w:tr>
      <w:tr w:rsidR="00DE28B6" w:rsidTr="000A0E24">
        <w:trPr>
          <w:trHeight w:val="315"/>
        </w:trPr>
        <w:tc>
          <w:tcPr>
            <w:tcW w:w="10035" w:type="dxa"/>
            <w:gridSpan w:val="2"/>
          </w:tcPr>
          <w:p w:rsidR="00DE28B6" w:rsidRPr="00790834" w:rsidRDefault="00DE28B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790834">
              <w:rPr>
                <w:rFonts w:ascii="Times New Roman" w:hAnsi="Times New Roman" w:cs="Times New Roman"/>
                <w:b/>
              </w:rPr>
              <w:t xml:space="preserve"> </w:t>
            </w:r>
            <w:r w:rsidR="00790834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DE28B6" w:rsidTr="000A0E24">
        <w:trPr>
          <w:trHeight w:val="300"/>
        </w:trPr>
        <w:tc>
          <w:tcPr>
            <w:tcW w:w="10035" w:type="dxa"/>
            <w:gridSpan w:val="2"/>
          </w:tcPr>
          <w:p w:rsidR="00DE28B6" w:rsidRPr="004D7F0C" w:rsidRDefault="00DE28B6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DE28B6" w:rsidTr="000A0E24">
        <w:trPr>
          <w:trHeight w:val="195"/>
        </w:trPr>
        <w:tc>
          <w:tcPr>
            <w:tcW w:w="10035" w:type="dxa"/>
            <w:gridSpan w:val="2"/>
          </w:tcPr>
          <w:p w:rsidR="00DE28B6" w:rsidRDefault="00DE28B6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790834" w:rsidRDefault="00790834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B5A37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понове раније стечена знања о фотосинтези и угљеним хидратима</w:t>
            </w:r>
            <w:r w:rsidR="005B5A37">
              <w:rPr>
                <w:rFonts w:ascii="Times New Roman" w:hAnsi="Times New Roman" w:cs="Times New Roman"/>
              </w:rPr>
              <w:t xml:space="preserve">; кроз </w:t>
            </w:r>
            <w:r>
              <w:rPr>
                <w:rFonts w:ascii="Times New Roman" w:hAnsi="Times New Roman" w:cs="Times New Roman"/>
              </w:rPr>
              <w:t>разговор их наводи да уоче значај угљених хидрата</w:t>
            </w:r>
            <w:r w:rsidR="003578A4">
              <w:rPr>
                <w:rFonts w:ascii="Times New Roman" w:hAnsi="Times New Roman" w:cs="Times New Roman"/>
              </w:rPr>
              <w:t xml:space="preserve"> у процесу кружења енергије у природи.</w:t>
            </w:r>
          </w:p>
          <w:p w:rsidR="003578A4" w:rsidRPr="003578A4" w:rsidRDefault="003578A4" w:rsidP="000A0E2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B5A37">
              <w:rPr>
                <w:rFonts w:ascii="Times New Roman" w:hAnsi="Times New Roman" w:cs="Times New Roman"/>
              </w:rPr>
              <w:t>у</w:t>
            </w:r>
            <w:r w:rsidR="005B5A37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>говору, понављају стечено знање, повезују, закључују.</w:t>
            </w:r>
          </w:p>
          <w:p w:rsidR="003578A4" w:rsidRDefault="00DE28B6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3578A4" w:rsidRDefault="00DE28B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 </w:t>
            </w:r>
            <w:r w:rsidR="003578A4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B5A37">
              <w:rPr>
                <w:rFonts w:ascii="Times New Roman" w:hAnsi="Times New Roman" w:cs="Times New Roman"/>
              </w:rPr>
              <w:t>ц</w:t>
            </w:r>
            <w:r w:rsidR="005B5A37" w:rsidRPr="003578A4">
              <w:rPr>
                <w:rFonts w:ascii="Times New Roman" w:hAnsi="Times New Roman" w:cs="Times New Roman"/>
              </w:rPr>
              <w:t xml:space="preserve">рта </w:t>
            </w:r>
            <w:r w:rsidR="003578A4" w:rsidRPr="003578A4">
              <w:rPr>
                <w:rFonts w:ascii="Times New Roman" w:hAnsi="Times New Roman" w:cs="Times New Roman"/>
              </w:rPr>
              <w:t xml:space="preserve">на табли </w:t>
            </w:r>
            <w:r w:rsidR="003578A4">
              <w:rPr>
                <w:rFonts w:ascii="Times New Roman" w:hAnsi="Times New Roman" w:cs="Times New Roman"/>
              </w:rPr>
              <w:t xml:space="preserve">шему поделе угљених хидрата на основу сложености, дефинише моносахариде, олигосахариде и полисахариде и наводи најзначајније представнике </w:t>
            </w:r>
            <w:r w:rsidR="003578A4">
              <w:rPr>
                <w:rFonts w:ascii="Times New Roman" w:hAnsi="Times New Roman" w:cs="Times New Roman"/>
              </w:rPr>
              <w:lastRenderedPageBreak/>
              <w:t>моносахарида (глукоза и фруктоза), дисахарида (сахароза и лактоза) и полисахарида (скроб, целулоза и гликоген</w:t>
            </w:r>
            <w:r w:rsidR="005B5A37">
              <w:rPr>
                <w:rFonts w:ascii="Times New Roman" w:hAnsi="Times New Roman" w:cs="Times New Roman"/>
              </w:rPr>
              <w:t xml:space="preserve">); наводи </w:t>
            </w:r>
            <w:r w:rsidR="003578A4">
              <w:rPr>
                <w:rFonts w:ascii="Times New Roman" w:hAnsi="Times New Roman" w:cs="Times New Roman"/>
              </w:rPr>
              <w:t>њихова општа физичка својства, наглашавајући да се полисахариди разликују од моносахарида и дисахарида.</w:t>
            </w:r>
          </w:p>
          <w:p w:rsidR="003578A4" w:rsidRPr="001C1056" w:rsidRDefault="003578A4" w:rsidP="003578A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B5A37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одговарају на питања наставника.</w:t>
            </w:r>
          </w:p>
          <w:p w:rsidR="003578A4" w:rsidRDefault="003578A4" w:rsidP="003578A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3578A4" w:rsidRPr="00481B16" w:rsidRDefault="003578A4" w:rsidP="003578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B5A37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>разговор са ученицима понавља кључне појмове везане за лекцију</w:t>
            </w:r>
            <w:r w:rsidR="005B5A37">
              <w:rPr>
                <w:rFonts w:ascii="Times New Roman" w:hAnsi="Times New Roman" w:cs="Times New Roman"/>
              </w:rPr>
              <w:t xml:space="preserve">; задаје </w:t>
            </w:r>
            <w:r>
              <w:rPr>
                <w:rFonts w:ascii="Times New Roman" w:hAnsi="Times New Roman" w:cs="Times New Roman"/>
              </w:rPr>
              <w:t>ученицима 1, 2, 3</w:t>
            </w:r>
            <w:r w:rsidR="005E1CE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и 4</w:t>
            </w:r>
            <w:r w:rsidR="00CE7A0B">
              <w:rPr>
                <w:rFonts w:ascii="Times New Roman" w:hAnsi="Times New Roman" w:cs="Times New Roman"/>
              </w:rPr>
              <w:t xml:space="preserve">. </w:t>
            </w:r>
            <w:proofErr w:type="gramStart"/>
            <w:r w:rsidR="005E1CE8">
              <w:rPr>
                <w:rFonts w:ascii="Times New Roman" w:hAnsi="Times New Roman" w:cs="Times New Roman"/>
              </w:rPr>
              <w:t>задатак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са 146. </w:t>
            </w:r>
            <w:proofErr w:type="gramStart"/>
            <w:r w:rsidR="005E1CE8">
              <w:rPr>
                <w:rFonts w:ascii="Times New Roman" w:hAnsi="Times New Roman" w:cs="Times New Roman"/>
              </w:rPr>
              <w:t>стране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 w:rsidR="00CE7A0B">
              <w:rPr>
                <w:rFonts w:ascii="Times New Roman" w:hAnsi="Times New Roman" w:cs="Times New Roman"/>
              </w:rPr>
              <w:t xml:space="preserve">уџбеника </w:t>
            </w:r>
            <w:r>
              <w:rPr>
                <w:rFonts w:ascii="Times New Roman" w:hAnsi="Times New Roman" w:cs="Times New Roman"/>
              </w:rPr>
              <w:t xml:space="preserve">како би добио повратну информацију о успешности часа и остварености исхода. Анализира са ученицима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 xml:space="preserve">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</w:t>
            </w:r>
          </w:p>
          <w:p w:rsidR="00DE28B6" w:rsidRPr="003578A4" w:rsidRDefault="003578A4" w:rsidP="005B5A37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B5A37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 xml:space="preserve">и анализирају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  <w:b/>
              </w:rPr>
              <w:t xml:space="preserve">. </w:t>
            </w:r>
          </w:p>
        </w:tc>
      </w:tr>
    </w:tbl>
    <w:p w:rsidR="00DE28B6" w:rsidRPr="005B5A37" w:rsidRDefault="0042072F" w:rsidP="00DE28B6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p w:rsidR="00202363" w:rsidRDefault="00202363" w:rsidP="00DE28B6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202363" w:rsidTr="000A0E24">
        <w:trPr>
          <w:trHeight w:val="510"/>
        </w:trPr>
        <w:tc>
          <w:tcPr>
            <w:tcW w:w="4815" w:type="dxa"/>
          </w:tcPr>
          <w:p w:rsidR="00202363" w:rsidRPr="00732C80" w:rsidRDefault="00202363" w:rsidP="000A0E2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54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202363" w:rsidRDefault="00202363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202363" w:rsidRPr="004D7F0C" w:rsidRDefault="00202363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202363" w:rsidTr="000A0E24">
        <w:trPr>
          <w:trHeight w:val="525"/>
        </w:trPr>
        <w:tc>
          <w:tcPr>
            <w:tcW w:w="4815" w:type="dxa"/>
          </w:tcPr>
          <w:p w:rsidR="00202363" w:rsidRPr="00202363" w:rsidRDefault="0020236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54.</w:t>
            </w:r>
          </w:p>
        </w:tc>
        <w:tc>
          <w:tcPr>
            <w:tcW w:w="5220" w:type="dxa"/>
          </w:tcPr>
          <w:p w:rsidR="00202363" w:rsidRPr="004D7F0C" w:rsidRDefault="0020236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202363" w:rsidTr="000A0E24">
        <w:trPr>
          <w:trHeight w:val="540"/>
        </w:trPr>
        <w:tc>
          <w:tcPr>
            <w:tcW w:w="10035" w:type="dxa"/>
            <w:gridSpan w:val="2"/>
          </w:tcPr>
          <w:p w:rsidR="00202363" w:rsidRPr="00202363" w:rsidRDefault="0020236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 w:rsidR="002025D0"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0C3154">
              <w:rPr>
                <w:rFonts w:ascii="Times New Roman" w:hAnsi="Times New Roman" w:cs="Times New Roman"/>
              </w:rPr>
              <w:t>Биолошки важна органска једињења</w:t>
            </w:r>
          </w:p>
        </w:tc>
      </w:tr>
      <w:tr w:rsidR="00202363" w:rsidTr="000A0E24">
        <w:trPr>
          <w:trHeight w:val="555"/>
        </w:trPr>
        <w:tc>
          <w:tcPr>
            <w:tcW w:w="10035" w:type="dxa"/>
            <w:gridSpan w:val="2"/>
          </w:tcPr>
          <w:p w:rsidR="00202363" w:rsidRPr="00202363" w:rsidRDefault="0020236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Моносахариди</w:t>
            </w:r>
          </w:p>
        </w:tc>
      </w:tr>
      <w:tr w:rsidR="00202363" w:rsidTr="000A0E24">
        <w:trPr>
          <w:trHeight w:val="465"/>
        </w:trPr>
        <w:tc>
          <w:tcPr>
            <w:tcW w:w="10035" w:type="dxa"/>
            <w:gridSpan w:val="2"/>
          </w:tcPr>
          <w:p w:rsidR="00202363" w:rsidRPr="005B5A37" w:rsidRDefault="0020236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схвате својства и структуру моносахарида</w:t>
            </w:r>
            <w:r w:rsidR="005B5A37">
              <w:rPr>
                <w:rFonts w:ascii="Times New Roman" w:hAnsi="Times New Roman" w:cs="Times New Roman"/>
              </w:rPr>
              <w:t>.</w:t>
            </w:r>
          </w:p>
        </w:tc>
      </w:tr>
      <w:tr w:rsidR="00202363" w:rsidTr="000A0E24">
        <w:trPr>
          <w:trHeight w:val="360"/>
        </w:trPr>
        <w:tc>
          <w:tcPr>
            <w:tcW w:w="10035" w:type="dxa"/>
            <w:gridSpan w:val="2"/>
          </w:tcPr>
          <w:p w:rsidR="00851282" w:rsidRDefault="00202363" w:rsidP="00202363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202363" w:rsidRDefault="00202363" w:rsidP="0020236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202363" w:rsidRDefault="005B5A37" w:rsidP="00202363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202363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202363">
              <w:rPr>
                <w:rFonts w:ascii="Times New Roman" w:hAnsi="Times New Roman" w:cs="Times New Roman"/>
              </w:rPr>
              <w:t>агрегатно стање и растворљивост моносахарид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202363" w:rsidRPr="00DE28B6" w:rsidRDefault="005B5A37" w:rsidP="00202363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202363">
              <w:rPr>
                <w:rFonts w:ascii="Times New Roman" w:hAnsi="Times New Roman" w:cs="Times New Roman"/>
              </w:rPr>
              <w:t>основу структуре молекула који чине моносахарид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202363" w:rsidRPr="00202363" w:rsidRDefault="005B5A37" w:rsidP="00202363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202363">
              <w:rPr>
                <w:rFonts w:ascii="Times New Roman" w:hAnsi="Times New Roman" w:cs="Times New Roman"/>
              </w:rPr>
              <w:t xml:space="preserve">аведе </w:t>
            </w:r>
            <w:r w:rsidR="00202363" w:rsidRPr="00202363">
              <w:rPr>
                <w:rFonts w:ascii="Times New Roman" w:hAnsi="Times New Roman" w:cs="Times New Roman"/>
              </w:rPr>
              <w:t xml:space="preserve">заступљеност у природи и улоге </w:t>
            </w:r>
            <w:r w:rsidR="00202363">
              <w:rPr>
                <w:rFonts w:ascii="Times New Roman" w:hAnsi="Times New Roman" w:cs="Times New Roman"/>
              </w:rPr>
              <w:t>моносахарида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202363" w:rsidTr="000A0E24">
        <w:trPr>
          <w:trHeight w:val="360"/>
        </w:trPr>
        <w:tc>
          <w:tcPr>
            <w:tcW w:w="10035" w:type="dxa"/>
            <w:gridSpan w:val="2"/>
          </w:tcPr>
          <w:p w:rsidR="00202363" w:rsidRPr="00202363" w:rsidRDefault="00202363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моносахариди, глукоза, фруктоза, алдохексоза, кетохексоза, Толенсов и Фелингов реагенс</w:t>
            </w:r>
          </w:p>
        </w:tc>
      </w:tr>
      <w:tr w:rsidR="00202363" w:rsidTr="000A0E24">
        <w:trPr>
          <w:trHeight w:val="270"/>
        </w:trPr>
        <w:tc>
          <w:tcPr>
            <w:tcW w:w="10035" w:type="dxa"/>
            <w:gridSpan w:val="2"/>
          </w:tcPr>
          <w:p w:rsidR="00202363" w:rsidRPr="00202363" w:rsidRDefault="0020236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202363" w:rsidTr="000A0E24">
        <w:trPr>
          <w:trHeight w:val="330"/>
        </w:trPr>
        <w:tc>
          <w:tcPr>
            <w:tcW w:w="10035" w:type="dxa"/>
            <w:gridSpan w:val="2"/>
          </w:tcPr>
          <w:p w:rsidR="00202363" w:rsidRPr="00202363" w:rsidRDefault="0020236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а, демонстрациона</w:t>
            </w:r>
          </w:p>
        </w:tc>
      </w:tr>
      <w:tr w:rsidR="00202363" w:rsidTr="000A0E24">
        <w:trPr>
          <w:trHeight w:val="285"/>
        </w:trPr>
        <w:tc>
          <w:tcPr>
            <w:tcW w:w="10035" w:type="dxa"/>
            <w:gridSpan w:val="2"/>
          </w:tcPr>
          <w:p w:rsidR="00202363" w:rsidRPr="00CB1EF2" w:rsidRDefault="0020236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CB1EF2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202363" w:rsidTr="000A0E24">
        <w:trPr>
          <w:trHeight w:val="191"/>
        </w:trPr>
        <w:tc>
          <w:tcPr>
            <w:tcW w:w="10035" w:type="dxa"/>
            <w:gridSpan w:val="2"/>
          </w:tcPr>
          <w:p w:rsidR="00202363" w:rsidRPr="005B5A37" w:rsidRDefault="00202363" w:rsidP="005B5A3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CB1EF2">
              <w:rPr>
                <w:rFonts w:ascii="Times New Roman" w:hAnsi="Times New Roman" w:cs="Times New Roman"/>
                <w:b/>
              </w:rPr>
              <w:t xml:space="preserve"> </w:t>
            </w:r>
            <w:r w:rsidR="00CB1EF2">
              <w:rPr>
                <w:rFonts w:ascii="Times New Roman" w:hAnsi="Times New Roman" w:cs="Times New Roman"/>
              </w:rPr>
              <w:t>лабораторијски прибор и посуђе</w:t>
            </w:r>
            <w:r w:rsidR="005B5A37">
              <w:rPr>
                <w:rFonts w:ascii="Times New Roman" w:hAnsi="Times New Roman" w:cs="Times New Roman"/>
              </w:rPr>
              <w:t xml:space="preserve">: </w:t>
            </w:r>
            <w:r w:rsidR="00CB1EF2">
              <w:rPr>
                <w:rFonts w:ascii="Times New Roman" w:hAnsi="Times New Roman" w:cs="Times New Roman"/>
              </w:rPr>
              <w:t>сталак са епруветама; хемикалије</w:t>
            </w:r>
            <w:r w:rsidR="005B5A37">
              <w:rPr>
                <w:rFonts w:ascii="Times New Roman" w:hAnsi="Times New Roman" w:cs="Times New Roman"/>
              </w:rPr>
              <w:t xml:space="preserve">: </w:t>
            </w:r>
            <w:r w:rsidR="00CB1EF2">
              <w:rPr>
                <w:rFonts w:ascii="Times New Roman" w:hAnsi="Times New Roman" w:cs="Times New Roman"/>
              </w:rPr>
              <w:t>глукоза, Фелингов реагенс</w:t>
            </w:r>
            <w:r w:rsidR="005B5A37">
              <w:rPr>
                <w:rFonts w:ascii="Times New Roman" w:hAnsi="Times New Roman" w:cs="Times New Roman"/>
              </w:rPr>
              <w:t>.</w:t>
            </w:r>
          </w:p>
        </w:tc>
      </w:tr>
      <w:tr w:rsidR="00202363" w:rsidTr="000A0E24">
        <w:trPr>
          <w:trHeight w:val="315"/>
        </w:trPr>
        <w:tc>
          <w:tcPr>
            <w:tcW w:w="10035" w:type="dxa"/>
            <w:gridSpan w:val="2"/>
          </w:tcPr>
          <w:p w:rsidR="00202363" w:rsidRPr="00CB1EF2" w:rsidRDefault="0020236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CB1EF2">
              <w:rPr>
                <w:rFonts w:ascii="Times New Roman" w:hAnsi="Times New Roman" w:cs="Times New Roman"/>
                <w:b/>
              </w:rPr>
              <w:t xml:space="preserve"> </w:t>
            </w:r>
            <w:r w:rsidR="00CB1EF2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202363" w:rsidTr="000A0E24">
        <w:trPr>
          <w:trHeight w:val="300"/>
        </w:trPr>
        <w:tc>
          <w:tcPr>
            <w:tcW w:w="10035" w:type="dxa"/>
            <w:gridSpan w:val="2"/>
          </w:tcPr>
          <w:p w:rsidR="00202363" w:rsidRPr="004D7F0C" w:rsidRDefault="00202363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202363" w:rsidTr="000A0E24">
        <w:trPr>
          <w:trHeight w:val="195"/>
        </w:trPr>
        <w:tc>
          <w:tcPr>
            <w:tcW w:w="10035" w:type="dxa"/>
            <w:gridSpan w:val="2"/>
          </w:tcPr>
          <w:p w:rsidR="00202363" w:rsidRDefault="0020236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CB1EF2" w:rsidRDefault="00CB1EF2" w:rsidP="00CB1EF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B5A37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>разговор са ученицима понавља стечено знање о угљеним хидратима и њихову поделу</w:t>
            </w:r>
            <w:r w:rsidR="005B5A37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>циљ часа.</w:t>
            </w:r>
          </w:p>
          <w:p w:rsidR="00CB1EF2" w:rsidRPr="003578A4" w:rsidRDefault="00CB1EF2" w:rsidP="00CB1EF2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B5A37">
              <w:rPr>
                <w:rFonts w:ascii="Times New Roman" w:hAnsi="Times New Roman" w:cs="Times New Roman"/>
              </w:rPr>
              <w:t>у</w:t>
            </w:r>
            <w:r w:rsidR="005B5A37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>говору, понављају стечено знање, повезују, закључују.</w:t>
            </w:r>
          </w:p>
          <w:p w:rsidR="00CB1EF2" w:rsidRDefault="0020236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2E64B1" w:rsidRDefault="00CB1EF2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B5A37">
              <w:rPr>
                <w:rFonts w:ascii="Times New Roman" w:hAnsi="Times New Roman" w:cs="Times New Roman"/>
              </w:rPr>
              <w:t xml:space="preserve">дефинише </w:t>
            </w:r>
            <w:r>
              <w:rPr>
                <w:rFonts w:ascii="Times New Roman" w:hAnsi="Times New Roman" w:cs="Times New Roman"/>
              </w:rPr>
              <w:t xml:space="preserve">угљене хидрате, пише на табли структурне формуле глукозе и фруктозе, наводи где се ови представници моносахарида могу наћи у природи и истиче улогу глукозе у </w:t>
            </w:r>
            <w:r>
              <w:rPr>
                <w:rFonts w:ascii="Times New Roman" w:hAnsi="Times New Roman" w:cs="Times New Roman"/>
              </w:rPr>
              <w:lastRenderedPageBreak/>
              <w:t>организму човека</w:t>
            </w:r>
            <w:r w:rsidR="005B5A37">
              <w:rPr>
                <w:rFonts w:ascii="Times New Roman" w:hAnsi="Times New Roman" w:cs="Times New Roman"/>
              </w:rPr>
              <w:t xml:space="preserve">; пише </w:t>
            </w:r>
            <w:r w:rsidR="002E64B1">
              <w:rPr>
                <w:rFonts w:ascii="Times New Roman" w:hAnsi="Times New Roman" w:cs="Times New Roman"/>
              </w:rPr>
              <w:t>на табли једначину хемијске реакције глукозе са концентрованом киселином</w:t>
            </w:r>
            <w:r w:rsidR="005B5A37">
              <w:rPr>
                <w:rFonts w:ascii="Times New Roman" w:hAnsi="Times New Roman" w:cs="Times New Roman"/>
              </w:rPr>
              <w:t xml:space="preserve">; наглашава </w:t>
            </w:r>
            <w:r w:rsidR="002E64B1">
              <w:rPr>
                <w:rFonts w:ascii="Times New Roman" w:hAnsi="Times New Roman" w:cs="Times New Roman"/>
              </w:rPr>
              <w:t>да се присуство моносахарида у узорку може доказати помоћу Толенсовог и Фелинговог реагенса</w:t>
            </w:r>
            <w:r w:rsidR="005B5A37">
              <w:rPr>
                <w:rFonts w:ascii="Times New Roman" w:hAnsi="Times New Roman" w:cs="Times New Roman"/>
              </w:rPr>
              <w:t xml:space="preserve">; изводи </w:t>
            </w:r>
            <w:r w:rsidR="002E64B1">
              <w:rPr>
                <w:rFonts w:ascii="Times New Roman" w:hAnsi="Times New Roman" w:cs="Times New Roman"/>
              </w:rPr>
              <w:t>оглед.</w:t>
            </w:r>
          </w:p>
          <w:p w:rsidR="002E64B1" w:rsidRPr="002E64B1" w:rsidRDefault="002E64B1" w:rsidP="002E64B1">
            <w:pPr>
              <w:rPr>
                <w:rFonts w:ascii="Times New Roman" w:hAnsi="Times New Roman" w:cs="Times New Roman"/>
                <w:lang w:val="sr-Cyrl-CS"/>
              </w:rPr>
            </w:pPr>
            <w:r w:rsidRPr="002E64B1">
              <w:rPr>
                <w:rFonts w:ascii="Times New Roman" w:hAnsi="Times New Roman" w:cs="Times New Roman"/>
                <w:lang w:val="sr-Cyrl-CS"/>
              </w:rPr>
              <w:t>Оглед 1</w:t>
            </w:r>
          </w:p>
          <w:p w:rsidR="002E64B1" w:rsidRPr="002E64B1" w:rsidRDefault="002E64B1" w:rsidP="002E64B1">
            <w:pPr>
              <w:rPr>
                <w:rFonts w:ascii="Times New Roman" w:hAnsi="Times New Roman" w:cs="Times New Roman"/>
                <w:lang w:val="sr-Cyrl-CS"/>
              </w:rPr>
            </w:pPr>
            <w:r>
              <w:rPr>
                <w:rFonts w:ascii="Times New Roman" w:hAnsi="Times New Roman" w:cs="Times New Roman"/>
                <w:lang w:val="sr-Cyrl-CS"/>
              </w:rPr>
              <w:t>У епрувет</w:t>
            </w:r>
            <w:r w:rsidR="005B5A37">
              <w:rPr>
                <w:rFonts w:ascii="Times New Roman" w:hAnsi="Times New Roman" w:cs="Times New Roman"/>
                <w:lang w:val="sr-Cyrl-CS"/>
              </w:rPr>
              <w:t>и</w:t>
            </w:r>
            <w:r w:rsidRPr="002E64B1">
              <w:rPr>
                <w:rFonts w:ascii="Times New Roman" w:hAnsi="Times New Roman" w:cs="Times New Roman"/>
                <w:lang w:val="sr-Cyrl-CS"/>
              </w:rPr>
              <w:t xml:space="preserve"> расвори</w:t>
            </w:r>
            <w:r>
              <w:rPr>
                <w:rFonts w:ascii="Times New Roman" w:hAnsi="Times New Roman" w:cs="Times New Roman"/>
                <w:lang w:val="sr-Cyrl-CS"/>
              </w:rPr>
              <w:t>ти једну кашичицу</w:t>
            </w:r>
            <w:r w:rsidRPr="002E64B1">
              <w:rPr>
                <w:rFonts w:ascii="Times New Roman" w:hAnsi="Times New Roman" w:cs="Times New Roman"/>
                <w:lang w:val="sr-Cyrl-CS"/>
              </w:rPr>
              <w:t xml:space="preserve"> глукозе</w:t>
            </w:r>
            <w:r>
              <w:rPr>
                <w:rFonts w:ascii="Times New Roman" w:hAnsi="Times New Roman" w:cs="Times New Roman"/>
                <w:lang w:val="sr-Cyrl-CS"/>
              </w:rPr>
              <w:t xml:space="preserve"> у дестилованој води. У </w:t>
            </w:r>
            <w:r w:rsidR="005B5A37">
              <w:rPr>
                <w:rFonts w:ascii="Times New Roman" w:hAnsi="Times New Roman" w:cs="Times New Roman"/>
                <w:lang w:val="sr-Cyrl-CS"/>
              </w:rPr>
              <w:t>другој епрувети</w:t>
            </w:r>
            <w:r w:rsidR="005B5A37" w:rsidRPr="002E64B1">
              <w:rPr>
                <w:rFonts w:ascii="Times New Roman" w:hAnsi="Times New Roman" w:cs="Times New Roman"/>
                <w:lang w:val="sr-Cyrl-CS"/>
              </w:rPr>
              <w:t xml:space="preserve"> </w:t>
            </w:r>
            <w:r w:rsidRPr="002E64B1">
              <w:rPr>
                <w:rFonts w:ascii="Times New Roman" w:hAnsi="Times New Roman" w:cs="Times New Roman"/>
                <w:lang w:val="sr-Cyrl-CS"/>
              </w:rPr>
              <w:t>направи</w:t>
            </w:r>
            <w:r>
              <w:rPr>
                <w:rFonts w:ascii="Times New Roman" w:hAnsi="Times New Roman" w:cs="Times New Roman"/>
                <w:lang w:val="sr-Cyrl-CS"/>
              </w:rPr>
              <w:t xml:space="preserve">ти смешу Фелингових раствора и </w:t>
            </w:r>
            <w:r w:rsidR="005B5A37">
              <w:rPr>
                <w:rFonts w:ascii="Times New Roman" w:hAnsi="Times New Roman" w:cs="Times New Roman"/>
                <w:lang w:val="sr-Cyrl-CS"/>
              </w:rPr>
              <w:t xml:space="preserve">помешати </w:t>
            </w:r>
            <w:r>
              <w:rPr>
                <w:rFonts w:ascii="Times New Roman" w:hAnsi="Times New Roman" w:cs="Times New Roman"/>
                <w:lang w:val="sr-Cyrl-CS"/>
              </w:rPr>
              <w:t>садржаје обе епрувете. Реакциону смешу загревати</w:t>
            </w:r>
            <w:r w:rsidRPr="002E64B1">
              <w:rPr>
                <w:rFonts w:ascii="Times New Roman" w:hAnsi="Times New Roman" w:cs="Times New Roman"/>
                <w:lang w:val="sr-Cyrl-CS"/>
              </w:rPr>
              <w:t xml:space="preserve"> на воденом купатилу.</w:t>
            </w:r>
          </w:p>
          <w:p w:rsidR="002E64B1" w:rsidRDefault="002E64B1" w:rsidP="002E64B1">
            <w:pPr>
              <w:rPr>
                <w:rFonts w:ascii="Times New Roman" w:hAnsi="Times New Roman" w:cs="Times New Roman"/>
                <w:lang w:val="sr-Cyrl-CS"/>
              </w:rPr>
            </w:pPr>
            <w:r w:rsidRPr="002E64B1">
              <w:rPr>
                <w:rFonts w:ascii="Times New Roman" w:hAnsi="Times New Roman" w:cs="Times New Roman"/>
                <w:lang w:val="sr-Cyrl-CS"/>
              </w:rPr>
              <w:t>После извесног времена уочава се наранџасти талог бакар(</w:t>
            </w:r>
            <w:r w:rsidRPr="002E64B1">
              <w:rPr>
                <w:rFonts w:ascii="Times New Roman" w:hAnsi="Times New Roman" w:cs="Times New Roman"/>
                <w:lang w:val="sr-Latn-CS"/>
              </w:rPr>
              <w:t>I</w:t>
            </w:r>
            <w:r>
              <w:rPr>
                <w:rFonts w:ascii="Times New Roman" w:hAnsi="Times New Roman" w:cs="Times New Roman"/>
                <w:lang w:val="sr-Cyrl-CS"/>
              </w:rPr>
              <w:t>)-оксида.</w:t>
            </w:r>
          </w:p>
          <w:p w:rsidR="002E64B1" w:rsidRPr="001C1056" w:rsidRDefault="002E64B1" w:rsidP="002E64B1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B5A37">
              <w:rPr>
                <w:rFonts w:ascii="Times New Roman" w:hAnsi="Times New Roman" w:cs="Times New Roman"/>
              </w:rPr>
              <w:t xml:space="preserve">посматрају </w:t>
            </w:r>
            <w:r>
              <w:rPr>
                <w:rFonts w:ascii="Times New Roman" w:hAnsi="Times New Roman" w:cs="Times New Roman"/>
              </w:rPr>
              <w:t>извођење огледа, одговарају на питања наставника, уочавају и описују промене, коментаришу.</w:t>
            </w:r>
          </w:p>
          <w:p w:rsidR="002E64B1" w:rsidRDefault="002E64B1" w:rsidP="002E64B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2E64B1" w:rsidRPr="00E30C4A" w:rsidRDefault="002E64B1" w:rsidP="002E64B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B5A37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>ученицима да ураде 5</w:t>
            </w:r>
            <w:r w:rsidR="005B5A37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и</w:t>
            </w:r>
            <w:proofErr w:type="gramEnd"/>
            <w:r>
              <w:rPr>
                <w:rFonts w:ascii="Times New Roman" w:hAnsi="Times New Roman" w:cs="Times New Roman"/>
              </w:rPr>
              <w:t xml:space="preserve"> 6.</w:t>
            </w:r>
            <w:r w:rsidR="003E1389"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задатак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5E1CE8">
              <w:rPr>
                <w:rFonts w:ascii="Times New Roman" w:hAnsi="Times New Roman" w:cs="Times New Roman"/>
              </w:rPr>
              <w:t>са 146.</w:t>
            </w:r>
            <w:r w:rsidR="003E1389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="005E1CE8">
              <w:rPr>
                <w:rFonts w:ascii="Times New Roman" w:hAnsi="Times New Roman" w:cs="Times New Roman"/>
              </w:rPr>
              <w:t>стране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</w:t>
            </w:r>
            <w:r w:rsidR="005B5A37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B5A37">
              <w:rPr>
                <w:rFonts w:ascii="Times New Roman" w:hAnsi="Times New Roman" w:cs="Times New Roman"/>
              </w:rPr>
              <w:t xml:space="preserve">анализира </w:t>
            </w:r>
            <w:r>
              <w:rPr>
                <w:rFonts w:ascii="Times New Roman" w:hAnsi="Times New Roman" w:cs="Times New Roman"/>
              </w:rPr>
              <w:t>са ученицима урађене задатке</w:t>
            </w:r>
            <w:r w:rsidR="005B5A37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исправља грешке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</w:t>
            </w:r>
          </w:p>
          <w:p w:rsidR="00202363" w:rsidRPr="002E64B1" w:rsidRDefault="002E64B1" w:rsidP="005B5A37"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B5A37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задатке.</w:t>
            </w:r>
          </w:p>
        </w:tc>
      </w:tr>
    </w:tbl>
    <w:p w:rsidR="00202363" w:rsidRPr="00851282" w:rsidRDefault="0042072F" w:rsidP="00202363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677383" w:rsidRDefault="00677383" w:rsidP="00202363"/>
    <w:p w:rsidR="00677383" w:rsidRDefault="00677383" w:rsidP="00202363"/>
    <w:p w:rsidR="00677383" w:rsidRDefault="00677383" w:rsidP="00202363"/>
    <w:p w:rsidR="00677383" w:rsidRDefault="00677383" w:rsidP="00202363"/>
    <w:p w:rsidR="00677383" w:rsidRDefault="00677383" w:rsidP="00202363"/>
    <w:p w:rsidR="00677383" w:rsidRDefault="00677383" w:rsidP="00202363"/>
    <w:p w:rsidR="00677383" w:rsidRDefault="00677383" w:rsidP="00202363"/>
    <w:p w:rsidR="00677383" w:rsidRDefault="00677383" w:rsidP="00202363"/>
    <w:p w:rsidR="00677383" w:rsidRDefault="00677383" w:rsidP="00202363"/>
    <w:p w:rsidR="00677383" w:rsidRDefault="00677383" w:rsidP="00202363"/>
    <w:p w:rsidR="00677383" w:rsidRDefault="00677383" w:rsidP="00202363"/>
    <w:p w:rsidR="00677383" w:rsidRDefault="00677383" w:rsidP="00202363"/>
    <w:p w:rsidR="00677383" w:rsidRDefault="00677383" w:rsidP="00202363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677383" w:rsidTr="000A0E24">
        <w:trPr>
          <w:trHeight w:val="510"/>
        </w:trPr>
        <w:tc>
          <w:tcPr>
            <w:tcW w:w="4815" w:type="dxa"/>
          </w:tcPr>
          <w:p w:rsidR="00677383" w:rsidRPr="00732C80" w:rsidRDefault="00677383" w:rsidP="000A0E2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55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677383" w:rsidRDefault="00677383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677383" w:rsidRPr="004D7F0C" w:rsidRDefault="00677383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677383" w:rsidTr="000A0E24">
        <w:trPr>
          <w:trHeight w:val="525"/>
        </w:trPr>
        <w:tc>
          <w:tcPr>
            <w:tcW w:w="4815" w:type="dxa"/>
          </w:tcPr>
          <w:p w:rsidR="00677383" w:rsidRPr="00677383" w:rsidRDefault="0067738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55.</w:t>
            </w:r>
          </w:p>
        </w:tc>
        <w:tc>
          <w:tcPr>
            <w:tcW w:w="5220" w:type="dxa"/>
          </w:tcPr>
          <w:p w:rsidR="00677383" w:rsidRPr="004D7F0C" w:rsidRDefault="0067738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677383" w:rsidTr="000A0E24">
        <w:trPr>
          <w:trHeight w:val="540"/>
        </w:trPr>
        <w:tc>
          <w:tcPr>
            <w:tcW w:w="10035" w:type="dxa"/>
            <w:gridSpan w:val="2"/>
          </w:tcPr>
          <w:p w:rsidR="00677383" w:rsidRPr="00677383" w:rsidRDefault="0067738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0C3154">
              <w:rPr>
                <w:rFonts w:ascii="Times New Roman" w:hAnsi="Times New Roman" w:cs="Times New Roman"/>
              </w:rPr>
              <w:t>Биолошки важна органска једињења</w:t>
            </w:r>
          </w:p>
        </w:tc>
      </w:tr>
      <w:tr w:rsidR="00677383" w:rsidTr="000A0E24">
        <w:trPr>
          <w:trHeight w:val="555"/>
        </w:trPr>
        <w:tc>
          <w:tcPr>
            <w:tcW w:w="10035" w:type="dxa"/>
            <w:gridSpan w:val="2"/>
          </w:tcPr>
          <w:p w:rsidR="00677383" w:rsidRPr="00677383" w:rsidRDefault="0067738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сахариди и полисахариди</w:t>
            </w:r>
          </w:p>
        </w:tc>
      </w:tr>
      <w:tr w:rsidR="00677383" w:rsidTr="000A0E24">
        <w:trPr>
          <w:trHeight w:val="465"/>
        </w:trPr>
        <w:tc>
          <w:tcPr>
            <w:tcW w:w="10035" w:type="dxa"/>
            <w:gridSpan w:val="2"/>
          </w:tcPr>
          <w:p w:rsidR="00677383" w:rsidRPr="005B5A37" w:rsidRDefault="0067738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схвате својства и структуру дисахарида и полисахарида</w:t>
            </w:r>
            <w:r w:rsidR="005B5A37">
              <w:rPr>
                <w:rFonts w:ascii="Times New Roman" w:hAnsi="Times New Roman" w:cs="Times New Roman"/>
              </w:rPr>
              <w:t>.</w:t>
            </w:r>
          </w:p>
        </w:tc>
      </w:tr>
      <w:tr w:rsidR="00677383" w:rsidTr="000A0E24">
        <w:trPr>
          <w:trHeight w:val="360"/>
        </w:trPr>
        <w:tc>
          <w:tcPr>
            <w:tcW w:w="10035" w:type="dxa"/>
            <w:gridSpan w:val="2"/>
          </w:tcPr>
          <w:p w:rsidR="00851282" w:rsidRDefault="00677383" w:rsidP="00677383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677383" w:rsidRDefault="00677383" w:rsidP="0067738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677383" w:rsidRDefault="005B5A37" w:rsidP="00677383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677383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677383">
              <w:rPr>
                <w:rFonts w:ascii="Times New Roman" w:hAnsi="Times New Roman" w:cs="Times New Roman"/>
              </w:rPr>
              <w:t>агрегатно стање и растворљивост дисахарида и полисахарид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677383" w:rsidRPr="00DE28B6" w:rsidRDefault="005B5A37" w:rsidP="00677383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677383">
              <w:rPr>
                <w:rFonts w:ascii="Times New Roman" w:hAnsi="Times New Roman" w:cs="Times New Roman"/>
              </w:rPr>
              <w:t>основу структуре молекула који чине дисахариди и полисахарид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677383" w:rsidRPr="00677383" w:rsidRDefault="005B5A37" w:rsidP="00677383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677383">
              <w:rPr>
                <w:rFonts w:ascii="Times New Roman" w:hAnsi="Times New Roman" w:cs="Times New Roman"/>
              </w:rPr>
              <w:t xml:space="preserve">аведе </w:t>
            </w:r>
            <w:r w:rsidR="00677383" w:rsidRPr="00677383">
              <w:rPr>
                <w:rFonts w:ascii="Times New Roman" w:hAnsi="Times New Roman" w:cs="Times New Roman"/>
              </w:rPr>
              <w:t xml:space="preserve">заступљеност у природи и улоге </w:t>
            </w:r>
            <w:r w:rsidR="00677383">
              <w:rPr>
                <w:rFonts w:ascii="Times New Roman" w:hAnsi="Times New Roman" w:cs="Times New Roman"/>
              </w:rPr>
              <w:t>дисахарида и полисахарида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677383" w:rsidTr="000A0E24">
        <w:trPr>
          <w:trHeight w:val="360"/>
        </w:trPr>
        <w:tc>
          <w:tcPr>
            <w:tcW w:w="10035" w:type="dxa"/>
            <w:gridSpan w:val="2"/>
          </w:tcPr>
          <w:p w:rsidR="00677383" w:rsidRPr="004D7F0C" w:rsidRDefault="00677383" w:rsidP="000A0E2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КЉУЧНИ ПОЈМОВИ:</w:t>
            </w:r>
            <w:r w:rsidR="00077454">
              <w:rPr>
                <w:rFonts w:ascii="Times New Roman" w:hAnsi="Times New Roman" w:cs="Times New Roman"/>
                <w:b/>
              </w:rPr>
              <w:t xml:space="preserve"> </w:t>
            </w:r>
            <w:r w:rsidR="00077454">
              <w:rPr>
                <w:rFonts w:ascii="Times New Roman" w:hAnsi="Times New Roman" w:cs="Times New Roman"/>
              </w:rPr>
              <w:t>дисахариди, полисахариди, сахароза, лактоза, инвертни шећер, скроб, гликоген, целулоза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</w:tc>
      </w:tr>
      <w:tr w:rsidR="00677383" w:rsidTr="000A0E24">
        <w:trPr>
          <w:trHeight w:val="270"/>
        </w:trPr>
        <w:tc>
          <w:tcPr>
            <w:tcW w:w="10035" w:type="dxa"/>
            <w:gridSpan w:val="2"/>
          </w:tcPr>
          <w:p w:rsidR="00677383" w:rsidRPr="00077454" w:rsidRDefault="0067738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077454">
              <w:rPr>
                <w:rFonts w:ascii="Times New Roman" w:hAnsi="Times New Roman" w:cs="Times New Roman"/>
                <w:b/>
              </w:rPr>
              <w:t xml:space="preserve"> </w:t>
            </w:r>
            <w:r w:rsidR="00077454">
              <w:rPr>
                <w:rFonts w:ascii="Times New Roman" w:hAnsi="Times New Roman" w:cs="Times New Roman"/>
              </w:rPr>
              <w:t>обрада</w:t>
            </w:r>
          </w:p>
        </w:tc>
      </w:tr>
      <w:tr w:rsidR="00677383" w:rsidTr="000A0E24">
        <w:trPr>
          <w:trHeight w:val="330"/>
        </w:trPr>
        <w:tc>
          <w:tcPr>
            <w:tcW w:w="10035" w:type="dxa"/>
            <w:gridSpan w:val="2"/>
          </w:tcPr>
          <w:p w:rsidR="00677383" w:rsidRPr="00077454" w:rsidRDefault="0067738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077454">
              <w:rPr>
                <w:rFonts w:ascii="Times New Roman" w:hAnsi="Times New Roman" w:cs="Times New Roman"/>
                <w:b/>
              </w:rPr>
              <w:t xml:space="preserve"> </w:t>
            </w:r>
            <w:r w:rsidR="00077454"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677383" w:rsidTr="000A0E24">
        <w:trPr>
          <w:trHeight w:val="285"/>
        </w:trPr>
        <w:tc>
          <w:tcPr>
            <w:tcW w:w="10035" w:type="dxa"/>
            <w:gridSpan w:val="2"/>
          </w:tcPr>
          <w:p w:rsidR="00677383" w:rsidRPr="00077454" w:rsidRDefault="00077454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677383" w:rsidTr="000A0E24">
        <w:trPr>
          <w:trHeight w:val="191"/>
        </w:trPr>
        <w:tc>
          <w:tcPr>
            <w:tcW w:w="10035" w:type="dxa"/>
            <w:gridSpan w:val="2"/>
          </w:tcPr>
          <w:p w:rsidR="00677383" w:rsidRPr="00077454" w:rsidRDefault="00677383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077454">
              <w:rPr>
                <w:rFonts w:ascii="Times New Roman" w:hAnsi="Times New Roman" w:cs="Times New Roman"/>
                <w:b/>
              </w:rPr>
              <w:t xml:space="preserve"> </w:t>
            </w:r>
            <w:r w:rsidR="00077454">
              <w:rPr>
                <w:rFonts w:ascii="Times New Roman" w:hAnsi="Times New Roman" w:cs="Times New Roman"/>
              </w:rPr>
              <w:t>електронски уџбеник</w:t>
            </w:r>
          </w:p>
        </w:tc>
      </w:tr>
      <w:tr w:rsidR="00677383" w:rsidTr="000A0E24">
        <w:trPr>
          <w:trHeight w:val="315"/>
        </w:trPr>
        <w:tc>
          <w:tcPr>
            <w:tcW w:w="10035" w:type="dxa"/>
            <w:gridSpan w:val="2"/>
          </w:tcPr>
          <w:p w:rsidR="00677383" w:rsidRPr="00077454" w:rsidRDefault="0067738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077454">
              <w:rPr>
                <w:rFonts w:ascii="Times New Roman" w:hAnsi="Times New Roman" w:cs="Times New Roman"/>
                <w:b/>
              </w:rPr>
              <w:t xml:space="preserve"> </w:t>
            </w:r>
            <w:r w:rsidR="00077454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677383" w:rsidTr="000A0E24">
        <w:trPr>
          <w:trHeight w:val="300"/>
        </w:trPr>
        <w:tc>
          <w:tcPr>
            <w:tcW w:w="10035" w:type="dxa"/>
            <w:gridSpan w:val="2"/>
          </w:tcPr>
          <w:p w:rsidR="00677383" w:rsidRPr="004D7F0C" w:rsidRDefault="00677383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677383" w:rsidTr="000A0E24">
        <w:trPr>
          <w:trHeight w:val="195"/>
        </w:trPr>
        <w:tc>
          <w:tcPr>
            <w:tcW w:w="10035" w:type="dxa"/>
            <w:gridSpan w:val="2"/>
          </w:tcPr>
          <w:p w:rsidR="00677383" w:rsidRDefault="0067738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20695" w:rsidRDefault="00A20695" w:rsidP="00A2069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B5A37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>разговор са ученицима понавља стечено знање о угљеним хидратима и њихову поделу</w:t>
            </w:r>
            <w:r w:rsidR="005B5A37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>циљ часа.</w:t>
            </w:r>
          </w:p>
          <w:p w:rsidR="00A20695" w:rsidRPr="003578A4" w:rsidRDefault="00A20695" w:rsidP="00A20695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B5A37">
              <w:rPr>
                <w:rFonts w:ascii="Times New Roman" w:hAnsi="Times New Roman" w:cs="Times New Roman"/>
              </w:rPr>
              <w:t>у</w:t>
            </w:r>
            <w:r w:rsidR="005B5A37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>говору, понављају стечено знање, повезују, закључују.</w:t>
            </w:r>
          </w:p>
          <w:p w:rsidR="00A20695" w:rsidRDefault="0067738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9A0A09" w:rsidRDefault="00A20695" w:rsidP="000A0E2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5B5A37">
              <w:rPr>
                <w:rFonts w:ascii="Times New Roman" w:hAnsi="Times New Roman" w:cs="Times New Roman"/>
              </w:rPr>
              <w:t xml:space="preserve">објашњава </w:t>
            </w:r>
            <w:r>
              <w:rPr>
                <w:rFonts w:ascii="Times New Roman" w:hAnsi="Times New Roman" w:cs="Times New Roman"/>
              </w:rPr>
              <w:t>шта су дисахариди на примерима сахарозе и лактозе, наводи где се могу наћи у природи, уводи појам инвертног шећера</w:t>
            </w:r>
            <w:r w:rsidR="005B5A37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 xml:space="preserve">објашњава шта су полисахариди и где се </w:t>
            </w:r>
            <w:r>
              <w:rPr>
                <w:rFonts w:ascii="Times New Roman" w:hAnsi="Times New Roman" w:cs="Times New Roman"/>
              </w:rPr>
              <w:lastRenderedPageBreak/>
              <w:t>налазе скроб, целулоза и гликоген и који је њихов значај.</w:t>
            </w:r>
          </w:p>
          <w:p w:rsidR="009A0A09" w:rsidRPr="001C1056" w:rsidRDefault="009A0A09" w:rsidP="009A0A09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B5A37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одговарају на питања наставника.</w:t>
            </w:r>
          </w:p>
          <w:p w:rsidR="009A0A09" w:rsidRDefault="009A0A09" w:rsidP="009A0A09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9A0A09" w:rsidRPr="00481B16" w:rsidRDefault="009A0A09" w:rsidP="009A0A0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B5A37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>разговор са ученицима понавља кључне појмове везане за лекцију</w:t>
            </w:r>
            <w:r w:rsidR="005B5A37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Задаје ученицима 6, 7, 8</w:t>
            </w:r>
            <w:r w:rsidR="005E1CE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и 9. </w:t>
            </w:r>
            <w:proofErr w:type="gramStart"/>
            <w:r w:rsidR="005E1CE8">
              <w:rPr>
                <w:rFonts w:ascii="Times New Roman" w:hAnsi="Times New Roman" w:cs="Times New Roman"/>
              </w:rPr>
              <w:t>задатак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5E1CE8">
              <w:rPr>
                <w:rFonts w:ascii="Times New Roman" w:hAnsi="Times New Roman" w:cs="Times New Roman"/>
              </w:rPr>
              <w:t xml:space="preserve">са 146. </w:t>
            </w:r>
            <w:proofErr w:type="gramStart"/>
            <w:r w:rsidR="005E1CE8">
              <w:rPr>
                <w:rFonts w:ascii="Times New Roman" w:hAnsi="Times New Roman" w:cs="Times New Roman"/>
              </w:rPr>
              <w:t>стране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 како би добио повратну информацију о успешности часа и остварености исхода</w:t>
            </w:r>
            <w:r w:rsidR="005B5A37">
              <w:rPr>
                <w:rFonts w:ascii="Times New Roman" w:hAnsi="Times New Roman" w:cs="Times New Roman"/>
              </w:rPr>
              <w:t>; а</w:t>
            </w:r>
            <w:r>
              <w:rPr>
                <w:rFonts w:ascii="Times New Roman" w:hAnsi="Times New Roman" w:cs="Times New Roman"/>
              </w:rPr>
              <w:t xml:space="preserve">нализира са ученицима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 xml:space="preserve">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 </w:t>
            </w:r>
          </w:p>
          <w:p w:rsidR="00677383" w:rsidRPr="009A0A09" w:rsidRDefault="009A0A09" w:rsidP="005B5A37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5B5A37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 xml:space="preserve">и анализирају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  <w:b/>
              </w:rPr>
              <w:t xml:space="preserve">. </w:t>
            </w:r>
            <w:r w:rsidR="00677383" w:rsidRPr="004D7F0C">
              <w:rPr>
                <w:rFonts w:ascii="Times New Roman" w:hAnsi="Times New Roman" w:cs="Times New Roman"/>
                <w:b/>
              </w:rPr>
              <w:t xml:space="preserve">  </w:t>
            </w:r>
          </w:p>
        </w:tc>
      </w:tr>
    </w:tbl>
    <w:p w:rsidR="00677383" w:rsidRPr="005B5A37" w:rsidRDefault="0042072F" w:rsidP="00677383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FC3F86" w:rsidRPr="005B5A37" w:rsidRDefault="00FC3F86" w:rsidP="00677383">
      <w:pPr>
        <w:rPr>
          <w:rFonts w:ascii="Times New Roman" w:hAnsi="Times New Roman" w:cs="Times New Roman"/>
        </w:rPr>
      </w:pPr>
    </w:p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p w:rsidR="00FC3F86" w:rsidRDefault="00FC3F86" w:rsidP="00677383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FC3F86" w:rsidTr="000A0E24">
        <w:trPr>
          <w:trHeight w:val="510"/>
        </w:trPr>
        <w:tc>
          <w:tcPr>
            <w:tcW w:w="4815" w:type="dxa"/>
          </w:tcPr>
          <w:p w:rsidR="00FC3F86" w:rsidRPr="00732C80" w:rsidRDefault="00FC3F86" w:rsidP="000A0E2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56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FC3F86" w:rsidRDefault="00FC3F86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FC3F86" w:rsidRPr="004D7F0C" w:rsidRDefault="00FC3F86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FC3F86" w:rsidTr="000A0E24">
        <w:trPr>
          <w:trHeight w:val="525"/>
        </w:trPr>
        <w:tc>
          <w:tcPr>
            <w:tcW w:w="4815" w:type="dxa"/>
          </w:tcPr>
          <w:p w:rsidR="00FC3F86" w:rsidRPr="00FC3F86" w:rsidRDefault="00FC3F8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56.</w:t>
            </w:r>
            <w:r w:rsidR="00A22DF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220" w:type="dxa"/>
          </w:tcPr>
          <w:p w:rsidR="00FC3F86" w:rsidRPr="004D7F0C" w:rsidRDefault="00FC3F86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FC3F86" w:rsidTr="000A0E24">
        <w:trPr>
          <w:trHeight w:val="540"/>
        </w:trPr>
        <w:tc>
          <w:tcPr>
            <w:tcW w:w="10035" w:type="dxa"/>
            <w:gridSpan w:val="2"/>
          </w:tcPr>
          <w:p w:rsidR="00FC3F86" w:rsidRPr="00A22DFF" w:rsidRDefault="00FC3F86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 w:rsidR="00A22DFF">
              <w:rPr>
                <w:rFonts w:ascii="Times New Roman" w:hAnsi="Times New Roman" w:cs="Times New Roman"/>
                <w:b/>
              </w:rPr>
              <w:t xml:space="preserve"> </w:t>
            </w:r>
            <w:r w:rsidR="00A22DFF" w:rsidRPr="000C3154">
              <w:rPr>
                <w:rFonts w:ascii="Times New Roman" w:hAnsi="Times New Roman" w:cs="Times New Roman"/>
              </w:rPr>
              <w:t>Биолошки важна органска једињења</w:t>
            </w:r>
          </w:p>
        </w:tc>
      </w:tr>
      <w:tr w:rsidR="00FC3F86" w:rsidTr="000A0E24">
        <w:trPr>
          <w:trHeight w:val="555"/>
        </w:trPr>
        <w:tc>
          <w:tcPr>
            <w:tcW w:w="10035" w:type="dxa"/>
            <w:gridSpan w:val="2"/>
          </w:tcPr>
          <w:p w:rsidR="00FC3F86" w:rsidRPr="00A22DFF" w:rsidRDefault="00FC3F8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 w:rsidR="00A22DFF">
              <w:rPr>
                <w:rFonts w:ascii="Times New Roman" w:hAnsi="Times New Roman" w:cs="Times New Roman"/>
                <w:b/>
              </w:rPr>
              <w:t xml:space="preserve"> </w:t>
            </w:r>
            <w:r w:rsidR="002025D0">
              <w:rPr>
                <w:rFonts w:ascii="Times New Roman" w:hAnsi="Times New Roman" w:cs="Times New Roman"/>
              </w:rPr>
              <w:t>Дисахариди и полисахариди</w:t>
            </w:r>
          </w:p>
        </w:tc>
      </w:tr>
      <w:tr w:rsidR="00FC3F86" w:rsidTr="000A0E24">
        <w:trPr>
          <w:trHeight w:val="465"/>
        </w:trPr>
        <w:tc>
          <w:tcPr>
            <w:tcW w:w="10035" w:type="dxa"/>
            <w:gridSpan w:val="2"/>
          </w:tcPr>
          <w:p w:rsidR="00FC3F86" w:rsidRPr="005B5A37" w:rsidRDefault="00FC3F8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A22DFF">
              <w:rPr>
                <w:rFonts w:ascii="Times New Roman" w:hAnsi="Times New Roman" w:cs="Times New Roman"/>
                <w:b/>
              </w:rPr>
              <w:t xml:space="preserve"> </w:t>
            </w:r>
            <w:r w:rsidR="00A22DFF">
              <w:rPr>
                <w:rFonts w:ascii="Times New Roman" w:hAnsi="Times New Roman" w:cs="Times New Roman"/>
              </w:rPr>
              <w:t>да понове, повежу и утврде знања о угљеним хидратима</w:t>
            </w:r>
            <w:r w:rsidR="005B5A37">
              <w:rPr>
                <w:rFonts w:ascii="Times New Roman" w:hAnsi="Times New Roman" w:cs="Times New Roman"/>
              </w:rPr>
              <w:t>.</w:t>
            </w:r>
          </w:p>
        </w:tc>
      </w:tr>
      <w:tr w:rsidR="00FC3F86" w:rsidTr="000A0E24">
        <w:trPr>
          <w:trHeight w:val="360"/>
        </w:trPr>
        <w:tc>
          <w:tcPr>
            <w:tcW w:w="10035" w:type="dxa"/>
            <w:gridSpan w:val="2"/>
          </w:tcPr>
          <w:p w:rsidR="00851282" w:rsidRDefault="00FC3F86" w:rsidP="00A22DFF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A22DFF" w:rsidRDefault="00A22DFF" w:rsidP="00A22DF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A22DFF" w:rsidRDefault="005B5A37" w:rsidP="00A22DFF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A22DFF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A22DFF">
              <w:rPr>
                <w:rFonts w:ascii="Times New Roman" w:hAnsi="Times New Roman" w:cs="Times New Roman"/>
              </w:rPr>
              <w:t>агрегатно стање и растворљивост угљених хидрат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A22DFF" w:rsidRPr="00DE28B6" w:rsidRDefault="005B5A37" w:rsidP="00A22DFF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A22DFF">
              <w:rPr>
                <w:rFonts w:ascii="Times New Roman" w:hAnsi="Times New Roman" w:cs="Times New Roman"/>
              </w:rPr>
              <w:t>основу структуре молекула који чине угљене хидрате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FC3F86" w:rsidRPr="00A22DFF" w:rsidRDefault="005B5A37" w:rsidP="00A22DFF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A22DFF">
              <w:rPr>
                <w:rFonts w:ascii="Times New Roman" w:hAnsi="Times New Roman" w:cs="Times New Roman"/>
              </w:rPr>
              <w:t xml:space="preserve">аведе </w:t>
            </w:r>
            <w:r w:rsidR="00A22DFF" w:rsidRPr="00A22DFF">
              <w:rPr>
                <w:rFonts w:ascii="Times New Roman" w:hAnsi="Times New Roman" w:cs="Times New Roman"/>
              </w:rPr>
              <w:t xml:space="preserve">заступљеност у природи и улоге </w:t>
            </w:r>
            <w:r w:rsidR="00A22DFF">
              <w:rPr>
                <w:rFonts w:ascii="Times New Roman" w:hAnsi="Times New Roman" w:cs="Times New Roman"/>
              </w:rPr>
              <w:t>угљених хидрата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FC3F86" w:rsidTr="000A0E24">
        <w:trPr>
          <w:trHeight w:val="360"/>
        </w:trPr>
        <w:tc>
          <w:tcPr>
            <w:tcW w:w="10035" w:type="dxa"/>
            <w:gridSpan w:val="2"/>
          </w:tcPr>
          <w:p w:rsidR="00FC3F86" w:rsidRPr="00A22DFF" w:rsidRDefault="00FC3F86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A22DFF">
              <w:rPr>
                <w:rFonts w:ascii="Times New Roman" w:hAnsi="Times New Roman" w:cs="Times New Roman"/>
              </w:rPr>
              <w:t>угљени хидрати, моносахариди, дисахариди, полисахариди</w:t>
            </w:r>
          </w:p>
        </w:tc>
      </w:tr>
      <w:tr w:rsidR="00FC3F86" w:rsidTr="000A0E24">
        <w:trPr>
          <w:trHeight w:val="270"/>
        </w:trPr>
        <w:tc>
          <w:tcPr>
            <w:tcW w:w="10035" w:type="dxa"/>
            <w:gridSpan w:val="2"/>
          </w:tcPr>
          <w:p w:rsidR="00FC3F86" w:rsidRPr="00A22DFF" w:rsidRDefault="00FC3F8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A22DFF">
              <w:rPr>
                <w:rFonts w:ascii="Times New Roman" w:hAnsi="Times New Roman" w:cs="Times New Roman"/>
                <w:b/>
              </w:rPr>
              <w:t xml:space="preserve"> </w:t>
            </w:r>
            <w:r w:rsidR="00A22DFF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FC3F86" w:rsidTr="000A0E24">
        <w:trPr>
          <w:trHeight w:val="330"/>
        </w:trPr>
        <w:tc>
          <w:tcPr>
            <w:tcW w:w="10035" w:type="dxa"/>
            <w:gridSpan w:val="2"/>
          </w:tcPr>
          <w:p w:rsidR="00FC3F86" w:rsidRPr="00A22DFF" w:rsidRDefault="00FC3F8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A22DFF">
              <w:rPr>
                <w:rFonts w:ascii="Times New Roman" w:hAnsi="Times New Roman" w:cs="Times New Roman"/>
                <w:b/>
              </w:rPr>
              <w:t xml:space="preserve"> </w:t>
            </w:r>
            <w:r w:rsidR="00A22DFF"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FC3F86" w:rsidTr="000A0E24">
        <w:trPr>
          <w:trHeight w:val="285"/>
        </w:trPr>
        <w:tc>
          <w:tcPr>
            <w:tcW w:w="10035" w:type="dxa"/>
            <w:gridSpan w:val="2"/>
          </w:tcPr>
          <w:p w:rsidR="00FC3F86" w:rsidRPr="00A22DFF" w:rsidRDefault="00FC3F86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A22DFF">
              <w:rPr>
                <w:rFonts w:ascii="Times New Roman" w:hAnsi="Times New Roman" w:cs="Times New Roman"/>
              </w:rPr>
              <w:t>рад у пару</w:t>
            </w:r>
          </w:p>
        </w:tc>
      </w:tr>
      <w:tr w:rsidR="00FC3F86" w:rsidTr="000A0E24">
        <w:trPr>
          <w:trHeight w:val="191"/>
        </w:trPr>
        <w:tc>
          <w:tcPr>
            <w:tcW w:w="10035" w:type="dxa"/>
            <w:gridSpan w:val="2"/>
          </w:tcPr>
          <w:p w:rsidR="00FC3F86" w:rsidRPr="00A22DFF" w:rsidRDefault="00FC3F86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A22DFF">
              <w:rPr>
                <w:rFonts w:ascii="Times New Roman" w:hAnsi="Times New Roman" w:cs="Times New Roman"/>
                <w:b/>
              </w:rPr>
              <w:t xml:space="preserve"> </w:t>
            </w:r>
            <w:r w:rsidR="00A22DFF">
              <w:rPr>
                <w:rFonts w:ascii="Times New Roman" w:hAnsi="Times New Roman" w:cs="Times New Roman"/>
              </w:rPr>
              <w:t>радни листићи</w:t>
            </w:r>
          </w:p>
        </w:tc>
      </w:tr>
      <w:tr w:rsidR="00FC3F86" w:rsidTr="000A0E24">
        <w:trPr>
          <w:trHeight w:val="315"/>
        </w:trPr>
        <w:tc>
          <w:tcPr>
            <w:tcW w:w="10035" w:type="dxa"/>
            <w:gridSpan w:val="2"/>
          </w:tcPr>
          <w:p w:rsidR="00FC3F86" w:rsidRPr="00A22DFF" w:rsidRDefault="00FC3F86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A22DFF">
              <w:rPr>
                <w:rFonts w:ascii="Times New Roman" w:hAnsi="Times New Roman" w:cs="Times New Roman"/>
                <w:b/>
              </w:rPr>
              <w:t xml:space="preserve"> </w:t>
            </w:r>
            <w:r w:rsidR="00A22DFF" w:rsidRPr="00A22DFF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FC3F86" w:rsidTr="000A0E24">
        <w:trPr>
          <w:trHeight w:val="300"/>
        </w:trPr>
        <w:tc>
          <w:tcPr>
            <w:tcW w:w="10035" w:type="dxa"/>
            <w:gridSpan w:val="2"/>
          </w:tcPr>
          <w:p w:rsidR="00FC3F86" w:rsidRPr="004D7F0C" w:rsidRDefault="00FC3F86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FC3F86" w:rsidTr="000A0E24">
        <w:trPr>
          <w:trHeight w:val="195"/>
        </w:trPr>
        <w:tc>
          <w:tcPr>
            <w:tcW w:w="10035" w:type="dxa"/>
            <w:gridSpan w:val="2"/>
          </w:tcPr>
          <w:p w:rsidR="00FC3F86" w:rsidRDefault="00FC3F86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A22DFF" w:rsidRPr="00662147" w:rsidRDefault="00A22DFF" w:rsidP="00A22DF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B5A37">
              <w:rPr>
                <w:rFonts w:ascii="Times New Roman" w:hAnsi="Times New Roman" w:cs="Times New Roman"/>
              </w:rPr>
              <w:t>к</w:t>
            </w:r>
            <w:r w:rsidR="005B5A37" w:rsidRPr="00662147">
              <w:rPr>
                <w:rFonts w:ascii="Times New Roman" w:hAnsi="Times New Roman" w:cs="Times New Roman"/>
              </w:rPr>
              <w:t xml:space="preserve">роз </w:t>
            </w:r>
            <w:r w:rsidRPr="00662147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662147">
              <w:rPr>
                <w:rFonts w:ascii="Times New Roman" w:hAnsi="Times New Roman" w:cs="Times New Roman"/>
              </w:rPr>
              <w:t xml:space="preserve"> најважније појмове</w:t>
            </w:r>
            <w:r w:rsidR="005B5A37">
              <w:rPr>
                <w:rFonts w:ascii="Times New Roman" w:hAnsi="Times New Roman" w:cs="Times New Roman"/>
              </w:rPr>
              <w:t>;</w:t>
            </w:r>
            <w:r w:rsidR="005B5A37" w:rsidRPr="00662147">
              <w:rPr>
                <w:rFonts w:ascii="Times New Roman" w:hAnsi="Times New Roman" w:cs="Times New Roman"/>
              </w:rPr>
              <w:t xml:space="preserve"> </w:t>
            </w:r>
            <w:r w:rsidR="005B5A37">
              <w:rPr>
                <w:rFonts w:ascii="Times New Roman" w:hAnsi="Times New Roman" w:cs="Times New Roman"/>
              </w:rPr>
              <w:t>и</w:t>
            </w:r>
            <w:r w:rsidR="005B5A37" w:rsidRPr="00662147">
              <w:rPr>
                <w:rFonts w:ascii="Times New Roman" w:hAnsi="Times New Roman" w:cs="Times New Roman"/>
              </w:rPr>
              <w:t xml:space="preserve">стиче </w:t>
            </w:r>
            <w:r w:rsidRPr="00662147">
              <w:rPr>
                <w:rFonts w:ascii="Times New Roman" w:hAnsi="Times New Roman" w:cs="Times New Roman"/>
              </w:rPr>
              <w:t xml:space="preserve">циљ часа. </w:t>
            </w:r>
          </w:p>
          <w:p w:rsidR="00A22DFF" w:rsidRPr="00662147" w:rsidRDefault="00A22DFF" w:rsidP="00A22DF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5B5A37">
              <w:rPr>
                <w:rFonts w:ascii="Times New Roman" w:hAnsi="Times New Roman" w:cs="Times New Roman"/>
              </w:rPr>
              <w:t>у</w:t>
            </w:r>
            <w:r w:rsidR="005B5A37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A22DFF" w:rsidRPr="00662147" w:rsidRDefault="00A22DFF" w:rsidP="00A22DFF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A22DFF" w:rsidRPr="00662147" w:rsidRDefault="00A22DFF" w:rsidP="00A22DF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5B5A37">
              <w:rPr>
                <w:rFonts w:ascii="Times New Roman" w:hAnsi="Times New Roman" w:cs="Times New Roman"/>
              </w:rPr>
              <w:t>д</w:t>
            </w:r>
            <w:r w:rsidR="005B5A37" w:rsidRPr="00662147">
              <w:rPr>
                <w:rFonts w:ascii="Times New Roman" w:hAnsi="Times New Roman" w:cs="Times New Roman"/>
              </w:rPr>
              <w:t xml:space="preserve">ели </w:t>
            </w:r>
            <w:r w:rsidRPr="00662147">
              <w:rPr>
                <w:rFonts w:ascii="Times New Roman" w:hAnsi="Times New Roman" w:cs="Times New Roman"/>
              </w:rPr>
              <w:t>учен</w:t>
            </w:r>
            <w:r>
              <w:rPr>
                <w:rFonts w:ascii="Times New Roman" w:hAnsi="Times New Roman" w:cs="Times New Roman"/>
              </w:rPr>
              <w:t>ике у парове и</w:t>
            </w:r>
            <w:r w:rsidRPr="00662147">
              <w:rPr>
                <w:rFonts w:ascii="Times New Roman" w:hAnsi="Times New Roman" w:cs="Times New Roman"/>
              </w:rPr>
              <w:t xml:space="preserve"> дели им радне</w:t>
            </w:r>
            <w:r>
              <w:rPr>
                <w:rFonts w:ascii="Times New Roman" w:hAnsi="Times New Roman" w:cs="Times New Roman"/>
              </w:rPr>
              <w:t xml:space="preserve"> листиће</w:t>
            </w:r>
            <w:r w:rsidR="005B5A37">
              <w:rPr>
                <w:rFonts w:ascii="Times New Roman" w:hAnsi="Times New Roman" w:cs="Times New Roman"/>
              </w:rPr>
              <w:t>;</w:t>
            </w:r>
            <w:r w:rsidR="005B5A37" w:rsidRPr="00662147">
              <w:rPr>
                <w:rFonts w:ascii="Times New Roman" w:hAnsi="Times New Roman" w:cs="Times New Roman"/>
              </w:rPr>
              <w:t xml:space="preserve"> </w:t>
            </w:r>
            <w:r w:rsidR="005B5A37">
              <w:rPr>
                <w:rFonts w:ascii="Times New Roman" w:hAnsi="Times New Roman" w:cs="Times New Roman"/>
              </w:rPr>
              <w:t>п</w:t>
            </w:r>
            <w:r w:rsidR="005B5A37" w:rsidRPr="00662147">
              <w:rPr>
                <w:rFonts w:ascii="Times New Roman" w:hAnsi="Times New Roman" w:cs="Times New Roman"/>
              </w:rPr>
              <w:t xml:space="preserve">рати </w:t>
            </w:r>
            <w:r w:rsidRPr="00662147">
              <w:rPr>
                <w:rFonts w:ascii="Times New Roman" w:hAnsi="Times New Roman" w:cs="Times New Roman"/>
              </w:rPr>
              <w:t>рад ученика, помаже, даје инструкције и додатна објашњења уколико је то потребно, отклања нејасноће, проверава тачност урађених задатака.</w:t>
            </w:r>
          </w:p>
          <w:p w:rsidR="00A22DFF" w:rsidRDefault="00A22DFF" w:rsidP="00A22DF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ученика: </w:t>
            </w:r>
            <w:r w:rsidR="005B5A37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парове</w:t>
            </w:r>
            <w:r w:rsidRPr="00662147">
              <w:rPr>
                <w:rFonts w:ascii="Times New Roman" w:hAnsi="Times New Roman" w:cs="Times New Roman"/>
              </w:rPr>
              <w:t xml:space="preserve">, слушају упутства наставника, решавају задатке, сарађују </w:t>
            </w:r>
            <w:r w:rsidRPr="00662147">
              <w:rPr>
                <w:rFonts w:ascii="Times New Roman" w:hAnsi="Times New Roman" w:cs="Times New Roman"/>
              </w:rPr>
              <w:lastRenderedPageBreak/>
              <w:t>међусобно, помажу једни другима, решавају</w:t>
            </w:r>
            <w:r>
              <w:rPr>
                <w:rFonts w:ascii="Times New Roman" w:hAnsi="Times New Roman" w:cs="Times New Roman"/>
              </w:rPr>
              <w:t xml:space="preserve"> задатке, повезују знања.</w:t>
            </w:r>
          </w:p>
          <w:p w:rsidR="00A22DFF" w:rsidRPr="0093419E" w:rsidRDefault="00A22DFF" w:rsidP="00A22DFF">
            <w:pPr>
              <w:rPr>
                <w:rFonts w:ascii="Times New Roman" w:hAnsi="Times New Roman" w:cs="Times New Roman"/>
                <w:b/>
              </w:rPr>
            </w:pPr>
            <w:r w:rsidRPr="0093419E">
              <w:rPr>
                <w:rFonts w:ascii="Times New Roman" w:hAnsi="Times New Roman" w:cs="Times New Roman"/>
                <w:b/>
              </w:rPr>
              <w:t>РАДНИ ЛИСТИЋ</w:t>
            </w:r>
          </w:p>
          <w:p w:rsidR="006E0907" w:rsidRPr="006E0907" w:rsidRDefault="006E0907" w:rsidP="006E0907">
            <w:pPr>
              <w:pStyle w:val="Pasussalistom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Заокружи ДА ако је исказ тачан или НЕ ако је нетачан.</w:t>
            </w:r>
          </w:p>
          <w:p w:rsidR="006E0907" w:rsidRP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 xml:space="preserve">а) Глукоза је кетохексоза.                                       </w:t>
            </w:r>
            <w:r w:rsidR="0093419E">
              <w:rPr>
                <w:rFonts w:ascii="Times New Roman" w:hAnsi="Times New Roman" w:cs="Times New Roman"/>
              </w:rPr>
              <w:t xml:space="preserve">                                                     ДА    </w:t>
            </w:r>
            <w:r w:rsidRPr="006E0907">
              <w:rPr>
                <w:rFonts w:ascii="Times New Roman" w:hAnsi="Times New Roman" w:cs="Times New Roman"/>
              </w:rPr>
              <w:t>НЕ</w:t>
            </w:r>
          </w:p>
          <w:p w:rsidR="006E0907" w:rsidRP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 xml:space="preserve">б) Реакцијом са Фелинговим реагенсом, глукоза мења боју из плаве у црвену.   ДА   </w:t>
            </w:r>
            <w:r w:rsidR="0093419E">
              <w:rPr>
                <w:rFonts w:ascii="Times New Roman" w:hAnsi="Times New Roman" w:cs="Times New Roman"/>
              </w:rPr>
              <w:t xml:space="preserve"> </w:t>
            </w:r>
            <w:r w:rsidRPr="006E0907">
              <w:rPr>
                <w:rFonts w:ascii="Times New Roman" w:hAnsi="Times New Roman" w:cs="Times New Roman"/>
              </w:rPr>
              <w:t>НЕ</w:t>
            </w:r>
          </w:p>
          <w:p w:rsidR="006E0907" w:rsidRP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 xml:space="preserve">в) Молекули угљених хидрата се угљенишу када им се дода концентрована сумпорна киселина.                                                                      </w:t>
            </w:r>
            <w:r w:rsidR="0093419E">
              <w:rPr>
                <w:rFonts w:ascii="Times New Roman" w:hAnsi="Times New Roman" w:cs="Times New Roman"/>
              </w:rPr>
              <w:t xml:space="preserve">                            </w:t>
            </w:r>
          </w:p>
          <w:p w:rsidR="006E0907" w:rsidRPr="006E0907" w:rsidRDefault="0093419E" w:rsidP="006E0907">
            <w:pPr>
              <w:pStyle w:val="Pasussalistom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                                                                                                    </w:t>
            </w:r>
            <w:r w:rsidRPr="006E0907">
              <w:rPr>
                <w:rFonts w:ascii="Times New Roman" w:hAnsi="Times New Roman" w:cs="Times New Roman"/>
              </w:rPr>
              <w:t xml:space="preserve">ДА    НЕ </w:t>
            </w:r>
            <w:r>
              <w:rPr>
                <w:rFonts w:ascii="Times New Roman" w:hAnsi="Times New Roman" w:cs="Times New Roman"/>
              </w:rPr>
              <w:t xml:space="preserve">            </w:t>
            </w:r>
            <w:r w:rsidR="006E0907" w:rsidRPr="006E0907">
              <w:rPr>
                <w:rFonts w:ascii="Times New Roman" w:hAnsi="Times New Roman" w:cs="Times New Roman"/>
              </w:rPr>
              <w:t xml:space="preserve">г) Целулоза се добро раствара у води.                 </w:t>
            </w:r>
            <w:r>
              <w:rPr>
                <w:rFonts w:ascii="Times New Roman" w:hAnsi="Times New Roman" w:cs="Times New Roman"/>
              </w:rPr>
              <w:t xml:space="preserve">                                                      </w:t>
            </w:r>
            <w:r w:rsidR="006E0907" w:rsidRPr="006E0907">
              <w:rPr>
                <w:rFonts w:ascii="Times New Roman" w:hAnsi="Times New Roman" w:cs="Times New Roman"/>
              </w:rPr>
              <w:t>ДА   НЕ</w:t>
            </w:r>
          </w:p>
          <w:p w:rsidR="006E0907" w:rsidRP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93419E" w:rsidRPr="0093419E" w:rsidRDefault="006E0907" w:rsidP="006E0907">
            <w:pPr>
              <w:pStyle w:val="Pasussalistom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 xml:space="preserve">Сваком биолошки важном органском једињењу у колони I придружи његову примену из </w:t>
            </w:r>
          </w:p>
          <w:p w:rsidR="006E0907" w:rsidRPr="006E0907" w:rsidRDefault="006E0907" w:rsidP="006E0907">
            <w:pPr>
              <w:pStyle w:val="Pasussalistom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proofErr w:type="gramStart"/>
            <w:r w:rsidRPr="006E0907">
              <w:rPr>
                <w:rFonts w:ascii="Times New Roman" w:hAnsi="Times New Roman" w:cs="Times New Roman"/>
              </w:rPr>
              <w:t>колоне</w:t>
            </w:r>
            <w:proofErr w:type="gramEnd"/>
            <w:r w:rsidRPr="006E0907">
              <w:rPr>
                <w:rFonts w:ascii="Times New Roman" w:hAnsi="Times New Roman" w:cs="Times New Roman"/>
              </w:rPr>
              <w:t xml:space="preserve"> II.</w:t>
            </w:r>
          </w:p>
          <w:p w:rsidR="006E0907" w:rsidRP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 xml:space="preserve">    I                                                                                        II</w:t>
            </w:r>
          </w:p>
          <w:p w:rsidR="006E0907" w:rsidRP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Скроб __                                                   1. Текстилна индустрија</w:t>
            </w:r>
          </w:p>
          <w:p w:rsidR="006E0907" w:rsidRP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Целулоза __                                            2. Производња сапуна</w:t>
            </w:r>
          </w:p>
          <w:p w:rsid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Масти и уља __                                      3. Прехрамбена индустрија</w:t>
            </w:r>
          </w:p>
          <w:p w:rsidR="00715050" w:rsidRPr="00715050" w:rsidRDefault="00715050" w:rsidP="006E0907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6E0907" w:rsidRPr="006E0907" w:rsidRDefault="006E0907" w:rsidP="006E0907">
            <w:pPr>
              <w:pStyle w:val="Pasussalistom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Напиши угљени хидрат који је саставни део:</w:t>
            </w:r>
          </w:p>
          <w:p w:rsidR="006E0907" w:rsidRP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а) млека ___________________</w:t>
            </w:r>
          </w:p>
          <w:p w:rsidR="006E0907" w:rsidRP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б) кромпира ___________________</w:t>
            </w:r>
          </w:p>
          <w:p w:rsidR="006E0907" w:rsidRP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в) воћа ____________________</w:t>
            </w:r>
          </w:p>
          <w:p w:rsidR="006E0907" w:rsidRP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г) памука ___________________</w:t>
            </w:r>
          </w:p>
          <w:p w:rsidR="006E0907" w:rsidRDefault="006E0907" w:rsidP="006E0907">
            <w:pPr>
              <w:pStyle w:val="Pasussalistom"/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д) грожђа ____________________</w:t>
            </w:r>
          </w:p>
          <w:p w:rsidR="00715050" w:rsidRPr="00715050" w:rsidRDefault="00715050" w:rsidP="006E0907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6E0907" w:rsidRPr="00715050" w:rsidRDefault="006E0907" w:rsidP="006E0907">
            <w:pPr>
              <w:pStyle w:val="Pasussalistom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Израчунај масени проценат угљеника у молекулу фруктозе.</w:t>
            </w:r>
          </w:p>
          <w:p w:rsidR="00715050" w:rsidRPr="006E0907" w:rsidRDefault="00715050" w:rsidP="00715050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6E0907" w:rsidRPr="00715050" w:rsidRDefault="006E0907" w:rsidP="006E0907">
            <w:pPr>
              <w:pStyle w:val="Pasussalistom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 xml:space="preserve">Инвертни шећер је смеша глукозе и фруктозе у односу </w:t>
            </w:r>
            <w:proofErr w:type="gramStart"/>
            <w:r w:rsidRPr="006E0907">
              <w:rPr>
                <w:rFonts w:ascii="Times New Roman" w:hAnsi="Times New Roman" w:cs="Times New Roman"/>
              </w:rPr>
              <w:t>1</w:t>
            </w:r>
            <w:r w:rsidR="0093419E">
              <w:rPr>
                <w:rFonts w:ascii="Times New Roman" w:hAnsi="Times New Roman" w:cs="Times New Roman"/>
              </w:rPr>
              <w:t xml:space="preserve"> </w:t>
            </w:r>
            <w:r w:rsidRPr="006E0907">
              <w:rPr>
                <w:rFonts w:ascii="Times New Roman" w:hAnsi="Times New Roman" w:cs="Times New Roman"/>
              </w:rPr>
              <w:t>:</w:t>
            </w:r>
            <w:proofErr w:type="gramEnd"/>
            <w:r w:rsidR="0093419E">
              <w:rPr>
                <w:rFonts w:ascii="Times New Roman" w:hAnsi="Times New Roman" w:cs="Times New Roman"/>
              </w:rPr>
              <w:t xml:space="preserve"> </w:t>
            </w:r>
            <w:r w:rsidRPr="006E0907">
              <w:rPr>
                <w:rFonts w:ascii="Times New Roman" w:hAnsi="Times New Roman" w:cs="Times New Roman"/>
              </w:rPr>
              <w:t>1. Израчунај масу глукозе која се налази у 1kg меда, ако мед садржи 70% инвертног шећера.</w:t>
            </w:r>
          </w:p>
          <w:p w:rsidR="00715050" w:rsidRPr="00715050" w:rsidRDefault="00715050" w:rsidP="00715050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715050" w:rsidRPr="006E0907" w:rsidRDefault="00715050" w:rsidP="00715050">
            <w:pPr>
              <w:pStyle w:val="Pasussalistom"/>
              <w:rPr>
                <w:rFonts w:ascii="Times New Roman" w:hAnsi="Times New Roman" w:cs="Times New Roman"/>
              </w:rPr>
            </w:pPr>
          </w:p>
          <w:p w:rsidR="006E0907" w:rsidRPr="006E0907" w:rsidRDefault="006E0907" w:rsidP="000A0E24">
            <w:pPr>
              <w:pStyle w:val="Pasussalistom"/>
              <w:numPr>
                <w:ilvl w:val="0"/>
                <w:numId w:val="41"/>
              </w:numPr>
              <w:rPr>
                <w:rFonts w:ascii="Times New Roman" w:hAnsi="Times New Roman" w:cs="Times New Roman"/>
              </w:rPr>
            </w:pPr>
            <w:r w:rsidRPr="006E0907">
              <w:rPr>
                <w:rFonts w:ascii="Times New Roman" w:hAnsi="Times New Roman" w:cs="Times New Roman"/>
              </w:rPr>
              <w:t>Анализом крви одрасле особе утврђено је да је количина глукозе 4</w:t>
            </w:r>
            <w:r w:rsidR="0093419E">
              <w:rPr>
                <w:rFonts w:ascii="Times New Roman" w:hAnsi="Times New Roman" w:cs="Times New Roman"/>
              </w:rPr>
              <w:t xml:space="preserve"> </w:t>
            </w:r>
            <w:r w:rsidRPr="006E0907">
              <w:rPr>
                <w:rFonts w:ascii="Times New Roman" w:hAnsi="Times New Roman" w:cs="Times New Roman"/>
              </w:rPr>
              <w:t>mmol по литру. Израчунај масу глукозе у 5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6E0907">
              <w:rPr>
                <w:rFonts w:ascii="Times New Roman" w:hAnsi="Times New Roman" w:cs="Times New Roman"/>
              </w:rPr>
              <w:t>l крви.</w:t>
            </w:r>
          </w:p>
          <w:p w:rsidR="00FC3F86" w:rsidRPr="00715050" w:rsidRDefault="00FC3F86" w:rsidP="00715050">
            <w:pPr>
              <w:rPr>
                <w:rFonts w:ascii="Times New Roman" w:hAnsi="Times New Roman" w:cs="Times New Roman"/>
              </w:rPr>
            </w:pPr>
            <w:r w:rsidRPr="00715050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6E0907" w:rsidRPr="00662147" w:rsidRDefault="006E0907" w:rsidP="006E0907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2202DA">
              <w:rPr>
                <w:rFonts w:ascii="Times New Roman" w:hAnsi="Times New Roman" w:cs="Times New Roman"/>
              </w:rPr>
              <w:t>з</w:t>
            </w:r>
            <w:r w:rsidR="002202DA" w:rsidRPr="00662147">
              <w:rPr>
                <w:rFonts w:ascii="Times New Roman" w:hAnsi="Times New Roman" w:cs="Times New Roman"/>
              </w:rPr>
              <w:t xml:space="preserve">аједно </w:t>
            </w:r>
            <w:r w:rsidRPr="00662147">
              <w:rPr>
                <w:rFonts w:ascii="Times New Roman" w:hAnsi="Times New Roman" w:cs="Times New Roman"/>
              </w:rPr>
              <w:t xml:space="preserve">са ученицима </w:t>
            </w:r>
            <w:r>
              <w:rPr>
                <w:rFonts w:ascii="Times New Roman" w:hAnsi="Times New Roman" w:cs="Times New Roman"/>
              </w:rPr>
              <w:t xml:space="preserve">анализира урађене задатке и </w:t>
            </w:r>
            <w:r w:rsidRPr="00662147">
              <w:rPr>
                <w:rFonts w:ascii="Times New Roman" w:hAnsi="Times New Roman" w:cs="Times New Roman"/>
              </w:rPr>
              <w:t xml:space="preserve">вреднује њихову активност на часу, запажања бележи у електронски дневник и педагошку свеску. </w:t>
            </w:r>
          </w:p>
          <w:p w:rsidR="00FC3F86" w:rsidRPr="006E0907" w:rsidRDefault="006E0907" w:rsidP="002202DA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ученика: </w:t>
            </w:r>
            <w:r w:rsidR="002202DA">
              <w:rPr>
                <w:rFonts w:ascii="Times New Roman" w:hAnsi="Times New Roman" w:cs="Times New Roman"/>
              </w:rPr>
              <w:t xml:space="preserve">анализирају </w:t>
            </w:r>
            <w:r>
              <w:rPr>
                <w:rFonts w:ascii="Times New Roman" w:hAnsi="Times New Roman" w:cs="Times New Roman"/>
              </w:rPr>
              <w:t>задатке, исправљају грешке, отклањају нејасноће, у</w:t>
            </w:r>
            <w:r w:rsidRPr="00662147">
              <w:rPr>
                <w:rFonts w:ascii="Times New Roman" w:hAnsi="Times New Roman" w:cs="Times New Roman"/>
              </w:rPr>
              <w:t>чествују у вредновању сопствене активности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FC3F86" w:rsidRPr="002202DA" w:rsidRDefault="0042072F" w:rsidP="00FC3F86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FB6E45" w:rsidRDefault="00FB6E45" w:rsidP="00FC3F86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FB6E45" w:rsidTr="000A0E24">
        <w:trPr>
          <w:trHeight w:val="510"/>
        </w:trPr>
        <w:tc>
          <w:tcPr>
            <w:tcW w:w="4815" w:type="dxa"/>
          </w:tcPr>
          <w:p w:rsidR="00FB6E45" w:rsidRPr="00732C80" w:rsidRDefault="00FB6E45" w:rsidP="000A0E2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57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FB6E45" w:rsidRDefault="00FB6E45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FB6E45" w:rsidRPr="004D7F0C" w:rsidRDefault="00FB6E45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FB6E45" w:rsidTr="000A0E24">
        <w:trPr>
          <w:trHeight w:val="525"/>
        </w:trPr>
        <w:tc>
          <w:tcPr>
            <w:tcW w:w="4815" w:type="dxa"/>
          </w:tcPr>
          <w:p w:rsidR="00FB6E45" w:rsidRPr="00FB6E45" w:rsidRDefault="00FB6E45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57.</w:t>
            </w:r>
          </w:p>
        </w:tc>
        <w:tc>
          <w:tcPr>
            <w:tcW w:w="5220" w:type="dxa"/>
          </w:tcPr>
          <w:p w:rsidR="00FB6E45" w:rsidRPr="004D7F0C" w:rsidRDefault="00FB6E45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FB6E45" w:rsidTr="000A0E24">
        <w:trPr>
          <w:trHeight w:val="540"/>
        </w:trPr>
        <w:tc>
          <w:tcPr>
            <w:tcW w:w="10035" w:type="dxa"/>
            <w:gridSpan w:val="2"/>
          </w:tcPr>
          <w:p w:rsidR="00FB6E45" w:rsidRPr="00FB6E45" w:rsidRDefault="00FB6E45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0C3154">
              <w:rPr>
                <w:rFonts w:ascii="Times New Roman" w:hAnsi="Times New Roman" w:cs="Times New Roman"/>
              </w:rPr>
              <w:t>Биолошки важна органска једињења</w:t>
            </w:r>
          </w:p>
        </w:tc>
      </w:tr>
      <w:tr w:rsidR="00FB6E45" w:rsidTr="000A0E24">
        <w:trPr>
          <w:trHeight w:val="555"/>
        </w:trPr>
        <w:tc>
          <w:tcPr>
            <w:tcW w:w="10035" w:type="dxa"/>
            <w:gridSpan w:val="2"/>
          </w:tcPr>
          <w:p w:rsidR="00FB6E45" w:rsidRPr="00FB6E45" w:rsidRDefault="00FB6E45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киселине и протеини</w:t>
            </w:r>
          </w:p>
        </w:tc>
      </w:tr>
      <w:tr w:rsidR="00FB6E45" w:rsidTr="000A0E24">
        <w:trPr>
          <w:trHeight w:val="465"/>
        </w:trPr>
        <w:tc>
          <w:tcPr>
            <w:tcW w:w="10035" w:type="dxa"/>
            <w:gridSpan w:val="2"/>
          </w:tcPr>
          <w:p w:rsidR="00FB6E45" w:rsidRPr="00FB6E45" w:rsidRDefault="00FB6E45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схвате значај 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киселина и протеина</w:t>
            </w:r>
            <w:r w:rsidR="001E0A9D">
              <w:rPr>
                <w:rFonts w:ascii="Times New Roman" w:hAnsi="Times New Roman" w:cs="Times New Roman"/>
              </w:rPr>
              <w:t>.</w:t>
            </w:r>
          </w:p>
        </w:tc>
      </w:tr>
      <w:tr w:rsidR="00FB6E45" w:rsidTr="000A0E24">
        <w:trPr>
          <w:trHeight w:val="360"/>
        </w:trPr>
        <w:tc>
          <w:tcPr>
            <w:tcW w:w="10035" w:type="dxa"/>
            <w:gridSpan w:val="2"/>
          </w:tcPr>
          <w:p w:rsidR="00851282" w:rsidRDefault="00FB6E45" w:rsidP="00FB6E45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FB6E45" w:rsidRDefault="00FB6E45" w:rsidP="00FB6E4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FB6E45" w:rsidRDefault="001E0A9D" w:rsidP="00FB6E45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oпише </w:t>
            </w:r>
            <w:r w:rsidR="00FB6E45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FB6E45">
              <w:rPr>
                <w:rFonts w:ascii="Times New Roman" w:hAnsi="Times New Roman" w:cs="Times New Roman"/>
              </w:rPr>
              <w:t>агрегатно стање и растворљивост протеин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FB6E45" w:rsidRPr="00DE28B6" w:rsidRDefault="001E0A9D" w:rsidP="00FB6E45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oпише </w:t>
            </w:r>
            <w:r w:rsidR="00FB6E45">
              <w:rPr>
                <w:rFonts w:ascii="Times New Roman" w:hAnsi="Times New Roman" w:cs="Times New Roman"/>
              </w:rPr>
              <w:t>основу структуре молекула који чине протеине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FB6E45" w:rsidRPr="00FB6E45" w:rsidRDefault="00C34A63" w:rsidP="00FB6E45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="001E0A9D" w:rsidRPr="00FB6E45">
              <w:rPr>
                <w:rFonts w:ascii="Times New Roman" w:hAnsi="Times New Roman" w:cs="Times New Roman"/>
              </w:rPr>
              <w:t xml:space="preserve">аведе </w:t>
            </w:r>
            <w:r w:rsidR="00FB6E45" w:rsidRPr="00FB6E45">
              <w:rPr>
                <w:rFonts w:ascii="Times New Roman" w:hAnsi="Times New Roman" w:cs="Times New Roman"/>
              </w:rPr>
              <w:t xml:space="preserve">заступљеност у природи и улоге </w:t>
            </w:r>
            <w:r w:rsidR="00FB6E45">
              <w:rPr>
                <w:rFonts w:ascii="Times New Roman" w:hAnsi="Times New Roman" w:cs="Times New Roman"/>
              </w:rPr>
              <w:t>протеина</w:t>
            </w:r>
            <w:r w:rsidR="001E0A9D">
              <w:rPr>
                <w:rFonts w:ascii="Times New Roman" w:hAnsi="Times New Roman" w:cs="Times New Roman"/>
              </w:rPr>
              <w:t>.</w:t>
            </w:r>
          </w:p>
        </w:tc>
      </w:tr>
      <w:tr w:rsidR="00FB6E45" w:rsidTr="000A0E24">
        <w:trPr>
          <w:trHeight w:val="360"/>
        </w:trPr>
        <w:tc>
          <w:tcPr>
            <w:tcW w:w="10035" w:type="dxa"/>
            <w:gridSpan w:val="2"/>
          </w:tcPr>
          <w:p w:rsidR="00FB6E45" w:rsidRPr="00FB6E45" w:rsidRDefault="00FB6E45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киселине, пептидна веза, влакнасти протеини, лоптасти протеини, денатурација</w:t>
            </w:r>
          </w:p>
        </w:tc>
      </w:tr>
      <w:tr w:rsidR="00FB6E45" w:rsidTr="000A0E24">
        <w:trPr>
          <w:trHeight w:val="270"/>
        </w:trPr>
        <w:tc>
          <w:tcPr>
            <w:tcW w:w="10035" w:type="dxa"/>
            <w:gridSpan w:val="2"/>
          </w:tcPr>
          <w:p w:rsidR="00FB6E45" w:rsidRPr="00FB6E45" w:rsidRDefault="00FB6E45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FB6E45" w:rsidTr="000A0E24">
        <w:trPr>
          <w:trHeight w:val="330"/>
        </w:trPr>
        <w:tc>
          <w:tcPr>
            <w:tcW w:w="10035" w:type="dxa"/>
            <w:gridSpan w:val="2"/>
          </w:tcPr>
          <w:p w:rsidR="00FB6E45" w:rsidRPr="00FB6E45" w:rsidRDefault="00FB6E45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FB6E45"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FB6E45" w:rsidTr="000A0E24">
        <w:trPr>
          <w:trHeight w:val="285"/>
        </w:trPr>
        <w:tc>
          <w:tcPr>
            <w:tcW w:w="10035" w:type="dxa"/>
            <w:gridSpan w:val="2"/>
          </w:tcPr>
          <w:p w:rsidR="00FB6E45" w:rsidRPr="005E6131" w:rsidRDefault="00FB6E45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5E6131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FB6E45" w:rsidTr="000A0E24">
        <w:trPr>
          <w:trHeight w:val="191"/>
        </w:trPr>
        <w:tc>
          <w:tcPr>
            <w:tcW w:w="10035" w:type="dxa"/>
            <w:gridSpan w:val="2"/>
          </w:tcPr>
          <w:p w:rsidR="00FB6E45" w:rsidRPr="005E6131" w:rsidRDefault="00FB6E45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5E6131">
              <w:rPr>
                <w:rFonts w:ascii="Times New Roman" w:hAnsi="Times New Roman" w:cs="Times New Roman"/>
                <w:b/>
              </w:rPr>
              <w:t xml:space="preserve"> </w:t>
            </w:r>
            <w:r w:rsidR="005E6131">
              <w:rPr>
                <w:rFonts w:ascii="Times New Roman" w:hAnsi="Times New Roman" w:cs="Times New Roman"/>
              </w:rPr>
              <w:t>електронски уџбеник</w:t>
            </w:r>
          </w:p>
        </w:tc>
      </w:tr>
      <w:tr w:rsidR="00FB6E45" w:rsidTr="000A0E24">
        <w:trPr>
          <w:trHeight w:val="315"/>
        </w:trPr>
        <w:tc>
          <w:tcPr>
            <w:tcW w:w="10035" w:type="dxa"/>
            <w:gridSpan w:val="2"/>
          </w:tcPr>
          <w:p w:rsidR="00FB6E45" w:rsidRPr="005E6131" w:rsidRDefault="00FB6E45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5E6131">
              <w:rPr>
                <w:rFonts w:ascii="Times New Roman" w:hAnsi="Times New Roman" w:cs="Times New Roman"/>
                <w:b/>
              </w:rPr>
              <w:t xml:space="preserve"> </w:t>
            </w:r>
            <w:r w:rsidR="005E6131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FB6E45" w:rsidTr="000A0E24">
        <w:trPr>
          <w:trHeight w:val="300"/>
        </w:trPr>
        <w:tc>
          <w:tcPr>
            <w:tcW w:w="10035" w:type="dxa"/>
            <w:gridSpan w:val="2"/>
          </w:tcPr>
          <w:p w:rsidR="00FB6E45" w:rsidRPr="004D7F0C" w:rsidRDefault="00FB6E45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FB6E45" w:rsidTr="000A0E24">
        <w:trPr>
          <w:trHeight w:val="195"/>
        </w:trPr>
        <w:tc>
          <w:tcPr>
            <w:tcW w:w="10035" w:type="dxa"/>
            <w:gridSpan w:val="2"/>
          </w:tcPr>
          <w:p w:rsidR="00FB6E45" w:rsidRDefault="00FB6E45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BE3AE2" w:rsidRDefault="00BE3AE2" w:rsidP="000A0E2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1E0A9D">
              <w:rPr>
                <w:rFonts w:ascii="Times New Roman" w:hAnsi="Times New Roman" w:cs="Times New Roman"/>
              </w:rPr>
              <w:t xml:space="preserve">истиче </w:t>
            </w:r>
            <w:r>
              <w:rPr>
                <w:rFonts w:ascii="Times New Roman" w:hAnsi="Times New Roman" w:cs="Times New Roman"/>
              </w:rPr>
              <w:t>циљ часа и уводи ученике у тему наводећи како су протеини добили назив</w:t>
            </w:r>
            <w:r w:rsidR="001E0A9D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E0A9D">
              <w:rPr>
                <w:rFonts w:ascii="Times New Roman" w:hAnsi="Times New Roman" w:cs="Times New Roman"/>
              </w:rPr>
              <w:t xml:space="preserve">наглашавајући </w:t>
            </w:r>
            <w:r>
              <w:rPr>
                <w:rFonts w:ascii="Times New Roman" w:hAnsi="Times New Roman" w:cs="Times New Roman"/>
              </w:rPr>
              <w:t>да без протеина не би било живота.</w:t>
            </w:r>
          </w:p>
          <w:p w:rsidR="00BE3AE2" w:rsidRPr="00BE3AE2" w:rsidRDefault="00BE3AE2" w:rsidP="000A0E2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E0A9D">
              <w:rPr>
                <w:rFonts w:ascii="Times New Roman" w:hAnsi="Times New Roman" w:cs="Times New Roman"/>
              </w:rPr>
              <w:t xml:space="preserve">слушају </w:t>
            </w:r>
            <w:r>
              <w:rPr>
                <w:rFonts w:ascii="Times New Roman" w:hAnsi="Times New Roman" w:cs="Times New Roman"/>
              </w:rPr>
              <w:t>наставниково излагање, у</w:t>
            </w:r>
            <w:r w:rsidRPr="00662147">
              <w:rPr>
                <w:rFonts w:ascii="Times New Roman" w:hAnsi="Times New Roman" w:cs="Times New Roman"/>
              </w:rPr>
              <w:t>чествују у разговору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BE3AE2" w:rsidRDefault="00BE3AE2" w:rsidP="000A0E2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4059F1" w:rsidRDefault="00BE3AE2" w:rsidP="004059F1">
            <w:pPr>
              <w:rPr>
                <w:rFonts w:ascii="Times New Roman" w:hAnsi="Times New Roman" w:cs="Times New Roman"/>
                <w:lang w:val="sr-Cyrl-CS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1E0A9D">
              <w:rPr>
                <w:rFonts w:ascii="Times New Roman" w:hAnsi="Times New Roman" w:cs="Times New Roman"/>
              </w:rPr>
              <w:t xml:space="preserve">дефинише </w:t>
            </w:r>
            <w:r>
              <w:rPr>
                <w:rFonts w:ascii="Times New Roman" w:hAnsi="Times New Roman" w:cs="Times New Roman"/>
              </w:rPr>
              <w:t>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киселине и пише на табли њихову општу формулу, као и формуле глицина и аланина</w:t>
            </w:r>
            <w:r w:rsidR="001E0A9D">
              <w:rPr>
                <w:rFonts w:ascii="Times New Roman" w:hAnsi="Times New Roman" w:cs="Times New Roman"/>
              </w:rPr>
              <w:t xml:space="preserve">; уводи </w:t>
            </w:r>
            <w:r>
              <w:rPr>
                <w:rFonts w:ascii="Times New Roman" w:hAnsi="Times New Roman" w:cs="Times New Roman"/>
              </w:rPr>
              <w:t>појам есенцијалне 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киселине</w:t>
            </w:r>
            <w:r w:rsidR="001E0A9D">
              <w:rPr>
                <w:rFonts w:ascii="Times New Roman" w:hAnsi="Times New Roman" w:cs="Times New Roman"/>
              </w:rPr>
              <w:t xml:space="preserve">; дефинише </w:t>
            </w:r>
            <w:r>
              <w:rPr>
                <w:rFonts w:ascii="Times New Roman" w:hAnsi="Times New Roman" w:cs="Times New Roman"/>
              </w:rPr>
              <w:t xml:space="preserve">протеине, пише на табли једначину реакције аланина и глицина и на тај начин уводи појам и објашњава формирање </w:t>
            </w:r>
            <w:r>
              <w:rPr>
                <w:rFonts w:ascii="Times New Roman" w:hAnsi="Times New Roman" w:cs="Times New Roman"/>
              </w:rPr>
              <w:lastRenderedPageBreak/>
              <w:t>пептидне везе</w:t>
            </w:r>
            <w:r w:rsidR="001E0A9D">
              <w:rPr>
                <w:rFonts w:ascii="Times New Roman" w:hAnsi="Times New Roman" w:cs="Times New Roman"/>
              </w:rPr>
              <w:t xml:space="preserve">; истиче </w:t>
            </w:r>
            <w:r w:rsidR="004059F1">
              <w:rPr>
                <w:rFonts w:ascii="Times New Roman" w:hAnsi="Times New Roman" w:cs="Times New Roman"/>
              </w:rPr>
              <w:t>да</w:t>
            </w:r>
            <w:r w:rsidR="00FB6E45" w:rsidRPr="004D7F0C">
              <w:rPr>
                <w:rFonts w:ascii="Times New Roman" w:hAnsi="Times New Roman" w:cs="Times New Roman"/>
                <w:b/>
              </w:rPr>
              <w:t xml:space="preserve"> </w:t>
            </w:r>
            <w:r w:rsidR="004059F1">
              <w:rPr>
                <w:rFonts w:ascii="Times New Roman" w:hAnsi="Times New Roman" w:cs="Times New Roman"/>
                <w:lang w:val="sr-Cyrl-CS"/>
              </w:rPr>
              <w:t>н</w:t>
            </w:r>
            <w:r w:rsidR="004059F1" w:rsidRPr="004059F1">
              <w:rPr>
                <w:rFonts w:ascii="Times New Roman" w:hAnsi="Times New Roman" w:cs="Times New Roman"/>
                <w:lang w:val="sr-Cyrl-CS"/>
              </w:rPr>
              <w:t xml:space="preserve">а основу облика молекула протеине </w:t>
            </w:r>
            <w:r w:rsidR="004059F1">
              <w:rPr>
                <w:rFonts w:ascii="Times New Roman" w:hAnsi="Times New Roman" w:cs="Times New Roman"/>
                <w:lang w:val="sr-Cyrl-CS"/>
              </w:rPr>
              <w:t>можемо поделити на</w:t>
            </w:r>
            <w:r w:rsidR="004059F1" w:rsidRPr="004059F1">
              <w:rPr>
                <w:rFonts w:ascii="Times New Roman" w:hAnsi="Times New Roman" w:cs="Times New Roman"/>
                <w:lang w:val="sr-Cyrl-CS"/>
              </w:rPr>
              <w:t xml:space="preserve"> влакнасте</w:t>
            </w:r>
            <w:r w:rsidR="001E0A9D">
              <w:rPr>
                <w:rFonts w:ascii="Times New Roman" w:hAnsi="Times New Roman" w:cs="Times New Roman"/>
                <w:lang w:val="sr-Cyrl-CS"/>
              </w:rPr>
              <w:t>,</w:t>
            </w:r>
            <w:r w:rsidR="004059F1" w:rsidRPr="004059F1">
              <w:rPr>
                <w:rFonts w:ascii="Times New Roman" w:hAnsi="Times New Roman" w:cs="Times New Roman"/>
                <w:lang w:val="sr-Cyrl-CS"/>
              </w:rPr>
              <w:t xml:space="preserve"> или фибриларне</w:t>
            </w:r>
            <w:r w:rsidR="001E0A9D">
              <w:rPr>
                <w:rFonts w:ascii="Times New Roman" w:hAnsi="Times New Roman" w:cs="Times New Roman"/>
                <w:lang w:val="sr-Cyrl-CS"/>
              </w:rPr>
              <w:t>,</w:t>
            </w:r>
            <w:r w:rsidR="004059F1">
              <w:rPr>
                <w:rFonts w:ascii="Times New Roman" w:hAnsi="Times New Roman" w:cs="Times New Roman"/>
                <w:lang w:val="sr-Cyrl-CS"/>
              </w:rPr>
              <w:t xml:space="preserve"> и</w:t>
            </w:r>
            <w:r w:rsidR="004059F1" w:rsidRPr="004059F1">
              <w:rPr>
                <w:rFonts w:ascii="Times New Roman" w:hAnsi="Times New Roman" w:cs="Times New Roman"/>
                <w:lang w:val="sr-Cyrl-CS"/>
              </w:rPr>
              <w:t xml:space="preserve"> лоптасте или глобуларне</w:t>
            </w:r>
            <w:r w:rsidR="001E0A9D">
              <w:rPr>
                <w:rFonts w:ascii="Times New Roman" w:hAnsi="Times New Roman" w:cs="Times New Roman"/>
                <w:lang w:val="sr-Cyrl-CS"/>
              </w:rPr>
              <w:t xml:space="preserve"> (в</w:t>
            </w:r>
            <w:r w:rsidR="001E0A9D" w:rsidRPr="004059F1">
              <w:rPr>
                <w:rFonts w:ascii="Times New Roman" w:hAnsi="Times New Roman" w:cs="Times New Roman"/>
                <w:lang w:val="sr-Cyrl-CS"/>
              </w:rPr>
              <w:t xml:space="preserve">лакнасти </w:t>
            </w:r>
            <w:r w:rsidR="004059F1" w:rsidRPr="004059F1">
              <w:rPr>
                <w:rFonts w:ascii="Times New Roman" w:hAnsi="Times New Roman" w:cs="Times New Roman"/>
                <w:lang w:val="sr-Cyrl-CS"/>
              </w:rPr>
              <w:t>протеини су протеини косе, ноктију, мишића, дакле они су градивни протеини</w:t>
            </w:r>
            <w:r w:rsidR="001E0A9D">
              <w:rPr>
                <w:rFonts w:ascii="Times New Roman" w:hAnsi="Times New Roman" w:cs="Times New Roman"/>
                <w:lang w:val="sr-Cyrl-CS"/>
              </w:rPr>
              <w:t>;</w:t>
            </w:r>
            <w:r w:rsidR="001E0A9D" w:rsidRPr="004059F1">
              <w:rPr>
                <w:rFonts w:ascii="Times New Roman" w:hAnsi="Times New Roman" w:cs="Times New Roman"/>
                <w:lang w:val="sr-Cyrl-CS"/>
              </w:rPr>
              <w:t xml:space="preserve"> </w:t>
            </w:r>
            <w:r w:rsidR="001E0A9D">
              <w:rPr>
                <w:rFonts w:ascii="Times New Roman" w:hAnsi="Times New Roman" w:cs="Times New Roman"/>
                <w:lang w:val="sr-Cyrl-CS"/>
              </w:rPr>
              <w:t>л</w:t>
            </w:r>
            <w:r w:rsidR="001E0A9D" w:rsidRPr="004059F1">
              <w:rPr>
                <w:rFonts w:ascii="Times New Roman" w:hAnsi="Times New Roman" w:cs="Times New Roman"/>
                <w:lang w:val="sr-Cyrl-CS"/>
              </w:rPr>
              <w:t xml:space="preserve">оптасти </w:t>
            </w:r>
            <w:r w:rsidR="004059F1" w:rsidRPr="004059F1">
              <w:rPr>
                <w:rFonts w:ascii="Times New Roman" w:hAnsi="Times New Roman" w:cs="Times New Roman"/>
                <w:lang w:val="sr-Cyrl-CS"/>
              </w:rPr>
              <w:t>протеини учествују у процесима у организму</w:t>
            </w:r>
            <w:r w:rsidR="001E0A9D">
              <w:rPr>
                <w:rFonts w:ascii="Times New Roman" w:hAnsi="Times New Roman" w:cs="Times New Roman"/>
                <w:lang w:val="sr-Cyrl-CS"/>
              </w:rPr>
              <w:t>,</w:t>
            </w:r>
            <w:r w:rsidR="004059F1" w:rsidRPr="004059F1">
              <w:rPr>
                <w:rFonts w:ascii="Times New Roman" w:hAnsi="Times New Roman" w:cs="Times New Roman"/>
                <w:lang w:val="sr-Cyrl-CS"/>
              </w:rPr>
              <w:t xml:space="preserve"> нпр. регулишу рад органа </w:t>
            </w:r>
            <w:r w:rsidR="001E0A9D">
              <w:rPr>
                <w:rFonts w:ascii="Times New Roman" w:hAnsi="Times New Roman" w:cs="Times New Roman"/>
                <w:lang w:val="sr-Cyrl-CS"/>
              </w:rPr>
              <w:t xml:space="preserve">– </w:t>
            </w:r>
            <w:r w:rsidR="004059F1" w:rsidRPr="004059F1">
              <w:rPr>
                <w:rFonts w:ascii="Times New Roman" w:hAnsi="Times New Roman" w:cs="Times New Roman"/>
                <w:lang w:val="sr-Cyrl-CS"/>
              </w:rPr>
              <w:t xml:space="preserve">хормони, преносе кисеоник </w:t>
            </w:r>
            <w:r w:rsidR="001E0A9D">
              <w:rPr>
                <w:rFonts w:ascii="Times New Roman" w:hAnsi="Times New Roman" w:cs="Times New Roman"/>
                <w:lang w:val="sr-Cyrl-CS"/>
              </w:rPr>
              <w:t xml:space="preserve">– </w:t>
            </w:r>
            <w:r w:rsidR="004059F1" w:rsidRPr="004059F1">
              <w:rPr>
                <w:rFonts w:ascii="Times New Roman" w:hAnsi="Times New Roman" w:cs="Times New Roman"/>
                <w:lang w:val="sr-Cyrl-CS"/>
              </w:rPr>
              <w:t xml:space="preserve">хемоглобин, преносе лекове у крви </w:t>
            </w:r>
            <w:r w:rsidR="001E0A9D">
              <w:rPr>
                <w:rFonts w:ascii="Times New Roman" w:hAnsi="Times New Roman" w:cs="Times New Roman"/>
                <w:lang w:val="sr-Cyrl-CS"/>
              </w:rPr>
              <w:t xml:space="preserve">– </w:t>
            </w:r>
            <w:r w:rsidR="004059F1" w:rsidRPr="004059F1">
              <w:rPr>
                <w:rFonts w:ascii="Times New Roman" w:hAnsi="Times New Roman" w:cs="Times New Roman"/>
                <w:lang w:val="sr-Cyrl-CS"/>
              </w:rPr>
              <w:t xml:space="preserve">глобулин, штите организам од инфекција </w:t>
            </w:r>
            <w:r w:rsidR="001E0A9D">
              <w:rPr>
                <w:rFonts w:ascii="Times New Roman" w:hAnsi="Times New Roman" w:cs="Times New Roman"/>
                <w:lang w:val="sr-Cyrl-CS"/>
              </w:rPr>
              <w:t xml:space="preserve">– </w:t>
            </w:r>
            <w:r w:rsidR="004059F1" w:rsidRPr="004059F1">
              <w:rPr>
                <w:rFonts w:ascii="Times New Roman" w:hAnsi="Times New Roman" w:cs="Times New Roman"/>
                <w:lang w:val="sr-Cyrl-CS"/>
              </w:rPr>
              <w:t>имуноглобулини</w:t>
            </w:r>
            <w:r w:rsidR="001E0A9D" w:rsidRPr="004059F1">
              <w:rPr>
                <w:rFonts w:ascii="Times New Roman" w:hAnsi="Times New Roman" w:cs="Times New Roman"/>
                <w:lang w:val="sr-Cyrl-CS"/>
              </w:rPr>
              <w:t>)</w:t>
            </w:r>
            <w:r w:rsidR="001E0A9D">
              <w:rPr>
                <w:rFonts w:ascii="Times New Roman" w:hAnsi="Times New Roman" w:cs="Times New Roman"/>
                <w:lang w:val="sr-Cyrl-CS"/>
              </w:rPr>
              <w:t xml:space="preserve">; уводи </w:t>
            </w:r>
            <w:r w:rsidR="004059F1">
              <w:rPr>
                <w:rFonts w:ascii="Times New Roman" w:hAnsi="Times New Roman" w:cs="Times New Roman"/>
                <w:lang w:val="sr-Cyrl-CS"/>
              </w:rPr>
              <w:t xml:space="preserve">појам денатурације протеина. </w:t>
            </w:r>
          </w:p>
          <w:p w:rsidR="004059F1" w:rsidRDefault="004059F1" w:rsidP="000A0E24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1E0A9D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одговарају на питања наставника.</w:t>
            </w:r>
          </w:p>
          <w:p w:rsidR="00FB6E45" w:rsidRDefault="00FB6E45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4059F1" w:rsidRPr="00E30C4A" w:rsidRDefault="004059F1" w:rsidP="004059F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1234AE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>ученицима да ураде 1, 2, 3, 4, 5, 6</w:t>
            </w:r>
            <w:r w:rsidR="005E1CE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и 7.</w:t>
            </w:r>
            <w:r w:rsidR="005E1CE8"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задатак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5E1CE8">
              <w:rPr>
                <w:rFonts w:ascii="Times New Roman" w:hAnsi="Times New Roman" w:cs="Times New Roman"/>
              </w:rPr>
              <w:t xml:space="preserve">са 152. </w:t>
            </w:r>
            <w:proofErr w:type="gramStart"/>
            <w:r w:rsidR="005E1CE8">
              <w:rPr>
                <w:rFonts w:ascii="Times New Roman" w:hAnsi="Times New Roman" w:cs="Times New Roman"/>
              </w:rPr>
              <w:t>стране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уџбеника</w:t>
            </w:r>
            <w:r w:rsidR="001234AE">
              <w:rPr>
                <w:rFonts w:ascii="Times New Roman" w:hAnsi="Times New Roman" w:cs="Times New Roman"/>
              </w:rPr>
              <w:t>;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234AE">
              <w:rPr>
                <w:rFonts w:ascii="Times New Roman" w:hAnsi="Times New Roman" w:cs="Times New Roman"/>
              </w:rPr>
              <w:t xml:space="preserve">анализира </w:t>
            </w:r>
            <w:r>
              <w:rPr>
                <w:rFonts w:ascii="Times New Roman" w:hAnsi="Times New Roman" w:cs="Times New Roman"/>
              </w:rPr>
              <w:t>са ученицима урађене задатке</w:t>
            </w:r>
            <w:r w:rsidR="001234AE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исправља грешке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</w:t>
            </w:r>
          </w:p>
          <w:p w:rsidR="00FB6E45" w:rsidRPr="004059F1" w:rsidRDefault="004059F1" w:rsidP="001234AE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1234AE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>и анализирају задатке.</w:t>
            </w:r>
          </w:p>
        </w:tc>
      </w:tr>
    </w:tbl>
    <w:p w:rsidR="00FB6E45" w:rsidRPr="001234AE" w:rsidRDefault="0042072F" w:rsidP="00FB6E45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p w:rsidR="00165411" w:rsidRDefault="00165411" w:rsidP="00FB6E45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165411" w:rsidTr="000A0E24">
        <w:trPr>
          <w:trHeight w:val="510"/>
        </w:trPr>
        <w:tc>
          <w:tcPr>
            <w:tcW w:w="4815" w:type="dxa"/>
          </w:tcPr>
          <w:p w:rsidR="00165411" w:rsidRPr="00732C80" w:rsidRDefault="00165411" w:rsidP="000A0E2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drawing>
                <wp:inline distT="0" distB="0" distL="0" distR="0">
                  <wp:extent cx="534988" cy="714375"/>
                  <wp:effectExtent l="19050" t="0" r="0" b="0"/>
                  <wp:docPr id="58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165411" w:rsidRDefault="00165411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165411" w:rsidRPr="004D7F0C" w:rsidRDefault="00165411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165411" w:rsidTr="000A0E24">
        <w:trPr>
          <w:trHeight w:val="525"/>
        </w:trPr>
        <w:tc>
          <w:tcPr>
            <w:tcW w:w="4815" w:type="dxa"/>
          </w:tcPr>
          <w:p w:rsidR="00165411" w:rsidRPr="00165411" w:rsidRDefault="00165411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165411">
              <w:rPr>
                <w:rFonts w:ascii="Times New Roman" w:hAnsi="Times New Roman" w:cs="Times New Roman"/>
              </w:rPr>
              <w:t>58.</w:t>
            </w:r>
          </w:p>
        </w:tc>
        <w:tc>
          <w:tcPr>
            <w:tcW w:w="5220" w:type="dxa"/>
          </w:tcPr>
          <w:p w:rsidR="00165411" w:rsidRPr="004D7F0C" w:rsidRDefault="00165411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165411" w:rsidTr="000A0E24">
        <w:trPr>
          <w:trHeight w:val="540"/>
        </w:trPr>
        <w:tc>
          <w:tcPr>
            <w:tcW w:w="10035" w:type="dxa"/>
            <w:gridSpan w:val="2"/>
          </w:tcPr>
          <w:p w:rsidR="00165411" w:rsidRPr="00165411" w:rsidRDefault="00165411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0C3154">
              <w:rPr>
                <w:rFonts w:ascii="Times New Roman" w:hAnsi="Times New Roman" w:cs="Times New Roman"/>
              </w:rPr>
              <w:t>Биолошки важна органска једињења</w:t>
            </w:r>
          </w:p>
        </w:tc>
      </w:tr>
      <w:tr w:rsidR="00165411" w:rsidTr="000A0E24">
        <w:trPr>
          <w:trHeight w:val="555"/>
        </w:trPr>
        <w:tc>
          <w:tcPr>
            <w:tcW w:w="10035" w:type="dxa"/>
            <w:gridSpan w:val="2"/>
          </w:tcPr>
          <w:p w:rsidR="00165411" w:rsidRPr="00165411" w:rsidRDefault="00165411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Испитивање растворљивости масти и уља и угљених хидрата у води; доказивање скроба, денатурација протеина</w:t>
            </w:r>
          </w:p>
        </w:tc>
      </w:tr>
      <w:tr w:rsidR="00165411" w:rsidTr="000A0E24">
        <w:trPr>
          <w:trHeight w:val="465"/>
        </w:trPr>
        <w:tc>
          <w:tcPr>
            <w:tcW w:w="10035" w:type="dxa"/>
            <w:gridSpan w:val="2"/>
          </w:tcPr>
          <w:p w:rsidR="00165411" w:rsidRPr="00165411" w:rsidRDefault="00165411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</w:rPr>
              <w:t xml:space="preserve"> да ученици испитају својства масти и уља, угљених хидрата и протеина</w:t>
            </w:r>
          </w:p>
        </w:tc>
      </w:tr>
      <w:tr w:rsidR="00165411" w:rsidTr="000A0E24">
        <w:trPr>
          <w:trHeight w:val="360"/>
        </w:trPr>
        <w:tc>
          <w:tcPr>
            <w:tcW w:w="10035" w:type="dxa"/>
            <w:gridSpan w:val="2"/>
          </w:tcPr>
          <w:p w:rsidR="005F7C8D" w:rsidRDefault="00165411" w:rsidP="0016541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165411" w:rsidRDefault="00165411" w:rsidP="001654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165411" w:rsidRDefault="001234AE" w:rsidP="00165411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165411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165411">
              <w:rPr>
                <w:rFonts w:ascii="Times New Roman" w:hAnsi="Times New Roman" w:cs="Times New Roman"/>
              </w:rPr>
              <w:t>агрегатно стање и растворљивост масти и уља и угљених хидрат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165411" w:rsidRDefault="001234AE" w:rsidP="00165411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докаже </w:t>
            </w:r>
            <w:r w:rsidR="00165411">
              <w:rPr>
                <w:rFonts w:ascii="Times New Roman" w:hAnsi="Times New Roman" w:cs="Times New Roman"/>
              </w:rPr>
              <w:t>присуство скроба у намирницам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165411" w:rsidRPr="00165411" w:rsidRDefault="001234AE" w:rsidP="000A0E24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очи </w:t>
            </w:r>
            <w:r w:rsidR="00165411">
              <w:rPr>
                <w:rFonts w:ascii="Times New Roman" w:hAnsi="Times New Roman" w:cs="Times New Roman"/>
              </w:rPr>
              <w:t>да под дејством топлоте и различитих супстанци долази до денатурације протеина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165411" w:rsidTr="000A0E24">
        <w:trPr>
          <w:trHeight w:val="360"/>
        </w:trPr>
        <w:tc>
          <w:tcPr>
            <w:tcW w:w="10035" w:type="dxa"/>
            <w:gridSpan w:val="2"/>
          </w:tcPr>
          <w:p w:rsidR="00165411" w:rsidRPr="008C7E11" w:rsidRDefault="00165411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8C7E11">
              <w:rPr>
                <w:rFonts w:ascii="Times New Roman" w:hAnsi="Times New Roman" w:cs="Times New Roman"/>
              </w:rPr>
              <w:t>масти и уља, угљени хидрати, протеини</w:t>
            </w:r>
          </w:p>
        </w:tc>
      </w:tr>
      <w:tr w:rsidR="00165411" w:rsidTr="000A0E24">
        <w:trPr>
          <w:trHeight w:val="270"/>
        </w:trPr>
        <w:tc>
          <w:tcPr>
            <w:tcW w:w="10035" w:type="dxa"/>
            <w:gridSpan w:val="2"/>
          </w:tcPr>
          <w:p w:rsidR="00165411" w:rsidRPr="008C7E11" w:rsidRDefault="00165411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8C7E11">
              <w:rPr>
                <w:rFonts w:ascii="Times New Roman" w:hAnsi="Times New Roman" w:cs="Times New Roman"/>
                <w:b/>
              </w:rPr>
              <w:t xml:space="preserve"> </w:t>
            </w:r>
            <w:r w:rsidR="008C7E11">
              <w:rPr>
                <w:rFonts w:ascii="Times New Roman" w:hAnsi="Times New Roman" w:cs="Times New Roman"/>
              </w:rPr>
              <w:t>лабораторијска вежба</w:t>
            </w:r>
          </w:p>
        </w:tc>
      </w:tr>
      <w:tr w:rsidR="00165411" w:rsidTr="000A0E24">
        <w:trPr>
          <w:trHeight w:val="330"/>
        </w:trPr>
        <w:tc>
          <w:tcPr>
            <w:tcW w:w="10035" w:type="dxa"/>
            <w:gridSpan w:val="2"/>
          </w:tcPr>
          <w:p w:rsidR="00165411" w:rsidRPr="008C7E11" w:rsidRDefault="00165411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8C7E11">
              <w:rPr>
                <w:rFonts w:ascii="Times New Roman" w:hAnsi="Times New Roman" w:cs="Times New Roman"/>
                <w:b/>
              </w:rPr>
              <w:t xml:space="preserve"> </w:t>
            </w:r>
            <w:r w:rsidR="008C7E11">
              <w:rPr>
                <w:rFonts w:ascii="Times New Roman" w:hAnsi="Times New Roman" w:cs="Times New Roman"/>
              </w:rPr>
              <w:t>методе лабораторијских и других практичних радова</w:t>
            </w:r>
          </w:p>
        </w:tc>
      </w:tr>
      <w:tr w:rsidR="00165411" w:rsidTr="000A0E24">
        <w:trPr>
          <w:trHeight w:val="285"/>
        </w:trPr>
        <w:tc>
          <w:tcPr>
            <w:tcW w:w="10035" w:type="dxa"/>
            <w:gridSpan w:val="2"/>
          </w:tcPr>
          <w:p w:rsidR="00165411" w:rsidRPr="008C7E11" w:rsidRDefault="00165411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8C7E11">
              <w:rPr>
                <w:rFonts w:ascii="Times New Roman" w:hAnsi="Times New Roman" w:cs="Times New Roman"/>
              </w:rPr>
              <w:t>рад у групи</w:t>
            </w:r>
          </w:p>
        </w:tc>
      </w:tr>
      <w:tr w:rsidR="00165411" w:rsidTr="000A0E24">
        <w:trPr>
          <w:trHeight w:val="191"/>
        </w:trPr>
        <w:tc>
          <w:tcPr>
            <w:tcW w:w="10035" w:type="dxa"/>
            <w:gridSpan w:val="2"/>
          </w:tcPr>
          <w:p w:rsidR="00165411" w:rsidRPr="008C7E11" w:rsidRDefault="00165411" w:rsidP="001234A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8C7E11">
              <w:rPr>
                <w:rFonts w:ascii="Times New Roman" w:hAnsi="Times New Roman" w:cs="Times New Roman"/>
                <w:b/>
              </w:rPr>
              <w:t xml:space="preserve"> </w:t>
            </w:r>
            <w:r w:rsidR="008C7E11">
              <w:rPr>
                <w:rFonts w:ascii="Times New Roman" w:hAnsi="Times New Roman" w:cs="Times New Roman"/>
              </w:rPr>
              <w:t>лабораторијско посуђе и прибор</w:t>
            </w:r>
            <w:r w:rsidR="001234AE">
              <w:rPr>
                <w:rFonts w:ascii="Times New Roman" w:hAnsi="Times New Roman" w:cs="Times New Roman"/>
              </w:rPr>
              <w:t xml:space="preserve">: </w:t>
            </w:r>
            <w:r w:rsidR="008C7E11">
              <w:rPr>
                <w:rFonts w:ascii="Times New Roman" w:hAnsi="Times New Roman" w:cs="Times New Roman"/>
              </w:rPr>
              <w:t>сталак са епруветама, кашишице, шпиритусна лампа, дрвена штипаљка, сахатно стакло; хемикалије</w:t>
            </w:r>
            <w:r w:rsidR="001234AE">
              <w:rPr>
                <w:rFonts w:ascii="Times New Roman" w:hAnsi="Times New Roman" w:cs="Times New Roman"/>
              </w:rPr>
              <w:t xml:space="preserve">: </w:t>
            </w:r>
            <w:r w:rsidR="008C7E11">
              <w:rPr>
                <w:rFonts w:ascii="Times New Roman" w:hAnsi="Times New Roman" w:cs="Times New Roman"/>
              </w:rPr>
              <w:t>маст, уље, неполарни растварач, глукоза, сахароза, Луголов раствор, раствори киселина (сумпорна, сирћетна, хлороводонична), дестилована вода; кромпир, пиринач, хлеб, беланце.</w:t>
            </w:r>
          </w:p>
        </w:tc>
      </w:tr>
      <w:tr w:rsidR="00165411" w:rsidTr="000A0E24">
        <w:trPr>
          <w:trHeight w:val="315"/>
        </w:trPr>
        <w:tc>
          <w:tcPr>
            <w:tcW w:w="10035" w:type="dxa"/>
            <w:gridSpan w:val="2"/>
          </w:tcPr>
          <w:p w:rsidR="00165411" w:rsidRPr="008C7E11" w:rsidRDefault="00165411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8C7E11">
              <w:rPr>
                <w:rFonts w:ascii="Times New Roman" w:hAnsi="Times New Roman" w:cs="Times New Roman"/>
                <w:b/>
              </w:rPr>
              <w:t xml:space="preserve"> </w:t>
            </w:r>
            <w:r w:rsidR="008C7E11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165411" w:rsidTr="000A0E24">
        <w:trPr>
          <w:trHeight w:val="300"/>
        </w:trPr>
        <w:tc>
          <w:tcPr>
            <w:tcW w:w="10035" w:type="dxa"/>
            <w:gridSpan w:val="2"/>
          </w:tcPr>
          <w:p w:rsidR="00165411" w:rsidRPr="004D7F0C" w:rsidRDefault="00165411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165411" w:rsidTr="000A0E24">
        <w:trPr>
          <w:trHeight w:val="195"/>
        </w:trPr>
        <w:tc>
          <w:tcPr>
            <w:tcW w:w="10035" w:type="dxa"/>
            <w:gridSpan w:val="2"/>
          </w:tcPr>
          <w:p w:rsidR="00165411" w:rsidRDefault="00165411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8C7E11" w:rsidRDefault="008C7E11" w:rsidP="008C7E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1234AE">
              <w:rPr>
                <w:rFonts w:ascii="Times New Roman" w:hAnsi="Times New Roman" w:cs="Times New Roman"/>
              </w:rPr>
              <w:t xml:space="preserve">наставник </w:t>
            </w:r>
            <w:r>
              <w:rPr>
                <w:rFonts w:ascii="Times New Roman" w:hAnsi="Times New Roman" w:cs="Times New Roman"/>
              </w:rPr>
              <w:t xml:space="preserve">понавља са ученицима основна физичка и хемијска </w:t>
            </w:r>
            <w:r w:rsidR="001234AE">
              <w:rPr>
                <w:rFonts w:ascii="Times New Roman" w:hAnsi="Times New Roman" w:cs="Times New Roman"/>
              </w:rPr>
              <w:t xml:space="preserve">својства </w:t>
            </w:r>
            <w:r>
              <w:rPr>
                <w:rFonts w:ascii="Times New Roman" w:hAnsi="Times New Roman" w:cs="Times New Roman"/>
              </w:rPr>
              <w:t>биолошки важних органских једињења</w:t>
            </w:r>
            <w:r w:rsidR="001234AE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>циљ часа</w:t>
            </w:r>
            <w:r w:rsidR="001234AE">
              <w:rPr>
                <w:rFonts w:ascii="Times New Roman" w:hAnsi="Times New Roman" w:cs="Times New Roman"/>
              </w:rPr>
              <w:t xml:space="preserve">; дели </w:t>
            </w:r>
            <w:r>
              <w:rPr>
                <w:rFonts w:ascii="Times New Roman" w:hAnsi="Times New Roman" w:cs="Times New Roman"/>
              </w:rPr>
              <w:t>ученике у групе.</w:t>
            </w:r>
          </w:p>
          <w:p w:rsidR="008C7E11" w:rsidRPr="0039259F" w:rsidRDefault="008C7E11" w:rsidP="008C7E11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1234AE">
              <w:rPr>
                <w:rFonts w:ascii="Times New Roman" w:hAnsi="Times New Roman" w:cs="Times New Roman"/>
              </w:rPr>
              <w:t>у</w:t>
            </w:r>
            <w:r w:rsidR="001234AE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>говору, понављају стечено знање, деле се у групе.</w:t>
            </w:r>
          </w:p>
          <w:p w:rsidR="008C7E11" w:rsidRDefault="008C7E11" w:rsidP="008C7E1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lastRenderedPageBreak/>
              <w:t>Главни део часа</w:t>
            </w:r>
          </w:p>
          <w:p w:rsidR="008C7E11" w:rsidRDefault="008C7E11" w:rsidP="008C7E11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1234AE">
              <w:rPr>
                <w:rFonts w:ascii="Times New Roman" w:hAnsi="Times New Roman" w:cs="Times New Roman"/>
              </w:rPr>
              <w:t>п</w:t>
            </w:r>
            <w:r>
              <w:rPr>
                <w:rFonts w:ascii="Times New Roman" w:hAnsi="Times New Roman" w:cs="Times New Roman"/>
              </w:rPr>
              <w:t>рати рад ученика, даје сугестије и исправља евентуалне грешке ученика, помаже им</w:t>
            </w:r>
            <w:r w:rsidR="001234AE">
              <w:rPr>
                <w:rFonts w:ascii="Times New Roman" w:hAnsi="Times New Roman" w:cs="Times New Roman"/>
              </w:rPr>
              <w:t xml:space="preserve">; прати </w:t>
            </w:r>
            <w:r>
              <w:rPr>
                <w:rFonts w:ascii="Times New Roman" w:hAnsi="Times New Roman" w:cs="Times New Roman"/>
              </w:rPr>
              <w:t>укљученост ученика у рад, развија радну дисциплину и позитивну атмосферу</w:t>
            </w:r>
            <w:r w:rsidR="001234AE">
              <w:rPr>
                <w:rFonts w:ascii="Times New Roman" w:hAnsi="Times New Roman" w:cs="Times New Roman"/>
              </w:rPr>
              <w:t xml:space="preserve">; подстиче </w:t>
            </w:r>
            <w:r>
              <w:rPr>
                <w:rFonts w:ascii="Times New Roman" w:hAnsi="Times New Roman" w:cs="Times New Roman"/>
              </w:rPr>
              <w:t>ученике на самостално излагање пред одељењем.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8C7E11" w:rsidRPr="00AC3913" w:rsidRDefault="008C7E11" w:rsidP="008C7E11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1234AE">
              <w:rPr>
                <w:rFonts w:ascii="Times New Roman" w:hAnsi="Times New Roman" w:cs="Times New Roman"/>
              </w:rPr>
              <w:t xml:space="preserve">у </w:t>
            </w:r>
            <w:r>
              <w:rPr>
                <w:rFonts w:ascii="Times New Roman" w:hAnsi="Times New Roman" w:cs="Times New Roman"/>
              </w:rPr>
              <w:t xml:space="preserve">групама раде вежбу према упутству са </w:t>
            </w:r>
            <w:r w:rsidR="001234AE">
              <w:rPr>
                <w:rFonts w:ascii="Times New Roman" w:hAnsi="Times New Roman" w:cs="Times New Roman"/>
              </w:rPr>
              <w:t xml:space="preserve">25, 26, 27. </w:t>
            </w:r>
            <w:proofErr w:type="gramStart"/>
            <w:r w:rsidR="001234AE">
              <w:rPr>
                <w:rFonts w:ascii="Times New Roman" w:hAnsi="Times New Roman" w:cs="Times New Roman"/>
              </w:rPr>
              <w:t>и</w:t>
            </w:r>
            <w:proofErr w:type="gramEnd"/>
            <w:r w:rsidR="001234AE">
              <w:rPr>
                <w:rFonts w:ascii="Times New Roman" w:hAnsi="Times New Roman" w:cs="Times New Roman"/>
              </w:rPr>
              <w:t xml:space="preserve"> 28. </w:t>
            </w:r>
            <w:proofErr w:type="gramStart"/>
            <w:r>
              <w:rPr>
                <w:rFonts w:ascii="Times New Roman" w:hAnsi="Times New Roman" w:cs="Times New Roman"/>
              </w:rPr>
              <w:t>стране</w:t>
            </w:r>
            <w:proofErr w:type="gramEnd"/>
            <w:r>
              <w:rPr>
                <w:rFonts w:ascii="Times New Roman" w:hAnsi="Times New Roman" w:cs="Times New Roman"/>
              </w:rPr>
              <w:t xml:space="preserve"> збирке задатака</w:t>
            </w:r>
            <w:r w:rsidR="001234AE">
              <w:rPr>
                <w:rFonts w:ascii="Times New Roman" w:hAnsi="Times New Roman" w:cs="Times New Roman"/>
              </w:rPr>
              <w:t xml:space="preserve">; међусобно </w:t>
            </w:r>
            <w:r>
              <w:rPr>
                <w:rFonts w:ascii="Times New Roman" w:hAnsi="Times New Roman" w:cs="Times New Roman"/>
              </w:rPr>
              <w:t>сарађују, коментаришу, анализирају</w:t>
            </w:r>
            <w:r w:rsidR="001234AE">
              <w:rPr>
                <w:rFonts w:ascii="Times New Roman" w:hAnsi="Times New Roman" w:cs="Times New Roman"/>
              </w:rPr>
              <w:t xml:space="preserve">; бележе </w:t>
            </w:r>
            <w:r>
              <w:rPr>
                <w:rFonts w:ascii="Times New Roman" w:hAnsi="Times New Roman" w:cs="Times New Roman"/>
              </w:rPr>
              <w:t>запажања у својим радним свескама.</w:t>
            </w:r>
          </w:p>
          <w:p w:rsidR="008C7E11" w:rsidRDefault="008C7E11" w:rsidP="008C7E11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8C7E11" w:rsidRDefault="008C7E11" w:rsidP="008C7E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1234AE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оцене свој рад</w:t>
            </w:r>
            <w:r w:rsidR="001234AE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, залагање и комуникацију других ученика.</w:t>
            </w:r>
          </w:p>
          <w:p w:rsidR="008C7E11" w:rsidRPr="00AC3913" w:rsidRDefault="008C7E11" w:rsidP="008C7E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носи и образлаже оцене рада група и појединаца.</w:t>
            </w:r>
          </w:p>
          <w:p w:rsidR="008C7E11" w:rsidRPr="00AC3913" w:rsidRDefault="008C7E11" w:rsidP="008C7E11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1234AE">
              <w:rPr>
                <w:rFonts w:ascii="Times New Roman" w:hAnsi="Times New Roman" w:cs="Times New Roman"/>
              </w:rPr>
              <w:t xml:space="preserve">представници </w:t>
            </w:r>
            <w:r>
              <w:rPr>
                <w:rFonts w:ascii="Times New Roman" w:hAnsi="Times New Roman" w:cs="Times New Roman"/>
              </w:rPr>
              <w:t>група презентују резултате рада и пишу на табли закључке</w:t>
            </w:r>
            <w:r w:rsidR="001234AE">
              <w:rPr>
                <w:rFonts w:ascii="Times New Roman" w:hAnsi="Times New Roman" w:cs="Times New Roman"/>
              </w:rPr>
              <w:t xml:space="preserve">; дискутују </w:t>
            </w:r>
            <w:r>
              <w:rPr>
                <w:rFonts w:ascii="Times New Roman" w:hAnsi="Times New Roman" w:cs="Times New Roman"/>
              </w:rPr>
              <w:t>са осталим ученицима</w:t>
            </w:r>
            <w:r w:rsidR="001234AE">
              <w:rPr>
                <w:rFonts w:ascii="Times New Roman" w:hAnsi="Times New Roman" w:cs="Times New Roman"/>
              </w:rPr>
              <w:t xml:space="preserve">; оцењују </w:t>
            </w:r>
            <w:r>
              <w:rPr>
                <w:rFonts w:ascii="Times New Roman" w:hAnsi="Times New Roman" w:cs="Times New Roman"/>
              </w:rPr>
              <w:t>свој рад и залагање</w:t>
            </w:r>
            <w:r w:rsidR="001234AE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 и залагање других ученика.</w:t>
            </w:r>
          </w:p>
          <w:p w:rsidR="00165411" w:rsidRPr="0085358D" w:rsidRDefault="008C7E11" w:rsidP="000A0E2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Сређују своја радна места.</w:t>
            </w:r>
            <w:r w:rsidRPr="004D7F0C">
              <w:rPr>
                <w:rFonts w:ascii="Times New Roman" w:hAnsi="Times New Roman" w:cs="Times New Roman"/>
                <w:b/>
              </w:rPr>
              <w:t xml:space="preserve">  </w:t>
            </w:r>
          </w:p>
        </w:tc>
      </w:tr>
    </w:tbl>
    <w:p w:rsidR="00165411" w:rsidRPr="001234AE" w:rsidRDefault="0042072F" w:rsidP="00165411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E16143" w:rsidRDefault="00E16143" w:rsidP="00165411"/>
    <w:p w:rsidR="00E16143" w:rsidRDefault="00E16143" w:rsidP="00165411"/>
    <w:p w:rsidR="00E16143" w:rsidRDefault="00E16143" w:rsidP="00165411"/>
    <w:p w:rsidR="00E16143" w:rsidRDefault="00E16143" w:rsidP="00165411"/>
    <w:p w:rsidR="00E16143" w:rsidRDefault="00E16143" w:rsidP="00165411"/>
    <w:p w:rsidR="00E16143" w:rsidRDefault="00E16143" w:rsidP="00165411"/>
    <w:p w:rsidR="00E16143" w:rsidRDefault="00E16143" w:rsidP="00165411"/>
    <w:p w:rsidR="00E16143" w:rsidRDefault="00E16143" w:rsidP="00165411"/>
    <w:p w:rsidR="00E16143" w:rsidRDefault="00E16143" w:rsidP="00165411"/>
    <w:p w:rsidR="00E16143" w:rsidRDefault="00E16143" w:rsidP="00165411"/>
    <w:p w:rsidR="00E16143" w:rsidRDefault="00E16143" w:rsidP="00165411"/>
    <w:p w:rsidR="00E16143" w:rsidRDefault="00E16143" w:rsidP="00165411"/>
    <w:p w:rsidR="00E16143" w:rsidRDefault="00E16143" w:rsidP="00165411"/>
    <w:p w:rsidR="00E16143" w:rsidRDefault="00E16143" w:rsidP="00165411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E16143" w:rsidTr="000A0E24">
        <w:trPr>
          <w:trHeight w:val="510"/>
        </w:trPr>
        <w:tc>
          <w:tcPr>
            <w:tcW w:w="4815" w:type="dxa"/>
          </w:tcPr>
          <w:p w:rsidR="00E16143" w:rsidRPr="00732C80" w:rsidRDefault="00E16143" w:rsidP="000A0E2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59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E16143" w:rsidRDefault="00E16143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E16143" w:rsidRPr="004D7F0C" w:rsidRDefault="00E16143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E16143" w:rsidTr="000A0E24">
        <w:trPr>
          <w:trHeight w:val="525"/>
        </w:trPr>
        <w:tc>
          <w:tcPr>
            <w:tcW w:w="4815" w:type="dxa"/>
          </w:tcPr>
          <w:p w:rsidR="00E16143" w:rsidRPr="00E16143" w:rsidRDefault="00E1614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59.</w:t>
            </w:r>
          </w:p>
        </w:tc>
        <w:tc>
          <w:tcPr>
            <w:tcW w:w="5220" w:type="dxa"/>
          </w:tcPr>
          <w:p w:rsidR="00E16143" w:rsidRPr="004D7F0C" w:rsidRDefault="00E1614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E16143" w:rsidTr="000A0E24">
        <w:trPr>
          <w:trHeight w:val="540"/>
        </w:trPr>
        <w:tc>
          <w:tcPr>
            <w:tcW w:w="10035" w:type="dxa"/>
            <w:gridSpan w:val="2"/>
          </w:tcPr>
          <w:p w:rsidR="00E16143" w:rsidRPr="00E16143" w:rsidRDefault="00E1614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0C3154">
              <w:rPr>
                <w:rFonts w:ascii="Times New Roman" w:hAnsi="Times New Roman" w:cs="Times New Roman"/>
              </w:rPr>
              <w:t>Биолошки важна органска једињења</w:t>
            </w:r>
          </w:p>
        </w:tc>
      </w:tr>
      <w:tr w:rsidR="00E16143" w:rsidTr="000A0E24">
        <w:trPr>
          <w:trHeight w:val="555"/>
        </w:trPr>
        <w:tc>
          <w:tcPr>
            <w:tcW w:w="10035" w:type="dxa"/>
            <w:gridSpan w:val="2"/>
          </w:tcPr>
          <w:p w:rsidR="00E16143" w:rsidRPr="00E16143" w:rsidRDefault="00E1614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Витамини</w:t>
            </w:r>
          </w:p>
        </w:tc>
      </w:tr>
      <w:tr w:rsidR="00E16143" w:rsidTr="000A0E24">
        <w:trPr>
          <w:trHeight w:val="465"/>
        </w:trPr>
        <w:tc>
          <w:tcPr>
            <w:tcW w:w="10035" w:type="dxa"/>
            <w:gridSpan w:val="2"/>
          </w:tcPr>
          <w:p w:rsidR="00E16143" w:rsidRPr="00E16143" w:rsidRDefault="00E1614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а ученици схвате значај витамина</w:t>
            </w:r>
            <w:r w:rsidR="001234AE">
              <w:rPr>
                <w:rFonts w:ascii="Times New Roman" w:hAnsi="Times New Roman" w:cs="Times New Roman"/>
              </w:rPr>
              <w:t>.</w:t>
            </w:r>
          </w:p>
        </w:tc>
      </w:tr>
      <w:tr w:rsidR="00E16143" w:rsidTr="000A0E24">
        <w:trPr>
          <w:trHeight w:val="360"/>
        </w:trPr>
        <w:tc>
          <w:tcPr>
            <w:tcW w:w="10035" w:type="dxa"/>
            <w:gridSpan w:val="2"/>
          </w:tcPr>
          <w:p w:rsidR="005F7C8D" w:rsidRDefault="00E16143" w:rsidP="00E16143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E16143" w:rsidRDefault="00E16143" w:rsidP="00E1614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E16143" w:rsidRPr="00E16143" w:rsidRDefault="001234AE" w:rsidP="00E16143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E16143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E16143">
              <w:rPr>
                <w:rFonts w:ascii="Times New Roman" w:hAnsi="Times New Roman" w:cs="Times New Roman"/>
              </w:rPr>
              <w:t>агрегатно стање и растворљивост витамин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E16143" w:rsidRPr="00E16143" w:rsidRDefault="001234AE" w:rsidP="00E16143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E16143">
              <w:rPr>
                <w:rFonts w:ascii="Times New Roman" w:hAnsi="Times New Roman" w:cs="Times New Roman"/>
              </w:rPr>
              <w:t xml:space="preserve">аведе </w:t>
            </w:r>
            <w:r w:rsidR="00E16143" w:rsidRPr="00E16143">
              <w:rPr>
                <w:rFonts w:ascii="Times New Roman" w:hAnsi="Times New Roman" w:cs="Times New Roman"/>
              </w:rPr>
              <w:t>заступљеност у природи и улог</w:t>
            </w:r>
            <w:r w:rsidR="00E16143">
              <w:rPr>
                <w:rFonts w:ascii="Times New Roman" w:hAnsi="Times New Roman" w:cs="Times New Roman"/>
              </w:rPr>
              <w:t>у витамина у живим организмима и доведе их у везу са здрављем и правилном исхраном људи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E16143" w:rsidTr="000A0E24">
        <w:trPr>
          <w:trHeight w:val="360"/>
        </w:trPr>
        <w:tc>
          <w:tcPr>
            <w:tcW w:w="10035" w:type="dxa"/>
            <w:gridSpan w:val="2"/>
          </w:tcPr>
          <w:p w:rsidR="00E16143" w:rsidRPr="00E16143" w:rsidRDefault="00E16143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витамини, авитаминоза, хипервитаминоза</w:t>
            </w:r>
          </w:p>
        </w:tc>
      </w:tr>
      <w:tr w:rsidR="00E16143" w:rsidTr="000A0E24">
        <w:trPr>
          <w:trHeight w:val="270"/>
        </w:trPr>
        <w:tc>
          <w:tcPr>
            <w:tcW w:w="10035" w:type="dxa"/>
            <w:gridSpan w:val="2"/>
          </w:tcPr>
          <w:p w:rsidR="00E16143" w:rsidRPr="00E16143" w:rsidRDefault="00E1614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E16143" w:rsidTr="000A0E24">
        <w:trPr>
          <w:trHeight w:val="330"/>
        </w:trPr>
        <w:tc>
          <w:tcPr>
            <w:tcW w:w="10035" w:type="dxa"/>
            <w:gridSpan w:val="2"/>
          </w:tcPr>
          <w:p w:rsidR="00E16143" w:rsidRPr="00E16143" w:rsidRDefault="00E1614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E16143" w:rsidTr="000A0E24">
        <w:trPr>
          <w:trHeight w:val="285"/>
        </w:trPr>
        <w:tc>
          <w:tcPr>
            <w:tcW w:w="10035" w:type="dxa"/>
            <w:gridSpan w:val="2"/>
          </w:tcPr>
          <w:p w:rsidR="00E16143" w:rsidRPr="00E16143" w:rsidRDefault="00E16143" w:rsidP="001234A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1234AE">
              <w:rPr>
                <w:rFonts w:ascii="Times New Roman" w:hAnsi="Times New Roman" w:cs="Times New Roman"/>
              </w:rPr>
              <w:t xml:space="preserve">доминира </w:t>
            </w:r>
            <w:r>
              <w:rPr>
                <w:rFonts w:ascii="Times New Roman" w:hAnsi="Times New Roman" w:cs="Times New Roman"/>
              </w:rPr>
              <w:t>фронтални</w:t>
            </w:r>
          </w:p>
        </w:tc>
      </w:tr>
      <w:tr w:rsidR="00E16143" w:rsidTr="000A0E24">
        <w:trPr>
          <w:trHeight w:val="191"/>
        </w:trPr>
        <w:tc>
          <w:tcPr>
            <w:tcW w:w="10035" w:type="dxa"/>
            <w:gridSpan w:val="2"/>
          </w:tcPr>
          <w:p w:rsidR="00E16143" w:rsidRPr="00E16143" w:rsidRDefault="00E16143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>
              <w:rPr>
                <w:rFonts w:ascii="Times New Roman" w:hAnsi="Times New Roman" w:cs="Times New Roman"/>
              </w:rPr>
              <w:t>електронски уџбеник</w:t>
            </w:r>
          </w:p>
        </w:tc>
      </w:tr>
      <w:tr w:rsidR="00E16143" w:rsidTr="000A0E24">
        <w:trPr>
          <w:trHeight w:val="315"/>
        </w:trPr>
        <w:tc>
          <w:tcPr>
            <w:tcW w:w="10035" w:type="dxa"/>
            <w:gridSpan w:val="2"/>
          </w:tcPr>
          <w:p w:rsidR="00E16143" w:rsidRPr="00E16143" w:rsidRDefault="00E16143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E16143" w:rsidTr="000A0E24">
        <w:trPr>
          <w:trHeight w:val="300"/>
        </w:trPr>
        <w:tc>
          <w:tcPr>
            <w:tcW w:w="10035" w:type="dxa"/>
            <w:gridSpan w:val="2"/>
          </w:tcPr>
          <w:p w:rsidR="00E16143" w:rsidRPr="004D7F0C" w:rsidRDefault="00E16143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E16143" w:rsidTr="000A0E24">
        <w:trPr>
          <w:trHeight w:val="195"/>
        </w:trPr>
        <w:tc>
          <w:tcPr>
            <w:tcW w:w="10035" w:type="dxa"/>
            <w:gridSpan w:val="2"/>
          </w:tcPr>
          <w:p w:rsidR="00E16143" w:rsidRDefault="00E1614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5B7CF0" w:rsidRPr="005B7CF0" w:rsidRDefault="005B7CF0" w:rsidP="005B7CF0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1234AE">
              <w:rPr>
                <w:rFonts w:ascii="Times New Roman" w:hAnsi="Times New Roman" w:cs="Times New Roman"/>
              </w:rPr>
              <w:t xml:space="preserve">истиче </w:t>
            </w:r>
            <w:r>
              <w:rPr>
                <w:rFonts w:ascii="Times New Roman" w:hAnsi="Times New Roman" w:cs="Times New Roman"/>
              </w:rPr>
              <w:t>циљ часа и уводи ученике у тему подстичући их да наведу витамине које знају, њихове изворе и значај за организам.</w:t>
            </w:r>
          </w:p>
          <w:p w:rsidR="005B7CF0" w:rsidRPr="00BE3AE2" w:rsidRDefault="005B7CF0" w:rsidP="005B7CF0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234AE">
              <w:rPr>
                <w:rFonts w:ascii="Times New Roman" w:hAnsi="Times New Roman" w:cs="Times New Roman"/>
              </w:rPr>
              <w:t xml:space="preserve">слушају </w:t>
            </w:r>
            <w:r>
              <w:rPr>
                <w:rFonts w:ascii="Times New Roman" w:hAnsi="Times New Roman" w:cs="Times New Roman"/>
              </w:rPr>
              <w:t>наставниково излагање, у</w:t>
            </w:r>
            <w:r w:rsidRPr="00662147">
              <w:rPr>
                <w:rFonts w:ascii="Times New Roman" w:hAnsi="Times New Roman" w:cs="Times New Roman"/>
              </w:rPr>
              <w:t>чествују у разговору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5B7CF0" w:rsidRDefault="00E1614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5B7CF0" w:rsidRDefault="005B7CF0" w:rsidP="000A0E24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1234AE">
              <w:rPr>
                <w:rFonts w:ascii="Times New Roman" w:hAnsi="Times New Roman" w:cs="Times New Roman"/>
              </w:rPr>
              <w:t xml:space="preserve">наводи </w:t>
            </w:r>
            <w:r w:rsidR="00FF114F">
              <w:rPr>
                <w:rFonts w:ascii="Times New Roman" w:hAnsi="Times New Roman" w:cs="Times New Roman"/>
              </w:rPr>
              <w:t>поделу витамина према растворљивости, на витамне растворљиве у води и оне растворљиве у уљима</w:t>
            </w:r>
            <w:r w:rsidR="001234AE">
              <w:rPr>
                <w:rFonts w:ascii="Times New Roman" w:hAnsi="Times New Roman" w:cs="Times New Roman"/>
              </w:rPr>
              <w:t xml:space="preserve">; уводи </w:t>
            </w:r>
            <w:r w:rsidR="00FF114F">
              <w:rPr>
                <w:rFonts w:ascii="Times New Roman" w:hAnsi="Times New Roman" w:cs="Times New Roman"/>
              </w:rPr>
              <w:t>појам авитаминоза и хипервитаминоза</w:t>
            </w:r>
            <w:r w:rsidR="00A14146">
              <w:rPr>
                <w:rFonts w:ascii="Times New Roman" w:hAnsi="Times New Roman" w:cs="Times New Roman"/>
              </w:rPr>
              <w:t>, допуњава излагање ученика о изворима и значају витамина.</w:t>
            </w:r>
            <w:r w:rsidR="00E16143" w:rsidRPr="004D7F0C">
              <w:rPr>
                <w:rFonts w:ascii="Times New Roman" w:hAnsi="Times New Roman" w:cs="Times New Roman"/>
                <w:b/>
              </w:rPr>
              <w:t xml:space="preserve">   </w:t>
            </w:r>
          </w:p>
          <w:p w:rsidR="00A14146" w:rsidRDefault="00A14146" w:rsidP="00A14146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lastRenderedPageBreak/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1234AE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наставниково предавање, активно учествују у разговору, размишљају, повезују знања, одговарају на питања наставника.</w:t>
            </w:r>
          </w:p>
          <w:p w:rsidR="00E16143" w:rsidRDefault="00E16143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A14146" w:rsidRPr="00481B16" w:rsidRDefault="00A14146" w:rsidP="00A1414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1234AE">
              <w:rPr>
                <w:rFonts w:ascii="Times New Roman" w:hAnsi="Times New Roman" w:cs="Times New Roman"/>
              </w:rPr>
              <w:t xml:space="preserve">кроз </w:t>
            </w:r>
            <w:r>
              <w:rPr>
                <w:rFonts w:ascii="Times New Roman" w:hAnsi="Times New Roman" w:cs="Times New Roman"/>
              </w:rPr>
              <w:t>разговор са ученицима понавља кључне појмове везане за лекцију</w:t>
            </w:r>
            <w:r w:rsidR="001234AE">
              <w:rPr>
                <w:rFonts w:ascii="Times New Roman" w:hAnsi="Times New Roman" w:cs="Times New Roman"/>
              </w:rPr>
              <w:t xml:space="preserve">; задаје </w:t>
            </w:r>
            <w:r>
              <w:rPr>
                <w:rFonts w:ascii="Times New Roman" w:hAnsi="Times New Roman" w:cs="Times New Roman"/>
              </w:rPr>
              <w:t>ученицима 1, 2, 3, 4</w:t>
            </w:r>
            <w:r w:rsidR="005E1CE8"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 xml:space="preserve"> и 5. </w:t>
            </w:r>
            <w:proofErr w:type="gramStart"/>
            <w:r w:rsidR="005E1CE8">
              <w:rPr>
                <w:rFonts w:ascii="Times New Roman" w:hAnsi="Times New Roman" w:cs="Times New Roman"/>
              </w:rPr>
              <w:t>задатак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са </w:t>
            </w:r>
            <w:r w:rsidR="005E1CE8">
              <w:rPr>
                <w:rFonts w:ascii="Times New Roman" w:hAnsi="Times New Roman" w:cs="Times New Roman"/>
              </w:rPr>
              <w:t xml:space="preserve">157. </w:t>
            </w:r>
            <w:proofErr w:type="gramStart"/>
            <w:r>
              <w:rPr>
                <w:rFonts w:ascii="Times New Roman" w:hAnsi="Times New Roman" w:cs="Times New Roman"/>
              </w:rPr>
              <w:t>стране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r w:rsidR="005E1CE8">
              <w:rPr>
                <w:rFonts w:ascii="Times New Roman" w:hAnsi="Times New Roman" w:cs="Times New Roman"/>
              </w:rPr>
              <w:t>уџбеника</w:t>
            </w:r>
            <w:r w:rsidR="005E1CE8" w:rsidDel="005E1CE8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како би добио повратну информацију о успешности часа и остварености исхода</w:t>
            </w:r>
            <w:r w:rsidR="001234AE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 xml:space="preserve">са ученицима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>
              <w:rPr>
                <w:rFonts w:ascii="Times New Roman" w:hAnsi="Times New Roman" w:cs="Times New Roman"/>
              </w:rPr>
              <w:t xml:space="preserve"> и от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</w:t>
            </w:r>
            <w:r w:rsidR="001234AE">
              <w:rPr>
                <w:rFonts w:ascii="Times New Roman" w:hAnsi="Times New Roman" w:cs="Times New Roman"/>
              </w:rPr>
              <w:t xml:space="preserve">; задаје </w:t>
            </w:r>
            <w:r>
              <w:rPr>
                <w:rFonts w:ascii="Times New Roman" w:hAnsi="Times New Roman" w:cs="Times New Roman"/>
              </w:rPr>
              <w:t>заинтересованим ученицима да за домаћ</w:t>
            </w:r>
            <w:r w:rsidR="001C67DC">
              <w:rPr>
                <w:rFonts w:ascii="Times New Roman" w:hAnsi="Times New Roman" w:cs="Times New Roman"/>
              </w:rPr>
              <w:t>и</w:t>
            </w:r>
            <w:r>
              <w:rPr>
                <w:rFonts w:ascii="Times New Roman" w:hAnsi="Times New Roman" w:cs="Times New Roman"/>
              </w:rPr>
              <w:t xml:space="preserve"> припреме презентације на тему протеина, </w:t>
            </w:r>
            <w:r w:rsidR="00BC0714">
              <w:rPr>
                <w:rFonts w:ascii="Times New Roman" w:hAnsi="Times New Roman" w:cs="Times New Roman"/>
              </w:rPr>
              <w:t xml:space="preserve">амино-киселина </w:t>
            </w:r>
            <w:r>
              <w:rPr>
                <w:rFonts w:ascii="Times New Roman" w:hAnsi="Times New Roman" w:cs="Times New Roman"/>
              </w:rPr>
              <w:t>и витамина.</w:t>
            </w:r>
          </w:p>
          <w:p w:rsidR="00E16143" w:rsidRPr="00A14146" w:rsidRDefault="00A14146" w:rsidP="001234AE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1234AE">
              <w:rPr>
                <w:rFonts w:ascii="Times New Roman" w:hAnsi="Times New Roman" w:cs="Times New Roman"/>
              </w:rPr>
              <w:t xml:space="preserve">решавају </w:t>
            </w:r>
            <w:r>
              <w:rPr>
                <w:rFonts w:ascii="Times New Roman" w:hAnsi="Times New Roman" w:cs="Times New Roman"/>
              </w:rPr>
              <w:t xml:space="preserve">и анализирају урађене </w:t>
            </w:r>
            <w:r w:rsidR="00387C34">
              <w:rPr>
                <w:rFonts w:ascii="Times New Roman" w:hAnsi="Times New Roman" w:cs="Times New Roman"/>
              </w:rPr>
              <w:t>задатке</w:t>
            </w:r>
            <w:r w:rsidR="001234AE">
              <w:rPr>
                <w:rFonts w:ascii="Times New Roman" w:hAnsi="Times New Roman" w:cs="Times New Roman"/>
                <w:b/>
              </w:rPr>
              <w:t xml:space="preserve">; </w:t>
            </w:r>
            <w:r w:rsidR="001234AE">
              <w:rPr>
                <w:rFonts w:ascii="Times New Roman" w:hAnsi="Times New Roman" w:cs="Times New Roman"/>
              </w:rPr>
              <w:t>б</w:t>
            </w:r>
            <w:r w:rsidR="001234AE" w:rsidRPr="00673158">
              <w:rPr>
                <w:rFonts w:ascii="Times New Roman" w:hAnsi="Times New Roman" w:cs="Times New Roman"/>
              </w:rPr>
              <w:t xml:space="preserve">ележе </w:t>
            </w:r>
            <w:r w:rsidRPr="00673158">
              <w:rPr>
                <w:rFonts w:ascii="Times New Roman" w:hAnsi="Times New Roman" w:cs="Times New Roman"/>
              </w:rPr>
              <w:t>домаћи задатак.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4D7F0C">
              <w:rPr>
                <w:rFonts w:ascii="Times New Roman" w:hAnsi="Times New Roman" w:cs="Times New Roman"/>
                <w:b/>
              </w:rPr>
              <w:t xml:space="preserve">  </w:t>
            </w:r>
          </w:p>
        </w:tc>
      </w:tr>
    </w:tbl>
    <w:p w:rsidR="00E16143" w:rsidRPr="001234AE" w:rsidRDefault="0042072F" w:rsidP="00E16143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p w:rsidR="00970B34" w:rsidRDefault="00970B34" w:rsidP="00E16143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970B34" w:rsidTr="000A0E24">
        <w:trPr>
          <w:trHeight w:val="510"/>
        </w:trPr>
        <w:tc>
          <w:tcPr>
            <w:tcW w:w="4815" w:type="dxa"/>
          </w:tcPr>
          <w:p w:rsidR="00970B34" w:rsidRPr="00732C80" w:rsidRDefault="00970B34" w:rsidP="000A0E2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60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970B34" w:rsidRDefault="00970B34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970B34" w:rsidRPr="004D7F0C" w:rsidRDefault="00970B34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970B34" w:rsidTr="000A0E24">
        <w:trPr>
          <w:trHeight w:val="525"/>
        </w:trPr>
        <w:tc>
          <w:tcPr>
            <w:tcW w:w="4815" w:type="dxa"/>
          </w:tcPr>
          <w:p w:rsidR="00970B34" w:rsidRPr="00970B34" w:rsidRDefault="00970B34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60.</w:t>
            </w:r>
          </w:p>
        </w:tc>
        <w:tc>
          <w:tcPr>
            <w:tcW w:w="5220" w:type="dxa"/>
          </w:tcPr>
          <w:p w:rsidR="00970B34" w:rsidRPr="004D7F0C" w:rsidRDefault="00970B34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970B34" w:rsidTr="000A0E24">
        <w:trPr>
          <w:trHeight w:val="540"/>
        </w:trPr>
        <w:tc>
          <w:tcPr>
            <w:tcW w:w="10035" w:type="dxa"/>
            <w:gridSpan w:val="2"/>
          </w:tcPr>
          <w:p w:rsidR="00970B34" w:rsidRPr="00970B34" w:rsidRDefault="00970B34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0C3154">
              <w:rPr>
                <w:rFonts w:ascii="Times New Roman" w:hAnsi="Times New Roman" w:cs="Times New Roman"/>
              </w:rPr>
              <w:t>Биолошки важна органска једињења</w:t>
            </w:r>
          </w:p>
        </w:tc>
      </w:tr>
      <w:tr w:rsidR="00970B34" w:rsidTr="000A0E24">
        <w:trPr>
          <w:trHeight w:val="555"/>
        </w:trPr>
        <w:tc>
          <w:tcPr>
            <w:tcW w:w="10035" w:type="dxa"/>
            <w:gridSpan w:val="2"/>
          </w:tcPr>
          <w:p w:rsidR="00970B34" w:rsidRPr="00970B34" w:rsidRDefault="00970B34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киселине, протеини и витамини</w:t>
            </w:r>
          </w:p>
        </w:tc>
      </w:tr>
      <w:tr w:rsidR="00970B34" w:rsidTr="000A0E24">
        <w:trPr>
          <w:trHeight w:val="465"/>
        </w:trPr>
        <w:tc>
          <w:tcPr>
            <w:tcW w:w="10035" w:type="dxa"/>
            <w:gridSpan w:val="2"/>
          </w:tcPr>
          <w:p w:rsidR="00970B34" w:rsidRPr="001234AE" w:rsidRDefault="00970B34" w:rsidP="001234AE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1234AE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понове, повежу и утврде знања о 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киселинама, протеинима и витаминима</w:t>
            </w:r>
            <w:r w:rsidR="001234AE">
              <w:rPr>
                <w:rFonts w:ascii="Times New Roman" w:hAnsi="Times New Roman" w:cs="Times New Roman"/>
              </w:rPr>
              <w:t>.</w:t>
            </w:r>
          </w:p>
        </w:tc>
      </w:tr>
      <w:tr w:rsidR="00970B34" w:rsidTr="000A0E24">
        <w:trPr>
          <w:trHeight w:val="360"/>
        </w:trPr>
        <w:tc>
          <w:tcPr>
            <w:tcW w:w="10035" w:type="dxa"/>
            <w:gridSpan w:val="2"/>
          </w:tcPr>
          <w:p w:rsidR="005F7C8D" w:rsidRDefault="00970B34" w:rsidP="00970B3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970B34" w:rsidRDefault="00970B34" w:rsidP="00970B3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970B34" w:rsidRPr="00E16143" w:rsidRDefault="001234AE" w:rsidP="00970B34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970B34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970B34">
              <w:rPr>
                <w:rFonts w:ascii="Times New Roman" w:hAnsi="Times New Roman" w:cs="Times New Roman"/>
              </w:rPr>
              <w:t>агрегатно стање и растворљивост 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 w:rsidR="00970B34">
              <w:rPr>
                <w:rFonts w:ascii="Times New Roman" w:hAnsi="Times New Roman" w:cs="Times New Roman"/>
              </w:rPr>
              <w:t>киселин</w:t>
            </w:r>
            <w:r w:rsidR="00C34A63">
              <w:rPr>
                <w:rFonts w:ascii="Times New Roman" w:hAnsi="Times New Roman" w:cs="Times New Roman"/>
              </w:rPr>
              <w:t>а</w:t>
            </w:r>
            <w:r w:rsidR="00970B34">
              <w:rPr>
                <w:rFonts w:ascii="Times New Roman" w:hAnsi="Times New Roman" w:cs="Times New Roman"/>
              </w:rPr>
              <w:t>, протеина и витамин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970B34" w:rsidRPr="00970B34" w:rsidRDefault="001234AE" w:rsidP="00970B34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970B34">
              <w:rPr>
                <w:rFonts w:ascii="Times New Roman" w:hAnsi="Times New Roman" w:cs="Times New Roman"/>
              </w:rPr>
              <w:t xml:space="preserve">аведе </w:t>
            </w:r>
            <w:r w:rsidR="00970B34" w:rsidRPr="00970B34">
              <w:rPr>
                <w:rFonts w:ascii="Times New Roman" w:hAnsi="Times New Roman" w:cs="Times New Roman"/>
              </w:rPr>
              <w:t xml:space="preserve">заступљеност у природи и улогу </w:t>
            </w:r>
            <w:r w:rsidR="00970B34">
              <w:rPr>
                <w:rFonts w:ascii="Times New Roman" w:hAnsi="Times New Roman" w:cs="Times New Roman"/>
              </w:rPr>
              <w:t>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 w:rsidR="00970B34">
              <w:rPr>
                <w:rFonts w:ascii="Times New Roman" w:hAnsi="Times New Roman" w:cs="Times New Roman"/>
              </w:rPr>
              <w:t xml:space="preserve">киселина, протеина и </w:t>
            </w:r>
            <w:r w:rsidR="00970B34" w:rsidRPr="00970B34">
              <w:rPr>
                <w:rFonts w:ascii="Times New Roman" w:hAnsi="Times New Roman" w:cs="Times New Roman"/>
              </w:rPr>
              <w:t>витамина у живим организмима и доведе их у везу са здрављем и правилном исхраном људи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970B34" w:rsidTr="000A0E24">
        <w:trPr>
          <w:trHeight w:val="360"/>
        </w:trPr>
        <w:tc>
          <w:tcPr>
            <w:tcW w:w="10035" w:type="dxa"/>
            <w:gridSpan w:val="2"/>
          </w:tcPr>
          <w:p w:rsidR="00970B34" w:rsidRPr="00970B34" w:rsidRDefault="00970B34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киселине, протеини, витамини</w:t>
            </w:r>
          </w:p>
        </w:tc>
      </w:tr>
      <w:tr w:rsidR="00970B34" w:rsidTr="000A0E24">
        <w:trPr>
          <w:trHeight w:val="270"/>
        </w:trPr>
        <w:tc>
          <w:tcPr>
            <w:tcW w:w="10035" w:type="dxa"/>
            <w:gridSpan w:val="2"/>
          </w:tcPr>
          <w:p w:rsidR="00970B34" w:rsidRPr="00970B34" w:rsidRDefault="00970B34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970B34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970B34" w:rsidTr="000A0E24">
        <w:trPr>
          <w:trHeight w:val="330"/>
        </w:trPr>
        <w:tc>
          <w:tcPr>
            <w:tcW w:w="10035" w:type="dxa"/>
            <w:gridSpan w:val="2"/>
          </w:tcPr>
          <w:p w:rsidR="00970B34" w:rsidRPr="00970B34" w:rsidRDefault="00970B34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970B34" w:rsidTr="000A0E24">
        <w:trPr>
          <w:trHeight w:val="285"/>
        </w:trPr>
        <w:tc>
          <w:tcPr>
            <w:tcW w:w="10035" w:type="dxa"/>
            <w:gridSpan w:val="2"/>
          </w:tcPr>
          <w:p w:rsidR="00970B34" w:rsidRPr="00970B34" w:rsidRDefault="00970B34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970B34" w:rsidTr="000A0E24">
        <w:trPr>
          <w:trHeight w:val="191"/>
        </w:trPr>
        <w:tc>
          <w:tcPr>
            <w:tcW w:w="10035" w:type="dxa"/>
            <w:gridSpan w:val="2"/>
          </w:tcPr>
          <w:p w:rsidR="00970B34" w:rsidRPr="00970B34" w:rsidRDefault="00970B34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>
              <w:rPr>
                <w:rFonts w:ascii="Times New Roman" w:hAnsi="Times New Roman" w:cs="Times New Roman"/>
              </w:rPr>
              <w:t>презентације</w:t>
            </w:r>
          </w:p>
        </w:tc>
      </w:tr>
      <w:tr w:rsidR="00970B34" w:rsidTr="000A0E24">
        <w:trPr>
          <w:trHeight w:val="315"/>
        </w:trPr>
        <w:tc>
          <w:tcPr>
            <w:tcW w:w="10035" w:type="dxa"/>
            <w:gridSpan w:val="2"/>
          </w:tcPr>
          <w:p w:rsidR="00970B34" w:rsidRPr="00970B34" w:rsidRDefault="00970B34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970B34" w:rsidTr="000A0E24">
        <w:trPr>
          <w:trHeight w:val="300"/>
        </w:trPr>
        <w:tc>
          <w:tcPr>
            <w:tcW w:w="10035" w:type="dxa"/>
            <w:gridSpan w:val="2"/>
          </w:tcPr>
          <w:p w:rsidR="00970B34" w:rsidRPr="004D7F0C" w:rsidRDefault="00970B34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970B34" w:rsidTr="000A0E24">
        <w:trPr>
          <w:trHeight w:val="195"/>
        </w:trPr>
        <w:tc>
          <w:tcPr>
            <w:tcW w:w="10035" w:type="dxa"/>
            <w:gridSpan w:val="2"/>
          </w:tcPr>
          <w:p w:rsidR="00970B34" w:rsidRDefault="00970B34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970B34" w:rsidRDefault="00970B34" w:rsidP="00970B3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1234AE">
              <w:rPr>
                <w:rFonts w:ascii="Times New Roman" w:hAnsi="Times New Roman" w:cs="Times New Roman"/>
              </w:rPr>
              <w:t xml:space="preserve">наставник </w:t>
            </w:r>
            <w:r>
              <w:rPr>
                <w:rFonts w:ascii="Times New Roman" w:hAnsi="Times New Roman" w:cs="Times New Roman"/>
              </w:rPr>
              <w:t xml:space="preserve">кроз разговор понавља са ученицима градиво научено на </w:t>
            </w:r>
            <w:r w:rsidR="002A098B">
              <w:rPr>
                <w:rFonts w:ascii="Times New Roman" w:hAnsi="Times New Roman" w:cs="Times New Roman"/>
              </w:rPr>
              <w:t>претход</w:t>
            </w:r>
            <w:r>
              <w:rPr>
                <w:rFonts w:ascii="Times New Roman" w:hAnsi="Times New Roman" w:cs="Times New Roman"/>
              </w:rPr>
              <w:t>ним часовима</w:t>
            </w:r>
            <w:r w:rsidR="001234AE">
              <w:rPr>
                <w:rFonts w:ascii="Times New Roman" w:hAnsi="Times New Roman" w:cs="Times New Roman"/>
              </w:rPr>
              <w:t xml:space="preserve">; истиче </w:t>
            </w:r>
            <w:r>
              <w:rPr>
                <w:rFonts w:ascii="Times New Roman" w:hAnsi="Times New Roman" w:cs="Times New Roman"/>
              </w:rPr>
              <w:t xml:space="preserve">циљ часа. </w:t>
            </w:r>
          </w:p>
          <w:p w:rsidR="00970B34" w:rsidRPr="0039259F" w:rsidRDefault="00970B34" w:rsidP="00970B3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1234AE">
              <w:rPr>
                <w:rFonts w:ascii="Times New Roman" w:hAnsi="Times New Roman" w:cs="Times New Roman"/>
              </w:rPr>
              <w:t>у</w:t>
            </w:r>
            <w:r w:rsidR="001234AE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</w:t>
            </w:r>
            <w:r>
              <w:rPr>
                <w:rFonts w:ascii="Times New Roman" w:hAnsi="Times New Roman" w:cs="Times New Roman"/>
              </w:rPr>
              <w:t>говору, понављају стечено знање.</w:t>
            </w:r>
          </w:p>
          <w:p w:rsidR="00970B34" w:rsidRDefault="00970B34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970B34" w:rsidRDefault="00970B34" w:rsidP="000A0E24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1234AE">
              <w:rPr>
                <w:rFonts w:ascii="Times New Roman" w:hAnsi="Times New Roman" w:cs="Times New Roman"/>
              </w:rPr>
              <w:t xml:space="preserve">слуша излагања </w:t>
            </w:r>
            <w:r>
              <w:rPr>
                <w:rFonts w:ascii="Times New Roman" w:hAnsi="Times New Roman" w:cs="Times New Roman"/>
              </w:rPr>
              <w:t>ученика, допуњује</w:t>
            </w:r>
            <w:r w:rsidR="001234AE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поставља питања, наводи ученике на </w:t>
            </w:r>
            <w:r>
              <w:rPr>
                <w:rFonts w:ascii="Times New Roman" w:hAnsi="Times New Roman" w:cs="Times New Roman"/>
              </w:rPr>
              <w:lastRenderedPageBreak/>
              <w:t>извођење закључака.</w:t>
            </w:r>
          </w:p>
          <w:p w:rsidR="00740D13" w:rsidRDefault="00970B34" w:rsidP="000A0E2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="001C67DC">
              <w:rPr>
                <w:rFonts w:ascii="Times New Roman" w:hAnsi="Times New Roman" w:cs="Times New Roman"/>
                <w:b/>
              </w:rPr>
              <w:t xml:space="preserve"> </w:t>
            </w:r>
            <w:r w:rsidR="001234AE">
              <w:rPr>
                <w:rFonts w:ascii="Times New Roman" w:hAnsi="Times New Roman" w:cs="Times New Roman"/>
              </w:rPr>
              <w:t xml:space="preserve">ученици </w:t>
            </w:r>
            <w:r w:rsidR="001C67DC">
              <w:rPr>
                <w:rFonts w:ascii="Times New Roman" w:hAnsi="Times New Roman" w:cs="Times New Roman"/>
              </w:rPr>
              <w:t>који су имали задатак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1C67DC">
              <w:rPr>
                <w:rFonts w:ascii="Times New Roman" w:hAnsi="Times New Roman" w:cs="Times New Roman"/>
              </w:rPr>
              <w:t xml:space="preserve">да направе </w:t>
            </w:r>
            <w:r w:rsidR="001C67DC" w:rsidRPr="001C67DC">
              <w:rPr>
                <w:rFonts w:ascii="Times New Roman" w:hAnsi="Times New Roman" w:cs="Times New Roman"/>
              </w:rPr>
              <w:t>презентације</w:t>
            </w:r>
            <w:r w:rsidR="001C67DC">
              <w:rPr>
                <w:rFonts w:ascii="Times New Roman" w:hAnsi="Times New Roman" w:cs="Times New Roman"/>
              </w:rPr>
              <w:t xml:space="preserve"> на тему протеина, </w:t>
            </w:r>
            <w:r w:rsidR="00BC0714">
              <w:rPr>
                <w:rFonts w:ascii="Times New Roman" w:hAnsi="Times New Roman" w:cs="Times New Roman"/>
              </w:rPr>
              <w:t xml:space="preserve">амино-киселина </w:t>
            </w:r>
            <w:r w:rsidR="001C67DC">
              <w:rPr>
                <w:rFonts w:ascii="Times New Roman" w:hAnsi="Times New Roman" w:cs="Times New Roman"/>
              </w:rPr>
              <w:t>и витамина п</w:t>
            </w:r>
            <w:r w:rsidR="00740D13">
              <w:rPr>
                <w:rFonts w:ascii="Times New Roman" w:hAnsi="Times New Roman" w:cs="Times New Roman"/>
              </w:rPr>
              <w:t xml:space="preserve">резентују </w:t>
            </w:r>
            <w:r w:rsidR="001C67DC">
              <w:rPr>
                <w:rFonts w:ascii="Times New Roman" w:hAnsi="Times New Roman" w:cs="Times New Roman"/>
              </w:rPr>
              <w:t xml:space="preserve">своје </w:t>
            </w:r>
            <w:r w:rsidR="00740D13">
              <w:rPr>
                <w:rFonts w:ascii="Times New Roman" w:hAnsi="Times New Roman" w:cs="Times New Roman"/>
              </w:rPr>
              <w:t xml:space="preserve">радове, </w:t>
            </w:r>
            <w:r w:rsidR="001C67DC">
              <w:rPr>
                <w:rFonts w:ascii="Times New Roman" w:hAnsi="Times New Roman" w:cs="Times New Roman"/>
              </w:rPr>
              <w:t xml:space="preserve">остали </w:t>
            </w:r>
            <w:r w:rsidR="00740D13">
              <w:rPr>
                <w:rFonts w:ascii="Times New Roman" w:hAnsi="Times New Roman" w:cs="Times New Roman"/>
              </w:rPr>
              <w:t>прате излагање, учествују у разговору, одговарају на питања.</w:t>
            </w:r>
          </w:p>
          <w:p w:rsidR="00970B34" w:rsidRDefault="00970B34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740D13" w:rsidRDefault="00740D13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1234AE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 xml:space="preserve">ученицима да за домаћи ураде </w:t>
            </w:r>
            <w:r w:rsidR="001234AE">
              <w:rPr>
                <w:rFonts w:ascii="Times New Roman" w:hAnsi="Times New Roman" w:cs="Times New Roman"/>
              </w:rPr>
              <w:t xml:space="preserve">11. </w:t>
            </w:r>
            <w:proofErr w:type="gramStart"/>
            <w:r w:rsidR="001234AE">
              <w:rPr>
                <w:rFonts w:ascii="Times New Roman" w:hAnsi="Times New Roman" w:cs="Times New Roman"/>
              </w:rPr>
              <w:t>и</w:t>
            </w:r>
            <w:proofErr w:type="gramEnd"/>
            <w:r w:rsidR="001234AE">
              <w:rPr>
                <w:rFonts w:ascii="Times New Roman" w:hAnsi="Times New Roman" w:cs="Times New Roman"/>
              </w:rPr>
              <w:t xml:space="preserve"> 12. </w:t>
            </w:r>
            <w:proofErr w:type="gramStart"/>
            <w:r w:rsidR="001234AE">
              <w:rPr>
                <w:rFonts w:ascii="Times New Roman" w:hAnsi="Times New Roman" w:cs="Times New Roman"/>
              </w:rPr>
              <w:t>задатак</w:t>
            </w:r>
            <w:proofErr w:type="gramEnd"/>
            <w:r w:rsidR="001234AE">
              <w:rPr>
                <w:rFonts w:ascii="Times New Roman" w:hAnsi="Times New Roman" w:cs="Times New Roman"/>
              </w:rPr>
              <w:t xml:space="preserve"> са 59. </w:t>
            </w:r>
            <w:proofErr w:type="gramStart"/>
            <w:r w:rsidR="001234AE">
              <w:rPr>
                <w:rFonts w:ascii="Times New Roman" w:hAnsi="Times New Roman" w:cs="Times New Roman"/>
              </w:rPr>
              <w:t>и</w:t>
            </w:r>
            <w:proofErr w:type="gramEnd"/>
            <w:r w:rsidR="001234AE">
              <w:rPr>
                <w:rFonts w:ascii="Times New Roman" w:hAnsi="Times New Roman" w:cs="Times New Roman"/>
              </w:rPr>
              <w:t xml:space="preserve"> 60. </w:t>
            </w:r>
            <w:proofErr w:type="gramStart"/>
            <w:r w:rsidR="001234AE">
              <w:rPr>
                <w:rFonts w:ascii="Times New Roman" w:hAnsi="Times New Roman" w:cs="Times New Roman"/>
              </w:rPr>
              <w:t>стране</w:t>
            </w:r>
            <w:proofErr w:type="gramEnd"/>
            <w:r>
              <w:rPr>
                <w:rFonts w:ascii="Times New Roman" w:hAnsi="Times New Roman" w:cs="Times New Roman"/>
              </w:rPr>
              <w:t xml:space="preserve"> збирке задатака.</w:t>
            </w:r>
          </w:p>
          <w:p w:rsidR="00970B34" w:rsidRPr="00740D13" w:rsidRDefault="00740D13" w:rsidP="00C34A63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C34A63">
              <w:rPr>
                <w:rFonts w:ascii="Times New Roman" w:hAnsi="Times New Roman" w:cs="Times New Roman"/>
              </w:rPr>
              <w:t>б</w:t>
            </w:r>
            <w:r w:rsidR="00C34A63" w:rsidRPr="00740D13">
              <w:rPr>
                <w:rFonts w:ascii="Times New Roman" w:hAnsi="Times New Roman" w:cs="Times New Roman"/>
              </w:rPr>
              <w:t xml:space="preserve">ележе </w:t>
            </w:r>
            <w:r w:rsidRPr="00740D13">
              <w:rPr>
                <w:rFonts w:ascii="Times New Roman" w:hAnsi="Times New Roman" w:cs="Times New Roman"/>
              </w:rPr>
              <w:t>домаћи задатак.</w:t>
            </w:r>
          </w:p>
        </w:tc>
      </w:tr>
    </w:tbl>
    <w:p w:rsidR="00970B34" w:rsidRPr="00C34A63" w:rsidRDefault="0042072F" w:rsidP="00970B34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p w:rsidR="000A0E24" w:rsidRDefault="000A0E24" w:rsidP="00970B34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0A0E24" w:rsidTr="000A0E24">
        <w:trPr>
          <w:trHeight w:val="510"/>
        </w:trPr>
        <w:tc>
          <w:tcPr>
            <w:tcW w:w="4815" w:type="dxa"/>
          </w:tcPr>
          <w:p w:rsidR="000A0E24" w:rsidRPr="00732C80" w:rsidRDefault="000A0E24" w:rsidP="000A0E24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61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0A0E24" w:rsidRDefault="000A0E24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0A0E24" w:rsidRPr="004D7F0C" w:rsidRDefault="000A0E24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0A0E24" w:rsidTr="000A0E24">
        <w:trPr>
          <w:trHeight w:val="525"/>
        </w:trPr>
        <w:tc>
          <w:tcPr>
            <w:tcW w:w="4815" w:type="dxa"/>
          </w:tcPr>
          <w:p w:rsidR="000A0E24" w:rsidRPr="000A0E24" w:rsidRDefault="000A0E24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61.</w:t>
            </w:r>
          </w:p>
        </w:tc>
        <w:tc>
          <w:tcPr>
            <w:tcW w:w="5220" w:type="dxa"/>
          </w:tcPr>
          <w:p w:rsidR="000A0E24" w:rsidRPr="004D7F0C" w:rsidRDefault="000A0E24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0A0E24" w:rsidTr="000A0E24">
        <w:trPr>
          <w:trHeight w:val="540"/>
        </w:trPr>
        <w:tc>
          <w:tcPr>
            <w:tcW w:w="10035" w:type="dxa"/>
            <w:gridSpan w:val="2"/>
          </w:tcPr>
          <w:p w:rsidR="000A0E24" w:rsidRPr="004D7F0C" w:rsidRDefault="000A0E24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 w:rsidRPr="000C3154">
              <w:rPr>
                <w:rFonts w:ascii="Times New Roman" w:hAnsi="Times New Roman" w:cs="Times New Roman"/>
              </w:rPr>
              <w:t xml:space="preserve"> Биолошки важна органска једињења</w:t>
            </w:r>
          </w:p>
        </w:tc>
      </w:tr>
      <w:tr w:rsidR="000A0E24" w:rsidTr="000A0E24">
        <w:trPr>
          <w:trHeight w:val="555"/>
        </w:trPr>
        <w:tc>
          <w:tcPr>
            <w:tcW w:w="10035" w:type="dxa"/>
            <w:gridSpan w:val="2"/>
          </w:tcPr>
          <w:p w:rsidR="000A0E24" w:rsidRPr="004D7F0C" w:rsidRDefault="000A0E24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 w:rsidRPr="000C3154">
              <w:rPr>
                <w:rFonts w:ascii="Times New Roman" w:hAnsi="Times New Roman" w:cs="Times New Roman"/>
              </w:rPr>
              <w:t xml:space="preserve"> Биолошки важна органска једињења</w:t>
            </w:r>
          </w:p>
        </w:tc>
      </w:tr>
      <w:tr w:rsidR="000A0E24" w:rsidTr="000A0E24">
        <w:trPr>
          <w:trHeight w:val="465"/>
        </w:trPr>
        <w:tc>
          <w:tcPr>
            <w:tcW w:w="10035" w:type="dxa"/>
            <w:gridSpan w:val="2"/>
          </w:tcPr>
          <w:p w:rsidR="000A0E24" w:rsidRPr="00C34A63" w:rsidRDefault="000A0E24" w:rsidP="00C34A63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C34A63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понове, повежу и утврде знања о биолошки важним органским једињењима</w:t>
            </w:r>
            <w:r w:rsidR="00C34A63">
              <w:rPr>
                <w:rFonts w:ascii="Times New Roman" w:hAnsi="Times New Roman" w:cs="Times New Roman"/>
              </w:rPr>
              <w:t>.</w:t>
            </w:r>
          </w:p>
        </w:tc>
      </w:tr>
      <w:tr w:rsidR="000A0E24" w:rsidTr="000A0E24">
        <w:trPr>
          <w:trHeight w:val="360"/>
        </w:trPr>
        <w:tc>
          <w:tcPr>
            <w:tcW w:w="10035" w:type="dxa"/>
            <w:gridSpan w:val="2"/>
          </w:tcPr>
          <w:p w:rsidR="005F7C8D" w:rsidRDefault="000A0E24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0A0E24" w:rsidRDefault="000A0E24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0A0E24" w:rsidRPr="00E16143" w:rsidRDefault="00C34A63" w:rsidP="000A0E24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0A0E24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0A0E24">
              <w:rPr>
                <w:rFonts w:ascii="Times New Roman" w:hAnsi="Times New Roman" w:cs="Times New Roman"/>
              </w:rPr>
              <w:t>агрегатно стање и растворљивост масти и уља, амино</w:t>
            </w:r>
            <w:r>
              <w:rPr>
                <w:rFonts w:ascii="Times New Roman" w:hAnsi="Times New Roman" w:cs="Times New Roman"/>
              </w:rPr>
              <w:t>-</w:t>
            </w:r>
            <w:r w:rsidR="000A0E24">
              <w:rPr>
                <w:rFonts w:ascii="Times New Roman" w:hAnsi="Times New Roman" w:cs="Times New Roman"/>
              </w:rPr>
              <w:t>киселина, протеина и витамин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0A0E24" w:rsidRPr="000A0E24" w:rsidRDefault="00C34A63" w:rsidP="000A0E24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0A0E24">
              <w:rPr>
                <w:rFonts w:ascii="Times New Roman" w:hAnsi="Times New Roman" w:cs="Times New Roman"/>
              </w:rPr>
              <w:t xml:space="preserve">аведе </w:t>
            </w:r>
            <w:r w:rsidR="000A0E24" w:rsidRPr="000A0E24">
              <w:rPr>
                <w:rFonts w:ascii="Times New Roman" w:hAnsi="Times New Roman" w:cs="Times New Roman"/>
              </w:rPr>
              <w:t xml:space="preserve">заступљеност у природи и улогу </w:t>
            </w:r>
            <w:r w:rsidR="000A0E24">
              <w:rPr>
                <w:rFonts w:ascii="Times New Roman" w:hAnsi="Times New Roman" w:cs="Times New Roman"/>
              </w:rPr>
              <w:t xml:space="preserve">масти и уља, </w:t>
            </w:r>
            <w:r w:rsidR="000A0E24" w:rsidRPr="000A0E24">
              <w:rPr>
                <w:rFonts w:ascii="Times New Roman" w:hAnsi="Times New Roman" w:cs="Times New Roman"/>
              </w:rPr>
              <w:t>амино</w:t>
            </w:r>
            <w:r>
              <w:rPr>
                <w:rFonts w:ascii="Times New Roman" w:hAnsi="Times New Roman" w:cs="Times New Roman"/>
              </w:rPr>
              <w:t>-</w:t>
            </w:r>
            <w:r w:rsidR="000A0E24" w:rsidRPr="000A0E24">
              <w:rPr>
                <w:rFonts w:ascii="Times New Roman" w:hAnsi="Times New Roman" w:cs="Times New Roman"/>
              </w:rPr>
              <w:t>киселина, протеина и витамина у живим организмима и доведе их у везу са здрављем и правилном исхраном људи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0A0E24" w:rsidTr="000A0E24">
        <w:trPr>
          <w:trHeight w:val="360"/>
        </w:trPr>
        <w:tc>
          <w:tcPr>
            <w:tcW w:w="10035" w:type="dxa"/>
            <w:gridSpan w:val="2"/>
          </w:tcPr>
          <w:p w:rsidR="000A0E24" w:rsidRPr="004D7F0C" w:rsidRDefault="000A0E24" w:rsidP="00C34A63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C34A63">
              <w:rPr>
                <w:rFonts w:ascii="Times New Roman" w:hAnsi="Times New Roman" w:cs="Times New Roman"/>
              </w:rPr>
              <w:t xml:space="preserve">масти </w:t>
            </w:r>
            <w:r>
              <w:rPr>
                <w:rFonts w:ascii="Times New Roman" w:hAnsi="Times New Roman" w:cs="Times New Roman"/>
              </w:rPr>
              <w:t xml:space="preserve">и уља, </w:t>
            </w:r>
            <w:r w:rsidR="007F2E38">
              <w:rPr>
                <w:rFonts w:ascii="Times New Roman" w:hAnsi="Times New Roman" w:cs="Times New Roman"/>
              </w:rPr>
              <w:t xml:space="preserve">угљени хидрати, </w:t>
            </w:r>
            <w:r>
              <w:rPr>
                <w:rFonts w:ascii="Times New Roman" w:hAnsi="Times New Roman" w:cs="Times New Roman"/>
              </w:rPr>
              <w:t>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киселине, протеини, витамини</w:t>
            </w:r>
          </w:p>
        </w:tc>
      </w:tr>
      <w:tr w:rsidR="000A0E24" w:rsidTr="000A0E24">
        <w:trPr>
          <w:trHeight w:val="270"/>
        </w:trPr>
        <w:tc>
          <w:tcPr>
            <w:tcW w:w="10035" w:type="dxa"/>
            <w:gridSpan w:val="2"/>
          </w:tcPr>
          <w:p w:rsidR="000A0E24" w:rsidRPr="00992E34" w:rsidRDefault="000A0E24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992E34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0A0E24" w:rsidTr="000A0E24">
        <w:trPr>
          <w:trHeight w:val="330"/>
        </w:trPr>
        <w:tc>
          <w:tcPr>
            <w:tcW w:w="10035" w:type="dxa"/>
            <w:gridSpan w:val="2"/>
          </w:tcPr>
          <w:p w:rsidR="000A0E24" w:rsidRPr="00992E34" w:rsidRDefault="000A0E24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992E34">
              <w:rPr>
                <w:rFonts w:ascii="Times New Roman" w:hAnsi="Times New Roman" w:cs="Times New Roman"/>
                <w:b/>
              </w:rPr>
              <w:t xml:space="preserve"> </w:t>
            </w:r>
            <w:r w:rsidR="00992E34"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0A0E24" w:rsidTr="000A0E24">
        <w:trPr>
          <w:trHeight w:val="285"/>
        </w:trPr>
        <w:tc>
          <w:tcPr>
            <w:tcW w:w="10035" w:type="dxa"/>
            <w:gridSpan w:val="2"/>
          </w:tcPr>
          <w:p w:rsidR="000A0E24" w:rsidRPr="00992E34" w:rsidRDefault="00992E34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рад у пару</w:t>
            </w:r>
          </w:p>
        </w:tc>
      </w:tr>
      <w:tr w:rsidR="000A0E24" w:rsidTr="000A0E24">
        <w:trPr>
          <w:trHeight w:val="191"/>
        </w:trPr>
        <w:tc>
          <w:tcPr>
            <w:tcW w:w="10035" w:type="dxa"/>
            <w:gridSpan w:val="2"/>
          </w:tcPr>
          <w:p w:rsidR="000A0E24" w:rsidRPr="00992E34" w:rsidRDefault="000A0E24" w:rsidP="000A0E2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992E34">
              <w:rPr>
                <w:rFonts w:ascii="Times New Roman" w:hAnsi="Times New Roman" w:cs="Times New Roman"/>
                <w:b/>
              </w:rPr>
              <w:t xml:space="preserve"> </w:t>
            </w:r>
            <w:r w:rsidR="00992E34">
              <w:rPr>
                <w:rFonts w:ascii="Times New Roman" w:hAnsi="Times New Roman" w:cs="Times New Roman"/>
              </w:rPr>
              <w:t>наставни листићи</w:t>
            </w:r>
          </w:p>
        </w:tc>
      </w:tr>
      <w:tr w:rsidR="000A0E24" w:rsidTr="000A0E24">
        <w:trPr>
          <w:trHeight w:val="315"/>
        </w:trPr>
        <w:tc>
          <w:tcPr>
            <w:tcW w:w="10035" w:type="dxa"/>
            <w:gridSpan w:val="2"/>
          </w:tcPr>
          <w:p w:rsidR="000A0E24" w:rsidRPr="00992E34" w:rsidRDefault="000A0E24" w:rsidP="000A0E2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992E34">
              <w:rPr>
                <w:rFonts w:ascii="Times New Roman" w:hAnsi="Times New Roman" w:cs="Times New Roman"/>
                <w:b/>
              </w:rPr>
              <w:t xml:space="preserve"> </w:t>
            </w:r>
            <w:r w:rsidR="00992E34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0A0E24" w:rsidTr="000A0E24">
        <w:trPr>
          <w:trHeight w:val="300"/>
        </w:trPr>
        <w:tc>
          <w:tcPr>
            <w:tcW w:w="10035" w:type="dxa"/>
            <w:gridSpan w:val="2"/>
          </w:tcPr>
          <w:p w:rsidR="000A0E24" w:rsidRPr="004D7F0C" w:rsidRDefault="000A0E24" w:rsidP="000A0E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0A0E24" w:rsidTr="000A0E24">
        <w:trPr>
          <w:trHeight w:val="195"/>
        </w:trPr>
        <w:tc>
          <w:tcPr>
            <w:tcW w:w="10035" w:type="dxa"/>
            <w:gridSpan w:val="2"/>
          </w:tcPr>
          <w:p w:rsidR="000A0E24" w:rsidRDefault="000A0E24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992E34" w:rsidRPr="00662147" w:rsidRDefault="00992E34" w:rsidP="00992E3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C34A63">
              <w:rPr>
                <w:rFonts w:ascii="Times New Roman" w:hAnsi="Times New Roman" w:cs="Times New Roman"/>
              </w:rPr>
              <w:t>к</w:t>
            </w:r>
            <w:r w:rsidR="00C34A63" w:rsidRPr="00662147">
              <w:rPr>
                <w:rFonts w:ascii="Times New Roman" w:hAnsi="Times New Roman" w:cs="Times New Roman"/>
              </w:rPr>
              <w:t xml:space="preserve">роз </w:t>
            </w:r>
            <w:r w:rsidRPr="00662147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662147">
              <w:rPr>
                <w:rFonts w:ascii="Times New Roman" w:hAnsi="Times New Roman" w:cs="Times New Roman"/>
              </w:rPr>
              <w:t xml:space="preserve"> најважније појмове</w:t>
            </w:r>
            <w:r w:rsidR="00C34A63">
              <w:rPr>
                <w:rFonts w:ascii="Times New Roman" w:hAnsi="Times New Roman" w:cs="Times New Roman"/>
              </w:rPr>
              <w:t>;</w:t>
            </w:r>
            <w:r w:rsidR="00C34A63" w:rsidRPr="00662147">
              <w:rPr>
                <w:rFonts w:ascii="Times New Roman" w:hAnsi="Times New Roman" w:cs="Times New Roman"/>
              </w:rPr>
              <w:t xml:space="preserve"> </w:t>
            </w:r>
            <w:r w:rsidR="00C34A63">
              <w:rPr>
                <w:rFonts w:ascii="Times New Roman" w:hAnsi="Times New Roman" w:cs="Times New Roman"/>
              </w:rPr>
              <w:t>и</w:t>
            </w:r>
            <w:r w:rsidR="00C34A63" w:rsidRPr="00662147">
              <w:rPr>
                <w:rFonts w:ascii="Times New Roman" w:hAnsi="Times New Roman" w:cs="Times New Roman"/>
              </w:rPr>
              <w:t xml:space="preserve">стиче </w:t>
            </w:r>
            <w:r w:rsidRPr="00662147">
              <w:rPr>
                <w:rFonts w:ascii="Times New Roman" w:hAnsi="Times New Roman" w:cs="Times New Roman"/>
              </w:rPr>
              <w:t xml:space="preserve">циљ часа. </w:t>
            </w:r>
          </w:p>
          <w:p w:rsidR="00992E34" w:rsidRPr="00662147" w:rsidRDefault="00992E34" w:rsidP="00992E3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C34A63">
              <w:rPr>
                <w:rFonts w:ascii="Times New Roman" w:hAnsi="Times New Roman" w:cs="Times New Roman"/>
              </w:rPr>
              <w:t>у</w:t>
            </w:r>
            <w:r w:rsidR="00C34A63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992E34" w:rsidRPr="00662147" w:rsidRDefault="00992E34" w:rsidP="00992E34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992E34" w:rsidRPr="00662147" w:rsidRDefault="00992E34" w:rsidP="00992E3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C34A63">
              <w:rPr>
                <w:rFonts w:ascii="Times New Roman" w:hAnsi="Times New Roman" w:cs="Times New Roman"/>
              </w:rPr>
              <w:t>д</w:t>
            </w:r>
            <w:r w:rsidR="00C34A63" w:rsidRPr="00662147">
              <w:rPr>
                <w:rFonts w:ascii="Times New Roman" w:hAnsi="Times New Roman" w:cs="Times New Roman"/>
              </w:rPr>
              <w:t xml:space="preserve">ели </w:t>
            </w:r>
            <w:r w:rsidRPr="00662147">
              <w:rPr>
                <w:rFonts w:ascii="Times New Roman" w:hAnsi="Times New Roman" w:cs="Times New Roman"/>
              </w:rPr>
              <w:t>учен</w:t>
            </w:r>
            <w:r>
              <w:rPr>
                <w:rFonts w:ascii="Times New Roman" w:hAnsi="Times New Roman" w:cs="Times New Roman"/>
              </w:rPr>
              <w:t>ике у парове и</w:t>
            </w:r>
            <w:r w:rsidRPr="00662147">
              <w:rPr>
                <w:rFonts w:ascii="Times New Roman" w:hAnsi="Times New Roman" w:cs="Times New Roman"/>
              </w:rPr>
              <w:t xml:space="preserve"> дели им радне</w:t>
            </w:r>
            <w:r>
              <w:rPr>
                <w:rFonts w:ascii="Times New Roman" w:hAnsi="Times New Roman" w:cs="Times New Roman"/>
              </w:rPr>
              <w:t xml:space="preserve"> листиће</w:t>
            </w:r>
            <w:r w:rsidR="00C34A63">
              <w:rPr>
                <w:rFonts w:ascii="Times New Roman" w:hAnsi="Times New Roman" w:cs="Times New Roman"/>
              </w:rPr>
              <w:t>;</w:t>
            </w:r>
            <w:r w:rsidR="00C34A63" w:rsidRPr="00662147">
              <w:rPr>
                <w:rFonts w:ascii="Times New Roman" w:hAnsi="Times New Roman" w:cs="Times New Roman"/>
              </w:rPr>
              <w:t xml:space="preserve"> </w:t>
            </w:r>
            <w:r w:rsidR="00C34A63">
              <w:rPr>
                <w:rFonts w:ascii="Times New Roman" w:hAnsi="Times New Roman" w:cs="Times New Roman"/>
              </w:rPr>
              <w:t>п</w:t>
            </w:r>
            <w:r w:rsidR="00C34A63" w:rsidRPr="00662147">
              <w:rPr>
                <w:rFonts w:ascii="Times New Roman" w:hAnsi="Times New Roman" w:cs="Times New Roman"/>
              </w:rPr>
              <w:t xml:space="preserve">рати </w:t>
            </w:r>
            <w:r w:rsidRPr="00662147">
              <w:rPr>
                <w:rFonts w:ascii="Times New Roman" w:hAnsi="Times New Roman" w:cs="Times New Roman"/>
              </w:rPr>
              <w:t>рад ученика, помаже, даје инструкције и додатна објашњења уколико је то потребно, отклања нејасноће, проверава тачност урађених задатака.</w:t>
            </w:r>
          </w:p>
          <w:p w:rsidR="00992E34" w:rsidRDefault="00992E34" w:rsidP="00992E3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lastRenderedPageBreak/>
              <w:t xml:space="preserve">Активности ученика: </w:t>
            </w:r>
            <w:r w:rsidR="00C34A63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парове</w:t>
            </w:r>
            <w:r w:rsidRPr="00662147">
              <w:rPr>
                <w:rFonts w:ascii="Times New Roman" w:hAnsi="Times New Roman" w:cs="Times New Roman"/>
              </w:rPr>
              <w:t>, слушају упутства наставника, решавају задатке, сарађују међусобно, помажу једни другима, решавају</w:t>
            </w:r>
            <w:r>
              <w:rPr>
                <w:rFonts w:ascii="Times New Roman" w:hAnsi="Times New Roman" w:cs="Times New Roman"/>
              </w:rPr>
              <w:t xml:space="preserve"> задатке, повезују знања.</w:t>
            </w:r>
          </w:p>
          <w:p w:rsidR="00992E34" w:rsidRPr="0093419E" w:rsidRDefault="00992E34" w:rsidP="000A0E24">
            <w:pPr>
              <w:rPr>
                <w:rFonts w:ascii="Times New Roman" w:hAnsi="Times New Roman" w:cs="Times New Roman"/>
                <w:b/>
              </w:rPr>
            </w:pPr>
            <w:r w:rsidRPr="0093419E">
              <w:rPr>
                <w:rFonts w:ascii="Times New Roman" w:hAnsi="Times New Roman" w:cs="Times New Roman"/>
                <w:b/>
              </w:rPr>
              <w:t>РАДНИ ЛИСТИЋ</w:t>
            </w:r>
          </w:p>
          <w:p w:rsidR="00992E34" w:rsidRPr="0032784A" w:rsidRDefault="00992E34" w:rsidP="0032784A">
            <w:pPr>
              <w:pStyle w:val="Pa6"/>
              <w:numPr>
                <w:ilvl w:val="0"/>
                <w:numId w:val="47"/>
              </w:numPr>
              <w:spacing w:after="40"/>
              <w:jc w:val="both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Заокружи слово испред тачног одговора. </w:t>
            </w:r>
          </w:p>
          <w:p w:rsidR="00992E34" w:rsidRPr="0032784A" w:rsidRDefault="00992E34" w:rsidP="00992E34">
            <w:pPr>
              <w:pStyle w:val="Pa6"/>
              <w:spacing w:after="40"/>
              <w:ind w:firstLine="280"/>
              <w:jc w:val="both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Како се назива реакција добијања сапуна? </w:t>
            </w:r>
          </w:p>
          <w:p w:rsidR="00992E34" w:rsidRPr="0032784A" w:rsidRDefault="00992E34" w:rsidP="00992E34">
            <w:pPr>
              <w:pStyle w:val="Pa6"/>
              <w:spacing w:after="40"/>
              <w:ind w:firstLine="280"/>
              <w:jc w:val="both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а) хидрогенизација </w:t>
            </w:r>
          </w:p>
          <w:p w:rsidR="00992E34" w:rsidRPr="0032784A" w:rsidRDefault="00992E34" w:rsidP="00992E34">
            <w:pPr>
              <w:pStyle w:val="Pa6"/>
              <w:spacing w:after="40"/>
              <w:ind w:firstLine="280"/>
              <w:jc w:val="both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б) сапонификација </w:t>
            </w:r>
          </w:p>
          <w:p w:rsidR="00992E34" w:rsidRPr="0032784A" w:rsidRDefault="00992E34" w:rsidP="00992E34">
            <w:pPr>
              <w:pStyle w:val="Pa6"/>
              <w:spacing w:after="40"/>
              <w:ind w:firstLine="280"/>
              <w:jc w:val="both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в) естерификација </w:t>
            </w:r>
          </w:p>
          <w:p w:rsidR="00992E34" w:rsidRPr="0032784A" w:rsidRDefault="00992E34" w:rsidP="00992E34">
            <w:pPr>
              <w:rPr>
                <w:rFonts w:ascii="Times New Roman" w:hAnsi="Times New Roman" w:cs="Times New Roman"/>
                <w:color w:val="000000"/>
              </w:rPr>
            </w:pPr>
            <w:r w:rsidRPr="0032784A">
              <w:rPr>
                <w:rFonts w:ascii="Times New Roman" w:hAnsi="Times New Roman" w:cs="Times New Roman"/>
                <w:color w:val="000000"/>
              </w:rPr>
              <w:t xml:space="preserve">      г) супституција</w:t>
            </w:r>
          </w:p>
          <w:p w:rsidR="00992E34" w:rsidRPr="0032784A" w:rsidRDefault="00992E34" w:rsidP="0032784A">
            <w:pPr>
              <w:pStyle w:val="Pa6"/>
              <w:numPr>
                <w:ilvl w:val="0"/>
                <w:numId w:val="47"/>
              </w:numPr>
              <w:spacing w:after="40"/>
              <w:jc w:val="both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Заокружи ДА ако је исказ тачан или НЕ ако је нетачан. </w:t>
            </w:r>
          </w:p>
          <w:p w:rsidR="00992E34" w:rsidRPr="0032784A" w:rsidRDefault="00992E34" w:rsidP="00992E34">
            <w:pPr>
              <w:pStyle w:val="Pa6"/>
              <w:spacing w:after="40"/>
              <w:ind w:firstLine="280"/>
              <w:jc w:val="both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а) Глукоза је кетохексоза. </w:t>
            </w:r>
            <w:r w:rsidR="009341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                                                                                       </w:t>
            </w: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ДА НЕ </w:t>
            </w:r>
          </w:p>
          <w:p w:rsidR="00992E34" w:rsidRPr="0032784A" w:rsidRDefault="00992E34" w:rsidP="00992E34">
            <w:pPr>
              <w:pStyle w:val="Pa6"/>
              <w:spacing w:after="40"/>
              <w:ind w:firstLine="280"/>
              <w:jc w:val="both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б) Реакцијом с Фелинговим реагенсом глукоза мења боју из плаве у црвену. ДА НЕ </w:t>
            </w:r>
          </w:p>
          <w:p w:rsidR="00992E34" w:rsidRPr="0032784A" w:rsidRDefault="00992E34" w:rsidP="00992E34">
            <w:pPr>
              <w:pStyle w:val="Pa6"/>
              <w:spacing w:after="40"/>
              <w:ind w:firstLine="280"/>
              <w:jc w:val="both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в) Молекули угљених хидрата се угљенишу када им се дода </w:t>
            </w:r>
          </w:p>
          <w:p w:rsidR="00992E34" w:rsidRPr="0032784A" w:rsidRDefault="00992E34" w:rsidP="00992E34">
            <w:pPr>
              <w:pStyle w:val="Pa6"/>
              <w:spacing w:after="40"/>
              <w:ind w:firstLine="280"/>
              <w:jc w:val="both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proofErr w:type="gramStart"/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концентрована</w:t>
            </w:r>
            <w:proofErr w:type="gramEnd"/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 сумпорна киселина. </w:t>
            </w:r>
            <w:r w:rsidR="009341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                                                                      </w:t>
            </w: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ДА НЕ </w:t>
            </w:r>
          </w:p>
          <w:p w:rsidR="0032784A" w:rsidRPr="0032784A" w:rsidRDefault="00992E34" w:rsidP="0032784A">
            <w:pPr>
              <w:rPr>
                <w:rFonts w:ascii="Times New Roman" w:hAnsi="Times New Roman" w:cs="Times New Roman"/>
                <w:color w:val="000000"/>
              </w:rPr>
            </w:pPr>
            <w:r w:rsidRPr="0032784A">
              <w:rPr>
                <w:rFonts w:ascii="Times New Roman" w:hAnsi="Times New Roman" w:cs="Times New Roman"/>
                <w:color w:val="000000"/>
              </w:rPr>
              <w:t xml:space="preserve">      г) Целулоза се добро раствара у води. </w:t>
            </w:r>
            <w:r w:rsidR="0093419E">
              <w:rPr>
                <w:rFonts w:ascii="Times New Roman" w:hAnsi="Times New Roman" w:cs="Times New Roman"/>
                <w:color w:val="000000"/>
              </w:rPr>
              <w:t xml:space="preserve">                                                                   </w:t>
            </w:r>
            <w:r w:rsidRPr="0032784A">
              <w:rPr>
                <w:rFonts w:ascii="Times New Roman" w:hAnsi="Times New Roman" w:cs="Times New Roman"/>
                <w:color w:val="000000"/>
              </w:rPr>
              <w:t>ДА НЕ</w:t>
            </w:r>
          </w:p>
          <w:p w:rsidR="00992E34" w:rsidRPr="0032784A" w:rsidRDefault="00992E34" w:rsidP="0032784A">
            <w:pPr>
              <w:pStyle w:val="Pasussalistom"/>
              <w:numPr>
                <w:ilvl w:val="0"/>
                <w:numId w:val="47"/>
              </w:numPr>
              <w:rPr>
                <w:rFonts w:ascii="Times New Roman" w:hAnsi="Times New Roman" w:cs="Times New Roman"/>
                <w:color w:val="000000"/>
              </w:rPr>
            </w:pPr>
            <w:r w:rsidRPr="0032784A">
              <w:rPr>
                <w:rFonts w:ascii="Times New Roman" w:hAnsi="Times New Roman" w:cs="Times New Roman"/>
                <w:color w:val="000000"/>
              </w:rPr>
              <w:t>Допуни реченице тако да искази буди тачни.</w:t>
            </w:r>
          </w:p>
          <w:p w:rsidR="00992E34" w:rsidRPr="0032784A" w:rsidRDefault="00992E34" w:rsidP="00992E34">
            <w:pPr>
              <w:rPr>
                <w:rFonts w:ascii="Times New Roman" w:hAnsi="Times New Roman" w:cs="Times New Roman"/>
                <w:color w:val="000000"/>
              </w:rPr>
            </w:pPr>
            <w:r w:rsidRPr="0032784A">
              <w:rPr>
                <w:rFonts w:ascii="Times New Roman" w:hAnsi="Times New Roman" w:cs="Times New Roman"/>
                <w:color w:val="000000"/>
              </w:rPr>
              <w:t>Молекули амино-киселина у протеинима се повезују ____________ везама. Повезивањем великог броја остатака амино-киселина настају _______________. Протеини се могу повезивати у _____________ и ______________ облике. Протеини имају ______________, ____________________ и ________________ улогу.</w:t>
            </w:r>
          </w:p>
          <w:p w:rsidR="00992E34" w:rsidRPr="0032784A" w:rsidRDefault="00992E34" w:rsidP="0032784A">
            <w:pPr>
              <w:pStyle w:val="Pasussalistom"/>
              <w:numPr>
                <w:ilvl w:val="0"/>
                <w:numId w:val="47"/>
              </w:numPr>
              <w:rPr>
                <w:rFonts w:ascii="Times New Roman" w:hAnsi="Times New Roman" w:cs="Times New Roman"/>
              </w:rPr>
            </w:pPr>
            <w:r w:rsidRPr="0032784A">
              <w:rPr>
                <w:rFonts w:ascii="Times New Roman" w:hAnsi="Times New Roman" w:cs="Times New Roman"/>
                <w:color w:val="000000"/>
              </w:rPr>
              <w:t>Колико је потребно одмерити млека које садржи 3</w:t>
            </w:r>
            <w:proofErr w:type="gramStart"/>
            <w:r w:rsidRPr="0032784A">
              <w:rPr>
                <w:rFonts w:ascii="Times New Roman" w:hAnsi="Times New Roman" w:cs="Times New Roman"/>
                <w:color w:val="000000"/>
              </w:rPr>
              <w:t>,2</w:t>
            </w:r>
            <w:proofErr w:type="gramEnd"/>
            <w:r w:rsidRPr="0032784A">
              <w:rPr>
                <w:rFonts w:ascii="Times New Roman" w:hAnsi="Times New Roman" w:cs="Times New Roman"/>
                <w:color w:val="000000"/>
              </w:rPr>
              <w:t>% млечне масти да би се добило 500 g млека чији је процентни састав 2,8%?</w:t>
            </w:r>
          </w:p>
          <w:p w:rsidR="0032784A" w:rsidRPr="0032784A" w:rsidRDefault="0032784A" w:rsidP="0032784A">
            <w:pPr>
              <w:pStyle w:val="Pa41"/>
              <w:numPr>
                <w:ilvl w:val="0"/>
                <w:numId w:val="47"/>
              </w:numPr>
              <w:spacing w:after="40"/>
              <w:jc w:val="both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32784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Колико грама аланина је потребно да би у реакцији са одговарајућом количином глицина настало 6 mol молекула воде?</w:t>
            </w:r>
          </w:p>
          <w:p w:rsidR="0032784A" w:rsidRPr="0032784A" w:rsidRDefault="0032784A" w:rsidP="0032784A">
            <w:pPr>
              <w:pStyle w:val="Pasussalistom"/>
              <w:numPr>
                <w:ilvl w:val="0"/>
                <w:numId w:val="47"/>
              </w:numPr>
              <w:rPr>
                <w:rFonts w:ascii="Times New Roman" w:hAnsi="Times New Roman" w:cs="Times New Roman"/>
              </w:rPr>
            </w:pPr>
            <w:r w:rsidRPr="0032784A">
              <w:rPr>
                <w:rFonts w:ascii="Times New Roman" w:hAnsi="Times New Roman" w:cs="Times New Roman"/>
                <w:color w:val="000000"/>
              </w:rPr>
              <w:t>Израчунај масу глукозе и масу воде потребне за припремање 300 g 20% раствора глукозе.</w:t>
            </w:r>
          </w:p>
          <w:p w:rsidR="000A0E24" w:rsidRDefault="000A0E24" w:rsidP="000A0E24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32784A" w:rsidRPr="00662147" w:rsidRDefault="0032784A" w:rsidP="0032784A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CD31A2">
              <w:rPr>
                <w:rFonts w:ascii="Times New Roman" w:hAnsi="Times New Roman" w:cs="Times New Roman"/>
              </w:rPr>
              <w:t>з</w:t>
            </w:r>
            <w:r w:rsidR="00CD31A2" w:rsidRPr="00662147">
              <w:rPr>
                <w:rFonts w:ascii="Times New Roman" w:hAnsi="Times New Roman" w:cs="Times New Roman"/>
              </w:rPr>
              <w:t xml:space="preserve">аједно </w:t>
            </w:r>
            <w:r w:rsidRPr="00662147">
              <w:rPr>
                <w:rFonts w:ascii="Times New Roman" w:hAnsi="Times New Roman" w:cs="Times New Roman"/>
              </w:rPr>
              <w:t xml:space="preserve">са ученицима </w:t>
            </w:r>
            <w:r>
              <w:rPr>
                <w:rFonts w:ascii="Times New Roman" w:hAnsi="Times New Roman" w:cs="Times New Roman"/>
              </w:rPr>
              <w:t xml:space="preserve">анализира урађене задатке и </w:t>
            </w:r>
            <w:r w:rsidRPr="00662147">
              <w:rPr>
                <w:rFonts w:ascii="Times New Roman" w:hAnsi="Times New Roman" w:cs="Times New Roman"/>
              </w:rPr>
              <w:t xml:space="preserve">вреднује њихову активност на часу, запажања бележи у електронски дневник и педагошку свеску. </w:t>
            </w:r>
          </w:p>
          <w:p w:rsidR="000A0E24" w:rsidRPr="007F2E38" w:rsidRDefault="0032784A" w:rsidP="00CD31A2">
            <w:pPr>
              <w:rPr>
                <w:rFonts w:ascii="Times New Roman" w:hAnsi="Times New Roman" w:cs="Times New Roman"/>
                <w:b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ученика: </w:t>
            </w:r>
            <w:r w:rsidR="00CD31A2">
              <w:rPr>
                <w:rFonts w:ascii="Times New Roman" w:hAnsi="Times New Roman" w:cs="Times New Roman"/>
              </w:rPr>
              <w:t xml:space="preserve">анализирају </w:t>
            </w:r>
            <w:r>
              <w:rPr>
                <w:rFonts w:ascii="Times New Roman" w:hAnsi="Times New Roman" w:cs="Times New Roman"/>
              </w:rPr>
              <w:t>задатке, исправљају грешке, отклањају нејасноће, у</w:t>
            </w:r>
            <w:r w:rsidRPr="00662147">
              <w:rPr>
                <w:rFonts w:ascii="Times New Roman" w:hAnsi="Times New Roman" w:cs="Times New Roman"/>
              </w:rPr>
              <w:t>чествују у вредновању сопствене активности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0A0E24" w:rsidRPr="00CD31A2" w:rsidRDefault="0042072F" w:rsidP="000A0E24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7F2E38" w:rsidRDefault="007F2E38" w:rsidP="000A0E24"/>
    <w:p w:rsidR="007F2E38" w:rsidRDefault="007F2E38" w:rsidP="000A0E24"/>
    <w:p w:rsidR="007F2E38" w:rsidRDefault="007F2E38" w:rsidP="000A0E24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7F2E38" w:rsidTr="00E70ACC">
        <w:trPr>
          <w:trHeight w:val="510"/>
        </w:trPr>
        <w:tc>
          <w:tcPr>
            <w:tcW w:w="4815" w:type="dxa"/>
          </w:tcPr>
          <w:p w:rsidR="007F2E38" w:rsidRPr="00732C80" w:rsidRDefault="007F2E38" w:rsidP="00E70ACC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62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7F2E38" w:rsidRDefault="007F2E38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7F2E38" w:rsidRPr="004D7F0C" w:rsidRDefault="007F2E38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7F2E38" w:rsidTr="00E70ACC">
        <w:trPr>
          <w:trHeight w:val="525"/>
        </w:trPr>
        <w:tc>
          <w:tcPr>
            <w:tcW w:w="4815" w:type="dxa"/>
          </w:tcPr>
          <w:p w:rsidR="007F2E38" w:rsidRPr="007F2E38" w:rsidRDefault="007F2E38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7F2E38">
              <w:rPr>
                <w:rFonts w:ascii="Times New Roman" w:hAnsi="Times New Roman" w:cs="Times New Roman"/>
              </w:rPr>
              <w:t>62.</w:t>
            </w:r>
          </w:p>
        </w:tc>
        <w:tc>
          <w:tcPr>
            <w:tcW w:w="5220" w:type="dxa"/>
          </w:tcPr>
          <w:p w:rsidR="007F2E38" w:rsidRPr="004D7F0C" w:rsidRDefault="007F2E38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7F2E38" w:rsidTr="00E70ACC">
        <w:trPr>
          <w:trHeight w:val="540"/>
        </w:trPr>
        <w:tc>
          <w:tcPr>
            <w:tcW w:w="10035" w:type="dxa"/>
            <w:gridSpan w:val="2"/>
          </w:tcPr>
          <w:p w:rsidR="007F2E38" w:rsidRPr="007F2E38" w:rsidRDefault="007F2E38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0C3154">
              <w:rPr>
                <w:rFonts w:ascii="Times New Roman" w:hAnsi="Times New Roman" w:cs="Times New Roman"/>
              </w:rPr>
              <w:t>Биолошки важна органска једињења</w:t>
            </w:r>
          </w:p>
        </w:tc>
      </w:tr>
      <w:tr w:rsidR="007F2E38" w:rsidTr="00E70ACC">
        <w:trPr>
          <w:trHeight w:val="555"/>
        </w:trPr>
        <w:tc>
          <w:tcPr>
            <w:tcW w:w="10035" w:type="dxa"/>
            <w:gridSpan w:val="2"/>
          </w:tcPr>
          <w:p w:rsidR="007F2E38" w:rsidRPr="004D7F0C" w:rsidRDefault="007F2E38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 w:rsidRPr="000C3154">
              <w:rPr>
                <w:rFonts w:ascii="Times New Roman" w:hAnsi="Times New Roman" w:cs="Times New Roman"/>
              </w:rPr>
              <w:t xml:space="preserve"> Биолошки важна органска једињења</w:t>
            </w:r>
          </w:p>
        </w:tc>
      </w:tr>
      <w:tr w:rsidR="007F2E38" w:rsidTr="00E70ACC">
        <w:trPr>
          <w:trHeight w:val="465"/>
        </w:trPr>
        <w:tc>
          <w:tcPr>
            <w:tcW w:w="10035" w:type="dxa"/>
            <w:gridSpan w:val="2"/>
          </w:tcPr>
          <w:p w:rsidR="007F2E38" w:rsidRPr="007F2E38" w:rsidRDefault="007F2E38" w:rsidP="00CD31A2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CD31A2">
              <w:rPr>
                <w:rFonts w:ascii="Times New Roman" w:hAnsi="Times New Roman" w:cs="Times New Roman"/>
              </w:rPr>
              <w:t xml:space="preserve">провера </w:t>
            </w:r>
            <w:r>
              <w:rPr>
                <w:rFonts w:ascii="Times New Roman" w:hAnsi="Times New Roman" w:cs="Times New Roman"/>
              </w:rPr>
              <w:t>знања ученика о биолошки важним органским једињењима</w:t>
            </w:r>
          </w:p>
        </w:tc>
      </w:tr>
      <w:tr w:rsidR="007F2E38" w:rsidTr="00E70ACC">
        <w:trPr>
          <w:trHeight w:val="360"/>
        </w:trPr>
        <w:tc>
          <w:tcPr>
            <w:tcW w:w="10035" w:type="dxa"/>
            <w:gridSpan w:val="2"/>
          </w:tcPr>
          <w:p w:rsidR="005F7C8D" w:rsidRDefault="007F2E38" w:rsidP="007F2E38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7F2E38" w:rsidRDefault="007F2E38" w:rsidP="007F2E3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7F2E38" w:rsidRPr="00E16143" w:rsidRDefault="00CD31A2" w:rsidP="007F2E38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пише </w:t>
            </w:r>
            <w:r w:rsidR="007F2E38">
              <w:rPr>
                <w:rFonts w:ascii="Times New Roman" w:hAnsi="Times New Roman" w:cs="Times New Roman"/>
              </w:rPr>
              <w:t>физичка својства</w:t>
            </w:r>
            <w:r>
              <w:rPr>
                <w:rFonts w:ascii="Times New Roman" w:hAnsi="Times New Roman" w:cs="Times New Roman"/>
              </w:rPr>
              <w:t xml:space="preserve"> – </w:t>
            </w:r>
            <w:r w:rsidR="007F2E38">
              <w:rPr>
                <w:rFonts w:ascii="Times New Roman" w:hAnsi="Times New Roman" w:cs="Times New Roman"/>
              </w:rPr>
              <w:t>агрегатно стање и растворљивост масти и уља, 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 w:rsidR="007F2E38">
              <w:rPr>
                <w:rFonts w:ascii="Times New Roman" w:hAnsi="Times New Roman" w:cs="Times New Roman"/>
              </w:rPr>
              <w:t>киселина, протеина и витамина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7F2E38" w:rsidRPr="007F2E38" w:rsidRDefault="00CD31A2" w:rsidP="007F2E38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Pr="007F2E38">
              <w:rPr>
                <w:rFonts w:ascii="Times New Roman" w:hAnsi="Times New Roman" w:cs="Times New Roman"/>
              </w:rPr>
              <w:t xml:space="preserve">аведе </w:t>
            </w:r>
            <w:r w:rsidR="007F2E38" w:rsidRPr="007F2E38">
              <w:rPr>
                <w:rFonts w:ascii="Times New Roman" w:hAnsi="Times New Roman" w:cs="Times New Roman"/>
              </w:rPr>
              <w:t>заступљеност у природи и улогу масти и уља, 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 w:rsidR="007F2E38" w:rsidRPr="007F2E38">
              <w:rPr>
                <w:rFonts w:ascii="Times New Roman" w:hAnsi="Times New Roman" w:cs="Times New Roman"/>
              </w:rPr>
              <w:t>киселина, протеина и витамина у живим организмима и доведе их у везу са здрављем и правилном исхраном људи</w:t>
            </w:r>
            <w:r>
              <w:rPr>
                <w:rFonts w:ascii="Times New Roman" w:hAnsi="Times New Roman" w:cs="Times New Roman"/>
              </w:rPr>
              <w:t>;</w:t>
            </w:r>
          </w:p>
          <w:p w:rsidR="007F2E38" w:rsidRPr="00CD31A2" w:rsidRDefault="00CD31A2" w:rsidP="00CD31A2">
            <w:pPr>
              <w:pStyle w:val="Pasussalistom"/>
              <w:numPr>
                <w:ilvl w:val="0"/>
                <w:numId w:val="40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7F2E38">
              <w:rPr>
                <w:rFonts w:ascii="Times New Roman" w:hAnsi="Times New Roman" w:cs="Times New Roman"/>
              </w:rPr>
              <w:t>какви су значај и улога протеина у живим бићима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7F2E38" w:rsidTr="00E70ACC">
        <w:trPr>
          <w:trHeight w:val="360"/>
        </w:trPr>
        <w:tc>
          <w:tcPr>
            <w:tcW w:w="10035" w:type="dxa"/>
            <w:gridSpan w:val="2"/>
          </w:tcPr>
          <w:p w:rsidR="007F2E38" w:rsidRPr="004D7F0C" w:rsidRDefault="007F2E38" w:rsidP="00CD31A2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CD31A2">
              <w:rPr>
                <w:rFonts w:ascii="Times New Roman" w:hAnsi="Times New Roman" w:cs="Times New Roman"/>
              </w:rPr>
              <w:t xml:space="preserve">масти </w:t>
            </w:r>
            <w:r>
              <w:rPr>
                <w:rFonts w:ascii="Times New Roman" w:hAnsi="Times New Roman" w:cs="Times New Roman"/>
              </w:rPr>
              <w:t>и уља, угљени хидрати, амино</w:t>
            </w:r>
            <w:r w:rsidR="00C34A63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киселине, протеини, витамини</w:t>
            </w:r>
          </w:p>
        </w:tc>
      </w:tr>
      <w:tr w:rsidR="007F2E38" w:rsidTr="00E70ACC">
        <w:trPr>
          <w:trHeight w:val="270"/>
        </w:trPr>
        <w:tc>
          <w:tcPr>
            <w:tcW w:w="10035" w:type="dxa"/>
            <w:gridSpan w:val="2"/>
          </w:tcPr>
          <w:p w:rsidR="007F2E38" w:rsidRPr="007F2E38" w:rsidRDefault="007F2E38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</w:rPr>
              <w:t xml:space="preserve"> провера знања</w:t>
            </w:r>
          </w:p>
        </w:tc>
      </w:tr>
      <w:tr w:rsidR="007F2E38" w:rsidTr="00E70ACC">
        <w:trPr>
          <w:trHeight w:val="330"/>
        </w:trPr>
        <w:tc>
          <w:tcPr>
            <w:tcW w:w="10035" w:type="dxa"/>
            <w:gridSpan w:val="2"/>
          </w:tcPr>
          <w:p w:rsidR="007F2E38" w:rsidRPr="007F2E38" w:rsidRDefault="007F2E38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рад на тексту</w:t>
            </w:r>
          </w:p>
        </w:tc>
      </w:tr>
      <w:tr w:rsidR="007F2E38" w:rsidTr="00E70ACC">
        <w:trPr>
          <w:trHeight w:val="285"/>
        </w:trPr>
        <w:tc>
          <w:tcPr>
            <w:tcW w:w="10035" w:type="dxa"/>
            <w:gridSpan w:val="2"/>
          </w:tcPr>
          <w:p w:rsidR="007F2E38" w:rsidRPr="007F2E38" w:rsidRDefault="007F2E38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индивидуални</w:t>
            </w:r>
          </w:p>
        </w:tc>
      </w:tr>
      <w:tr w:rsidR="007F2E38" w:rsidTr="00E70ACC">
        <w:trPr>
          <w:trHeight w:val="191"/>
        </w:trPr>
        <w:tc>
          <w:tcPr>
            <w:tcW w:w="10035" w:type="dxa"/>
            <w:gridSpan w:val="2"/>
          </w:tcPr>
          <w:p w:rsidR="007F2E38" w:rsidRPr="007F2E38" w:rsidRDefault="007F2E38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 w:rsidR="00980DDA">
              <w:rPr>
                <w:rFonts w:ascii="Times New Roman" w:hAnsi="Times New Roman" w:cs="Times New Roman"/>
              </w:rPr>
              <w:t>радни листићи</w:t>
            </w:r>
          </w:p>
        </w:tc>
      </w:tr>
      <w:tr w:rsidR="007F2E38" w:rsidTr="00E70ACC">
        <w:trPr>
          <w:trHeight w:val="315"/>
        </w:trPr>
        <w:tc>
          <w:tcPr>
            <w:tcW w:w="10035" w:type="dxa"/>
            <w:gridSpan w:val="2"/>
          </w:tcPr>
          <w:p w:rsidR="007F2E38" w:rsidRPr="00980DDA" w:rsidRDefault="007F2E38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980DDA">
              <w:rPr>
                <w:rFonts w:ascii="Times New Roman" w:hAnsi="Times New Roman" w:cs="Times New Roman"/>
                <w:b/>
              </w:rPr>
              <w:t xml:space="preserve"> </w:t>
            </w:r>
            <w:r w:rsidR="00980DDA">
              <w:rPr>
                <w:rFonts w:ascii="Times New Roman" w:hAnsi="Times New Roman" w:cs="Times New Roman"/>
              </w:rPr>
              <w:t>биологија, математика</w:t>
            </w:r>
          </w:p>
        </w:tc>
      </w:tr>
      <w:tr w:rsidR="007F2E38" w:rsidTr="00E70ACC">
        <w:trPr>
          <w:trHeight w:val="300"/>
        </w:trPr>
        <w:tc>
          <w:tcPr>
            <w:tcW w:w="10035" w:type="dxa"/>
            <w:gridSpan w:val="2"/>
          </w:tcPr>
          <w:p w:rsidR="007F2E38" w:rsidRPr="004D7F0C" w:rsidRDefault="007F2E38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7F2E38" w:rsidTr="00E70ACC">
        <w:trPr>
          <w:trHeight w:val="195"/>
        </w:trPr>
        <w:tc>
          <w:tcPr>
            <w:tcW w:w="10035" w:type="dxa"/>
            <w:gridSpan w:val="2"/>
          </w:tcPr>
          <w:p w:rsidR="007F2E38" w:rsidRDefault="007F2E38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980DDA" w:rsidRDefault="00980DDA" w:rsidP="00980DD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CD31A2">
              <w:rPr>
                <w:rFonts w:ascii="Times New Roman" w:hAnsi="Times New Roman" w:cs="Times New Roman"/>
              </w:rPr>
              <w:t xml:space="preserve">дели </w:t>
            </w:r>
            <w:r>
              <w:rPr>
                <w:rFonts w:ascii="Times New Roman" w:hAnsi="Times New Roman" w:cs="Times New Roman"/>
              </w:rPr>
              <w:t>ученицима наставне листиће и даје кратка упуства у вези са израдом контролне вежбе, укратко прелази питања и објашњава поступак у раду који је потребно користити</w:t>
            </w:r>
            <w:r w:rsidR="00CD31A2">
              <w:rPr>
                <w:rFonts w:ascii="Times New Roman" w:hAnsi="Times New Roman" w:cs="Times New Roman"/>
              </w:rPr>
              <w:t xml:space="preserve">; скреће </w:t>
            </w:r>
            <w:r>
              <w:rPr>
                <w:rFonts w:ascii="Times New Roman" w:hAnsi="Times New Roman" w:cs="Times New Roman"/>
              </w:rPr>
              <w:t>пажњу ученицима да воде рачуна о времену за израду контролног задатка и да провере тачност урађених задатака.</w:t>
            </w:r>
          </w:p>
          <w:p w:rsidR="00980DDA" w:rsidRPr="008F1DE5" w:rsidRDefault="00980DDA" w:rsidP="00980DDA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CD31A2">
              <w:rPr>
                <w:rFonts w:ascii="Times New Roman" w:hAnsi="Times New Roman" w:cs="Times New Roman"/>
              </w:rPr>
              <w:t xml:space="preserve">слушају </w:t>
            </w:r>
            <w:r>
              <w:rPr>
                <w:rFonts w:ascii="Times New Roman" w:hAnsi="Times New Roman" w:cs="Times New Roman"/>
              </w:rPr>
              <w:t>упутства.</w:t>
            </w:r>
          </w:p>
          <w:p w:rsidR="00980DDA" w:rsidRDefault="00980DDA" w:rsidP="00980DDA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980DDA" w:rsidRDefault="00980DDA" w:rsidP="00980DDA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 xml:space="preserve">Активности наставника: </w:t>
            </w:r>
            <w:r w:rsidR="00CD31A2">
              <w:rPr>
                <w:rFonts w:ascii="Times New Roman" w:hAnsi="Times New Roman" w:cs="Times New Roman"/>
              </w:rPr>
              <w:t xml:space="preserve">прати </w:t>
            </w:r>
            <w:r>
              <w:rPr>
                <w:rFonts w:ascii="Times New Roman" w:hAnsi="Times New Roman" w:cs="Times New Roman"/>
              </w:rPr>
              <w:t>ток часа.</w:t>
            </w:r>
            <w:r w:rsidRPr="004D7F0C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980DDA" w:rsidRPr="008F1DE5" w:rsidRDefault="00980DDA" w:rsidP="00980DDA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CD31A2">
              <w:rPr>
                <w:rFonts w:ascii="Times New Roman" w:hAnsi="Times New Roman" w:cs="Times New Roman"/>
              </w:rPr>
              <w:t xml:space="preserve">самостално </w:t>
            </w:r>
            <w:r>
              <w:rPr>
                <w:rFonts w:ascii="Times New Roman" w:hAnsi="Times New Roman" w:cs="Times New Roman"/>
              </w:rPr>
              <w:t>раде контролни задатак.</w:t>
            </w:r>
          </w:p>
          <w:p w:rsidR="00980DDA" w:rsidRDefault="00980DDA" w:rsidP="00980DDA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980DDA" w:rsidRPr="008F1DE5" w:rsidRDefault="00980DDA" w:rsidP="00980DDA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CD31A2">
              <w:rPr>
                <w:rFonts w:ascii="Times New Roman" w:hAnsi="Times New Roman" w:cs="Times New Roman"/>
              </w:rPr>
              <w:t xml:space="preserve">пита </w:t>
            </w:r>
            <w:r>
              <w:rPr>
                <w:rFonts w:ascii="Times New Roman" w:hAnsi="Times New Roman" w:cs="Times New Roman"/>
              </w:rPr>
              <w:t>ученике који су им задаци били најтежи и објашњава на који начин их је требало урадити</w:t>
            </w:r>
            <w:r w:rsidR="00CD31A2">
              <w:rPr>
                <w:rFonts w:ascii="Times New Roman" w:hAnsi="Times New Roman" w:cs="Times New Roman"/>
              </w:rPr>
              <w:t xml:space="preserve">; обавештава </w:t>
            </w:r>
            <w:r>
              <w:rPr>
                <w:rFonts w:ascii="Times New Roman" w:hAnsi="Times New Roman" w:cs="Times New Roman"/>
              </w:rPr>
              <w:t>ученике да ће прегледане задатке донети на следећ</w:t>
            </w:r>
            <w:r w:rsidR="00BC0714">
              <w:rPr>
                <w:rFonts w:ascii="Times New Roman" w:hAnsi="Times New Roman" w:cs="Times New Roman"/>
              </w:rPr>
              <w:t>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CD31A2">
              <w:rPr>
                <w:rFonts w:ascii="Times New Roman" w:hAnsi="Times New Roman" w:cs="Times New Roman"/>
              </w:rPr>
              <w:t>час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7F2E38" w:rsidRPr="00980DDA" w:rsidRDefault="00980DDA" w:rsidP="00BC0714">
            <w:pPr>
              <w:rPr>
                <w:rFonts w:ascii="Times New Roman" w:hAnsi="Times New Roman" w:cs="Times New Roman"/>
                <w:b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BC0714">
              <w:rPr>
                <w:rFonts w:ascii="Times New Roman" w:hAnsi="Times New Roman" w:cs="Times New Roman"/>
              </w:rPr>
              <w:t xml:space="preserve">предају </w:t>
            </w:r>
            <w:r>
              <w:rPr>
                <w:rFonts w:ascii="Times New Roman" w:hAnsi="Times New Roman" w:cs="Times New Roman"/>
              </w:rPr>
              <w:t>урађене контролне задатке, активно учествују у разговору.</w:t>
            </w:r>
          </w:p>
        </w:tc>
      </w:tr>
    </w:tbl>
    <w:p w:rsidR="007F2E38" w:rsidRPr="00BC0714" w:rsidRDefault="0042072F" w:rsidP="007F2E38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p w:rsidR="00617404" w:rsidRDefault="00617404" w:rsidP="007F2E38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617404" w:rsidTr="00E70ACC">
        <w:trPr>
          <w:trHeight w:val="510"/>
        </w:trPr>
        <w:tc>
          <w:tcPr>
            <w:tcW w:w="4815" w:type="dxa"/>
          </w:tcPr>
          <w:p w:rsidR="00617404" w:rsidRPr="00732C80" w:rsidRDefault="00617404" w:rsidP="00E70ACC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63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617404" w:rsidRDefault="00617404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617404" w:rsidRPr="004D7F0C" w:rsidRDefault="00617404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617404" w:rsidTr="00E70ACC">
        <w:trPr>
          <w:trHeight w:val="525"/>
        </w:trPr>
        <w:tc>
          <w:tcPr>
            <w:tcW w:w="4815" w:type="dxa"/>
          </w:tcPr>
          <w:p w:rsidR="00617404" w:rsidRPr="00617404" w:rsidRDefault="00617404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63. </w:t>
            </w:r>
          </w:p>
        </w:tc>
        <w:tc>
          <w:tcPr>
            <w:tcW w:w="5220" w:type="dxa"/>
          </w:tcPr>
          <w:p w:rsidR="00617404" w:rsidRPr="004D7F0C" w:rsidRDefault="0061740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617404" w:rsidTr="00E70ACC">
        <w:trPr>
          <w:trHeight w:val="540"/>
        </w:trPr>
        <w:tc>
          <w:tcPr>
            <w:tcW w:w="10035" w:type="dxa"/>
            <w:gridSpan w:val="2"/>
          </w:tcPr>
          <w:p w:rsidR="00617404" w:rsidRPr="00617404" w:rsidRDefault="0061740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617404">
              <w:rPr>
                <w:rFonts w:ascii="Times New Roman" w:hAnsi="Times New Roman" w:cs="Times New Roman"/>
              </w:rPr>
              <w:t>Заштита животне средине и зелена хемија</w:t>
            </w:r>
          </w:p>
        </w:tc>
      </w:tr>
      <w:tr w:rsidR="00617404" w:rsidTr="00E70ACC">
        <w:trPr>
          <w:trHeight w:val="555"/>
        </w:trPr>
        <w:tc>
          <w:tcPr>
            <w:tcW w:w="10035" w:type="dxa"/>
            <w:gridSpan w:val="2"/>
          </w:tcPr>
          <w:p w:rsidR="00617404" w:rsidRPr="00617404" w:rsidRDefault="00617404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Загађивачи, загађујуће супстанце и последице загађивања</w:t>
            </w:r>
          </w:p>
        </w:tc>
      </w:tr>
      <w:tr w:rsidR="00617404" w:rsidTr="00E70ACC">
        <w:trPr>
          <w:trHeight w:val="465"/>
        </w:trPr>
        <w:tc>
          <w:tcPr>
            <w:tcW w:w="10035" w:type="dxa"/>
            <w:gridSpan w:val="2"/>
          </w:tcPr>
          <w:p w:rsidR="00617404" w:rsidRPr="00617404" w:rsidRDefault="00617404" w:rsidP="00BC071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CF6335">
              <w:rPr>
                <w:rFonts w:ascii="Times New Roman" w:hAnsi="Times New Roman" w:cs="Times New Roman"/>
              </w:rPr>
              <w:t xml:space="preserve"> </w:t>
            </w:r>
            <w:r w:rsidR="00BC0714">
              <w:rPr>
                <w:rFonts w:ascii="Times New Roman" w:hAnsi="Times New Roman" w:cs="Times New Roman"/>
              </w:rPr>
              <w:t xml:space="preserve">да </w:t>
            </w:r>
            <w:r w:rsidR="00CF6335">
              <w:rPr>
                <w:rFonts w:ascii="Times New Roman" w:hAnsi="Times New Roman" w:cs="Times New Roman"/>
              </w:rPr>
              <w:t xml:space="preserve">ученици схвате шта су загађивачи, загађујуће супстанце, које су последице загађивања и </w:t>
            </w:r>
            <w:r w:rsidR="00BC0714">
              <w:rPr>
                <w:rFonts w:ascii="Times New Roman" w:hAnsi="Times New Roman" w:cs="Times New Roman"/>
              </w:rPr>
              <w:t xml:space="preserve">какав је </w:t>
            </w:r>
            <w:r w:rsidR="00CF6335">
              <w:rPr>
                <w:rFonts w:ascii="Times New Roman" w:hAnsi="Times New Roman" w:cs="Times New Roman"/>
              </w:rPr>
              <w:t>значај очувања животне средине.</w:t>
            </w:r>
          </w:p>
        </w:tc>
      </w:tr>
      <w:tr w:rsidR="00617404" w:rsidTr="00E70ACC">
        <w:trPr>
          <w:trHeight w:val="360"/>
        </w:trPr>
        <w:tc>
          <w:tcPr>
            <w:tcW w:w="10035" w:type="dxa"/>
            <w:gridSpan w:val="2"/>
          </w:tcPr>
          <w:p w:rsidR="005F7C8D" w:rsidRDefault="00617404" w:rsidP="00CF6335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CF6335" w:rsidRDefault="00CF6335" w:rsidP="00CF633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617404" w:rsidRDefault="00BC0714" w:rsidP="00CF6335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укује </w:t>
            </w:r>
            <w:r w:rsidR="00761D77">
              <w:rPr>
                <w:rFonts w:ascii="Times New Roman" w:hAnsi="Times New Roman" w:cs="Times New Roman"/>
              </w:rPr>
              <w:t>супстанцама и комерцијалним производима у складу с ознакама опасности, упозорења и обавештења на амбалажи, придржава се правила о начину чу</w:t>
            </w:r>
            <w:r w:rsidR="001C67DC">
              <w:rPr>
                <w:rFonts w:ascii="Times New Roman" w:hAnsi="Times New Roman" w:cs="Times New Roman"/>
              </w:rPr>
              <w:t>вањ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C67DC">
              <w:rPr>
                <w:rFonts w:ascii="Times New Roman" w:hAnsi="Times New Roman" w:cs="Times New Roman"/>
              </w:rPr>
              <w:t>производа и одлагања отпада;</w:t>
            </w:r>
          </w:p>
          <w:p w:rsidR="00761D77" w:rsidRDefault="00BC0714" w:rsidP="00CF6335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веде </w:t>
            </w:r>
            <w:r w:rsidR="00761D77">
              <w:rPr>
                <w:rFonts w:ascii="Times New Roman" w:hAnsi="Times New Roman" w:cs="Times New Roman"/>
              </w:rPr>
              <w:t xml:space="preserve">супстанце </w:t>
            </w:r>
            <w:r w:rsidR="0081022C">
              <w:rPr>
                <w:rFonts w:ascii="Times New Roman" w:hAnsi="Times New Roman" w:cs="Times New Roman"/>
              </w:rPr>
              <w:t xml:space="preserve">које загађују </w:t>
            </w:r>
            <w:r w:rsidR="00761D77">
              <w:rPr>
                <w:rFonts w:ascii="Times New Roman" w:hAnsi="Times New Roman" w:cs="Times New Roman"/>
              </w:rPr>
              <w:t>ваздух, вод</w:t>
            </w:r>
            <w:r w:rsidR="0081022C">
              <w:rPr>
                <w:rFonts w:ascii="Times New Roman" w:hAnsi="Times New Roman" w:cs="Times New Roman"/>
              </w:rPr>
              <w:t>у</w:t>
            </w:r>
            <w:r w:rsidR="00761D77">
              <w:rPr>
                <w:rFonts w:ascii="Times New Roman" w:hAnsi="Times New Roman" w:cs="Times New Roman"/>
              </w:rPr>
              <w:t xml:space="preserve"> и </w:t>
            </w:r>
            <w:r w:rsidR="0081022C">
              <w:rPr>
                <w:rFonts w:ascii="Times New Roman" w:hAnsi="Times New Roman" w:cs="Times New Roman"/>
              </w:rPr>
              <w:t xml:space="preserve">земљиште </w:t>
            </w:r>
            <w:r w:rsidR="00761D77">
              <w:rPr>
                <w:rFonts w:ascii="Times New Roman" w:hAnsi="Times New Roman" w:cs="Times New Roman"/>
              </w:rPr>
              <w:t xml:space="preserve">и опише </w:t>
            </w:r>
            <w:r w:rsidR="001C67DC">
              <w:rPr>
                <w:rFonts w:ascii="Times New Roman" w:hAnsi="Times New Roman" w:cs="Times New Roman"/>
              </w:rPr>
              <w:t>њихов утицај на животну средину;</w:t>
            </w:r>
          </w:p>
          <w:p w:rsidR="00761D77" w:rsidRDefault="00BC0714" w:rsidP="00CF6335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критички </w:t>
            </w:r>
            <w:r w:rsidR="00761D77">
              <w:rPr>
                <w:rFonts w:ascii="Times New Roman" w:hAnsi="Times New Roman" w:cs="Times New Roman"/>
              </w:rPr>
              <w:t>процени последице људских активност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761D77">
              <w:rPr>
                <w:rFonts w:ascii="Times New Roman" w:hAnsi="Times New Roman" w:cs="Times New Roman"/>
              </w:rPr>
              <w:t>које доводе до зага</w:t>
            </w:r>
            <w:r w:rsidR="001C67DC">
              <w:rPr>
                <w:rFonts w:ascii="Times New Roman" w:hAnsi="Times New Roman" w:cs="Times New Roman"/>
              </w:rPr>
              <w:t>ђивања воде, земљишта и ваздуха;</w:t>
            </w:r>
          </w:p>
          <w:p w:rsidR="00761D77" w:rsidRPr="00CF6335" w:rsidRDefault="00BC0714" w:rsidP="00CF6335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бјасни </w:t>
            </w:r>
            <w:r w:rsidR="00761D77">
              <w:rPr>
                <w:rFonts w:ascii="Times New Roman" w:hAnsi="Times New Roman" w:cs="Times New Roman"/>
              </w:rPr>
              <w:t>значај планирања и решавања проблема заштите животне средине.</w:t>
            </w:r>
          </w:p>
        </w:tc>
      </w:tr>
      <w:tr w:rsidR="00617404" w:rsidTr="00E70ACC">
        <w:trPr>
          <w:trHeight w:val="360"/>
        </w:trPr>
        <w:tc>
          <w:tcPr>
            <w:tcW w:w="10035" w:type="dxa"/>
            <w:gridSpan w:val="2"/>
          </w:tcPr>
          <w:p w:rsidR="00617404" w:rsidRPr="00761D77" w:rsidRDefault="00617404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761D77">
              <w:rPr>
                <w:rFonts w:ascii="Times New Roman" w:hAnsi="Times New Roman" w:cs="Times New Roman"/>
              </w:rPr>
              <w:t>загађење, загађујуће супстанце, ефекат стаклене баште, смог, озонски омотач</w:t>
            </w:r>
          </w:p>
        </w:tc>
      </w:tr>
      <w:tr w:rsidR="00617404" w:rsidTr="00E70ACC">
        <w:trPr>
          <w:trHeight w:val="270"/>
        </w:trPr>
        <w:tc>
          <w:tcPr>
            <w:tcW w:w="10035" w:type="dxa"/>
            <w:gridSpan w:val="2"/>
          </w:tcPr>
          <w:p w:rsidR="00617404" w:rsidRPr="00761D77" w:rsidRDefault="00617404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761D77">
              <w:rPr>
                <w:rFonts w:ascii="Times New Roman" w:hAnsi="Times New Roman" w:cs="Times New Roman"/>
                <w:b/>
              </w:rPr>
              <w:t xml:space="preserve"> </w:t>
            </w:r>
            <w:r w:rsidR="00761D77">
              <w:rPr>
                <w:rFonts w:ascii="Times New Roman" w:hAnsi="Times New Roman" w:cs="Times New Roman"/>
              </w:rPr>
              <w:t>обрада</w:t>
            </w:r>
          </w:p>
        </w:tc>
      </w:tr>
      <w:tr w:rsidR="00617404" w:rsidTr="00E70ACC">
        <w:trPr>
          <w:trHeight w:val="330"/>
        </w:trPr>
        <w:tc>
          <w:tcPr>
            <w:tcW w:w="10035" w:type="dxa"/>
            <w:gridSpan w:val="2"/>
          </w:tcPr>
          <w:p w:rsidR="00617404" w:rsidRPr="00761D77" w:rsidRDefault="00617404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761D77">
              <w:rPr>
                <w:rFonts w:ascii="Times New Roman" w:hAnsi="Times New Roman" w:cs="Times New Roman"/>
                <w:b/>
              </w:rPr>
              <w:t xml:space="preserve"> </w:t>
            </w:r>
            <w:r w:rsidR="00761D77">
              <w:rPr>
                <w:rFonts w:ascii="Times New Roman" w:hAnsi="Times New Roman" w:cs="Times New Roman"/>
              </w:rPr>
              <w:t>дијалошки</w:t>
            </w:r>
          </w:p>
        </w:tc>
      </w:tr>
      <w:tr w:rsidR="00617404" w:rsidTr="00E70ACC">
        <w:trPr>
          <w:trHeight w:val="285"/>
        </w:trPr>
        <w:tc>
          <w:tcPr>
            <w:tcW w:w="10035" w:type="dxa"/>
            <w:gridSpan w:val="2"/>
          </w:tcPr>
          <w:p w:rsidR="00617404" w:rsidRPr="00761D77" w:rsidRDefault="00617404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761D77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617404" w:rsidTr="00E70ACC">
        <w:trPr>
          <w:trHeight w:val="191"/>
        </w:trPr>
        <w:tc>
          <w:tcPr>
            <w:tcW w:w="10035" w:type="dxa"/>
            <w:gridSpan w:val="2"/>
          </w:tcPr>
          <w:p w:rsidR="00617404" w:rsidRPr="00761D77" w:rsidRDefault="00617404" w:rsidP="00E70AC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761D77">
              <w:rPr>
                <w:rFonts w:ascii="Times New Roman" w:hAnsi="Times New Roman" w:cs="Times New Roman"/>
                <w:b/>
              </w:rPr>
              <w:t xml:space="preserve"> </w:t>
            </w:r>
            <w:r w:rsidR="00761D77" w:rsidRPr="00761D77">
              <w:rPr>
                <w:rFonts w:ascii="Times New Roman" w:hAnsi="Times New Roman" w:cs="Times New Roman"/>
              </w:rPr>
              <w:t>уџбеник</w:t>
            </w:r>
          </w:p>
        </w:tc>
      </w:tr>
      <w:tr w:rsidR="00617404" w:rsidTr="00E70ACC">
        <w:trPr>
          <w:trHeight w:val="315"/>
        </w:trPr>
        <w:tc>
          <w:tcPr>
            <w:tcW w:w="10035" w:type="dxa"/>
            <w:gridSpan w:val="2"/>
          </w:tcPr>
          <w:p w:rsidR="00617404" w:rsidRPr="00761D77" w:rsidRDefault="00617404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761D77">
              <w:rPr>
                <w:rFonts w:ascii="Times New Roman" w:hAnsi="Times New Roman" w:cs="Times New Roman"/>
                <w:b/>
              </w:rPr>
              <w:t xml:space="preserve"> </w:t>
            </w:r>
            <w:r w:rsidR="00761D77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617404" w:rsidTr="00E70ACC">
        <w:trPr>
          <w:trHeight w:val="300"/>
        </w:trPr>
        <w:tc>
          <w:tcPr>
            <w:tcW w:w="10035" w:type="dxa"/>
            <w:gridSpan w:val="2"/>
          </w:tcPr>
          <w:p w:rsidR="00617404" w:rsidRPr="004D7F0C" w:rsidRDefault="00617404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617404" w:rsidTr="00E70ACC">
        <w:trPr>
          <w:trHeight w:val="195"/>
        </w:trPr>
        <w:tc>
          <w:tcPr>
            <w:tcW w:w="10035" w:type="dxa"/>
            <w:gridSpan w:val="2"/>
          </w:tcPr>
          <w:p w:rsidR="00617404" w:rsidRDefault="0061740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405D39" w:rsidRDefault="00405D39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BC0714">
              <w:rPr>
                <w:rFonts w:ascii="Times New Roman" w:hAnsi="Times New Roman" w:cs="Times New Roman"/>
              </w:rPr>
              <w:t xml:space="preserve">упознаје </w:t>
            </w:r>
            <w:r>
              <w:rPr>
                <w:rFonts w:ascii="Times New Roman" w:hAnsi="Times New Roman" w:cs="Times New Roman"/>
              </w:rPr>
              <w:t>ученике са резултатима контролне вежбе</w:t>
            </w:r>
            <w:r w:rsidR="00BC0714">
              <w:rPr>
                <w:rFonts w:ascii="Times New Roman" w:hAnsi="Times New Roman" w:cs="Times New Roman"/>
              </w:rPr>
              <w:t xml:space="preserve">; анализира </w:t>
            </w:r>
            <w:r>
              <w:rPr>
                <w:rFonts w:ascii="Times New Roman" w:hAnsi="Times New Roman" w:cs="Times New Roman"/>
              </w:rPr>
              <w:t>поједине задатке.</w:t>
            </w:r>
          </w:p>
          <w:p w:rsidR="00405D39" w:rsidRPr="00405D39" w:rsidRDefault="00405D39" w:rsidP="00E70ACC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BC0714">
              <w:rPr>
                <w:rFonts w:ascii="Times New Roman" w:hAnsi="Times New Roman" w:cs="Times New Roman"/>
              </w:rPr>
              <w:t xml:space="preserve">упознају </w:t>
            </w:r>
            <w:r>
              <w:rPr>
                <w:rFonts w:ascii="Times New Roman" w:hAnsi="Times New Roman" w:cs="Times New Roman"/>
              </w:rPr>
              <w:t>се са резултатима контролне вежбе, уочавају грешке, отклањају нејасноће.</w:t>
            </w:r>
          </w:p>
          <w:p w:rsidR="00405D39" w:rsidRDefault="0061740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lastRenderedPageBreak/>
              <w:t>Главни део часа</w:t>
            </w:r>
          </w:p>
          <w:p w:rsidR="00405D39" w:rsidRDefault="00405D39" w:rsidP="00E70AC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BC0714">
              <w:rPr>
                <w:rFonts w:ascii="Times New Roman" w:hAnsi="Times New Roman" w:cs="Times New Roman"/>
              </w:rPr>
              <w:t xml:space="preserve">разговара </w:t>
            </w:r>
            <w:r>
              <w:rPr>
                <w:rFonts w:ascii="Times New Roman" w:hAnsi="Times New Roman" w:cs="Times New Roman"/>
              </w:rPr>
              <w:t>са ученицима о загађивачима и загађујућим супстанцама</w:t>
            </w:r>
            <w:r w:rsidR="00BC0714">
              <w:rPr>
                <w:rFonts w:ascii="Times New Roman" w:hAnsi="Times New Roman" w:cs="Times New Roman"/>
              </w:rPr>
              <w:t xml:space="preserve">; подстиче </w:t>
            </w:r>
            <w:r>
              <w:rPr>
                <w:rFonts w:ascii="Times New Roman" w:hAnsi="Times New Roman" w:cs="Times New Roman"/>
              </w:rPr>
              <w:t>их да наведу супстанце које имају загађујући ефекат на животну средину</w:t>
            </w:r>
            <w:r w:rsidR="00BC0714">
              <w:rPr>
                <w:rFonts w:ascii="Times New Roman" w:hAnsi="Times New Roman" w:cs="Times New Roman"/>
              </w:rPr>
              <w:t xml:space="preserve">; допуњава </w:t>
            </w:r>
            <w:r w:rsidR="00E15465">
              <w:rPr>
                <w:rFonts w:ascii="Times New Roman" w:hAnsi="Times New Roman" w:cs="Times New Roman"/>
              </w:rPr>
              <w:t>њихово излагање наводећи</w:t>
            </w:r>
            <w:r>
              <w:rPr>
                <w:rFonts w:ascii="Times New Roman" w:hAnsi="Times New Roman" w:cs="Times New Roman"/>
              </w:rPr>
              <w:t xml:space="preserve"> главне загађујуће супстанце ваздуха, воде и земљишта</w:t>
            </w:r>
            <w:r w:rsidR="00BC0714">
              <w:rPr>
                <w:rFonts w:ascii="Times New Roman" w:hAnsi="Times New Roman" w:cs="Times New Roman"/>
              </w:rPr>
              <w:t xml:space="preserve">; разговара </w:t>
            </w:r>
            <w:r>
              <w:rPr>
                <w:rFonts w:ascii="Times New Roman" w:hAnsi="Times New Roman" w:cs="Times New Roman"/>
              </w:rPr>
              <w:t>са ученицима о томе како се борити против загађења животне средине.</w:t>
            </w:r>
            <w:r w:rsidR="00617404" w:rsidRPr="004D7F0C"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E15465" w:rsidRPr="00BE3AE2" w:rsidRDefault="00E15465" w:rsidP="00E15465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BC0714">
              <w:rPr>
                <w:rFonts w:ascii="Times New Roman" w:hAnsi="Times New Roman" w:cs="Times New Roman"/>
              </w:rPr>
              <w:t xml:space="preserve">слушају </w:t>
            </w:r>
            <w:r>
              <w:rPr>
                <w:rFonts w:ascii="Times New Roman" w:hAnsi="Times New Roman" w:cs="Times New Roman"/>
              </w:rPr>
              <w:t>наставниково излагање, у</w:t>
            </w:r>
            <w:r w:rsidRPr="00662147">
              <w:rPr>
                <w:rFonts w:ascii="Times New Roman" w:hAnsi="Times New Roman" w:cs="Times New Roman"/>
              </w:rPr>
              <w:t>чествују у разговору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617404" w:rsidRDefault="0061740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E15465" w:rsidRDefault="00E15465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BC0714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 xml:space="preserve">заинтересованим ученицима да припреме презентације на тему </w:t>
            </w:r>
            <w:r w:rsidR="0042072F" w:rsidRPr="0042072F">
              <w:rPr>
                <w:rFonts w:ascii="Times New Roman" w:hAnsi="Times New Roman" w:cs="Times New Roman"/>
                <w:i/>
              </w:rPr>
              <w:t>Загађивање воде, ваздуха и земљишта и мере заштите</w:t>
            </w:r>
            <w:r w:rsidR="00BC0714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даје кратка упутства за рад.</w:t>
            </w:r>
          </w:p>
          <w:p w:rsidR="00617404" w:rsidRPr="00E15465" w:rsidRDefault="00E15465" w:rsidP="00BC071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BC0714">
              <w:rPr>
                <w:rFonts w:ascii="Times New Roman" w:hAnsi="Times New Roman" w:cs="Times New Roman"/>
              </w:rPr>
              <w:t>с</w:t>
            </w:r>
            <w:r w:rsidR="00BC0714" w:rsidRPr="00E15465">
              <w:rPr>
                <w:rFonts w:ascii="Times New Roman" w:hAnsi="Times New Roman" w:cs="Times New Roman"/>
              </w:rPr>
              <w:t xml:space="preserve">лушају </w:t>
            </w:r>
            <w:r w:rsidRPr="00E15465">
              <w:rPr>
                <w:rFonts w:ascii="Times New Roman" w:hAnsi="Times New Roman" w:cs="Times New Roman"/>
              </w:rPr>
              <w:t>упутства наставника, бележе задатак.</w:t>
            </w:r>
          </w:p>
        </w:tc>
      </w:tr>
    </w:tbl>
    <w:p w:rsidR="00617404" w:rsidRPr="00BC0714" w:rsidRDefault="0042072F" w:rsidP="00617404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p w:rsidR="00497E94" w:rsidRDefault="00497E94" w:rsidP="00617404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1745AB" w:rsidTr="00E70ACC">
        <w:trPr>
          <w:trHeight w:val="510"/>
        </w:trPr>
        <w:tc>
          <w:tcPr>
            <w:tcW w:w="4815" w:type="dxa"/>
          </w:tcPr>
          <w:p w:rsidR="001745AB" w:rsidRPr="00732C80" w:rsidRDefault="001745AB" w:rsidP="00E70ACC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64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1745AB" w:rsidRDefault="001745AB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1745AB" w:rsidRPr="004D7F0C" w:rsidRDefault="001745AB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1745AB" w:rsidTr="00E70ACC">
        <w:trPr>
          <w:trHeight w:val="525"/>
        </w:trPr>
        <w:tc>
          <w:tcPr>
            <w:tcW w:w="4815" w:type="dxa"/>
          </w:tcPr>
          <w:p w:rsidR="001745AB" w:rsidRPr="001745AB" w:rsidRDefault="001745A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64.</w:t>
            </w:r>
          </w:p>
        </w:tc>
        <w:tc>
          <w:tcPr>
            <w:tcW w:w="5220" w:type="dxa"/>
          </w:tcPr>
          <w:p w:rsidR="001745AB" w:rsidRPr="004D7F0C" w:rsidRDefault="001745AB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1745AB" w:rsidTr="00E70ACC">
        <w:trPr>
          <w:trHeight w:val="540"/>
        </w:trPr>
        <w:tc>
          <w:tcPr>
            <w:tcW w:w="10035" w:type="dxa"/>
            <w:gridSpan w:val="2"/>
          </w:tcPr>
          <w:p w:rsidR="001745AB" w:rsidRPr="001745AB" w:rsidRDefault="001745AB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617404">
              <w:rPr>
                <w:rFonts w:ascii="Times New Roman" w:hAnsi="Times New Roman" w:cs="Times New Roman"/>
              </w:rPr>
              <w:t>Заштита животне средине и зелена хемија</w:t>
            </w:r>
          </w:p>
        </w:tc>
      </w:tr>
      <w:tr w:rsidR="001745AB" w:rsidTr="00E70ACC">
        <w:trPr>
          <w:trHeight w:val="555"/>
        </w:trPr>
        <w:tc>
          <w:tcPr>
            <w:tcW w:w="10035" w:type="dxa"/>
            <w:gridSpan w:val="2"/>
          </w:tcPr>
          <w:p w:rsidR="001745AB" w:rsidRPr="001745AB" w:rsidRDefault="001745A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Рециклажа</w:t>
            </w:r>
          </w:p>
        </w:tc>
      </w:tr>
      <w:tr w:rsidR="001745AB" w:rsidTr="00E70ACC">
        <w:trPr>
          <w:trHeight w:val="465"/>
        </w:trPr>
        <w:tc>
          <w:tcPr>
            <w:tcW w:w="10035" w:type="dxa"/>
            <w:gridSpan w:val="2"/>
          </w:tcPr>
          <w:p w:rsidR="001745AB" w:rsidRPr="00BC0714" w:rsidRDefault="001745AB" w:rsidP="00BC0714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BC0714">
              <w:rPr>
                <w:rFonts w:ascii="Times New Roman" w:hAnsi="Times New Roman" w:cs="Times New Roman"/>
              </w:rPr>
              <w:t xml:space="preserve">да </w:t>
            </w:r>
            <w:r>
              <w:rPr>
                <w:rFonts w:ascii="Times New Roman" w:hAnsi="Times New Roman" w:cs="Times New Roman"/>
              </w:rPr>
              <w:t>ученици схвате проблем нагомилавања отпада и значај рециклаже</w:t>
            </w:r>
            <w:r w:rsidR="00BC0714">
              <w:rPr>
                <w:rFonts w:ascii="Times New Roman" w:hAnsi="Times New Roman" w:cs="Times New Roman"/>
              </w:rPr>
              <w:t>.</w:t>
            </w:r>
          </w:p>
        </w:tc>
      </w:tr>
      <w:tr w:rsidR="001745AB" w:rsidTr="00E70ACC">
        <w:trPr>
          <w:trHeight w:val="360"/>
        </w:trPr>
        <w:tc>
          <w:tcPr>
            <w:tcW w:w="10035" w:type="dxa"/>
            <w:gridSpan w:val="2"/>
          </w:tcPr>
          <w:p w:rsidR="005F7C8D" w:rsidRDefault="001745AB" w:rsidP="001745AB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1745AB" w:rsidRDefault="001745AB" w:rsidP="001745A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1745AB" w:rsidRDefault="00BC0714" w:rsidP="001745AB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укује </w:t>
            </w:r>
            <w:r w:rsidR="001745AB">
              <w:rPr>
                <w:rFonts w:ascii="Times New Roman" w:hAnsi="Times New Roman" w:cs="Times New Roman"/>
              </w:rPr>
              <w:t>супстанцама и комерцијалним производима у складу с ознакама опасности, упозорења и обавештења на амбалажи, придржава се правила о начину чу</w:t>
            </w:r>
            <w:r w:rsidR="001C67DC">
              <w:rPr>
                <w:rFonts w:ascii="Times New Roman" w:hAnsi="Times New Roman" w:cs="Times New Roman"/>
              </w:rPr>
              <w:t>вањ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C67DC">
              <w:rPr>
                <w:rFonts w:ascii="Times New Roman" w:hAnsi="Times New Roman" w:cs="Times New Roman"/>
              </w:rPr>
              <w:t>производа и одлагања отпада;</w:t>
            </w:r>
          </w:p>
          <w:p w:rsidR="001745AB" w:rsidRDefault="00BC0714" w:rsidP="001745AB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веде </w:t>
            </w:r>
            <w:r w:rsidR="001745AB">
              <w:rPr>
                <w:rFonts w:ascii="Times New Roman" w:hAnsi="Times New Roman" w:cs="Times New Roman"/>
              </w:rPr>
              <w:t>супстанце</w:t>
            </w:r>
            <w:r w:rsidR="0081022C">
              <w:rPr>
                <w:rFonts w:ascii="Times New Roman" w:hAnsi="Times New Roman" w:cs="Times New Roman"/>
              </w:rPr>
              <w:t xml:space="preserve"> које</w:t>
            </w:r>
            <w:r w:rsidR="001745AB">
              <w:rPr>
                <w:rFonts w:ascii="Times New Roman" w:hAnsi="Times New Roman" w:cs="Times New Roman"/>
              </w:rPr>
              <w:t xml:space="preserve"> </w:t>
            </w:r>
            <w:r w:rsidR="0081022C">
              <w:rPr>
                <w:rFonts w:ascii="Times New Roman" w:hAnsi="Times New Roman" w:cs="Times New Roman"/>
              </w:rPr>
              <w:t xml:space="preserve">загађују </w:t>
            </w:r>
            <w:r w:rsidR="001745AB">
              <w:rPr>
                <w:rFonts w:ascii="Times New Roman" w:hAnsi="Times New Roman" w:cs="Times New Roman"/>
              </w:rPr>
              <w:t xml:space="preserve">ваздух, </w:t>
            </w:r>
            <w:r w:rsidR="0081022C">
              <w:rPr>
                <w:rFonts w:ascii="Times New Roman" w:hAnsi="Times New Roman" w:cs="Times New Roman"/>
              </w:rPr>
              <w:t xml:space="preserve">воду </w:t>
            </w:r>
            <w:r w:rsidR="001745AB">
              <w:rPr>
                <w:rFonts w:ascii="Times New Roman" w:hAnsi="Times New Roman" w:cs="Times New Roman"/>
              </w:rPr>
              <w:t xml:space="preserve">и </w:t>
            </w:r>
            <w:r w:rsidR="0081022C">
              <w:rPr>
                <w:rFonts w:ascii="Times New Roman" w:hAnsi="Times New Roman" w:cs="Times New Roman"/>
              </w:rPr>
              <w:t xml:space="preserve">земљиште </w:t>
            </w:r>
            <w:r w:rsidR="001745AB">
              <w:rPr>
                <w:rFonts w:ascii="Times New Roman" w:hAnsi="Times New Roman" w:cs="Times New Roman"/>
              </w:rPr>
              <w:t xml:space="preserve">и опише </w:t>
            </w:r>
            <w:r w:rsidR="001C67DC">
              <w:rPr>
                <w:rFonts w:ascii="Times New Roman" w:hAnsi="Times New Roman" w:cs="Times New Roman"/>
              </w:rPr>
              <w:t>њихов утицај на животну средину;</w:t>
            </w:r>
          </w:p>
          <w:p w:rsidR="001745AB" w:rsidRDefault="00BC0714" w:rsidP="001745AB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критички </w:t>
            </w:r>
            <w:r w:rsidR="001745AB">
              <w:rPr>
                <w:rFonts w:ascii="Times New Roman" w:hAnsi="Times New Roman" w:cs="Times New Roman"/>
              </w:rPr>
              <w:t>процени последице људских активност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745AB">
              <w:rPr>
                <w:rFonts w:ascii="Times New Roman" w:hAnsi="Times New Roman" w:cs="Times New Roman"/>
              </w:rPr>
              <w:t>које доводе до зага</w:t>
            </w:r>
            <w:r w:rsidR="001C67DC">
              <w:rPr>
                <w:rFonts w:ascii="Times New Roman" w:hAnsi="Times New Roman" w:cs="Times New Roman"/>
              </w:rPr>
              <w:t>ђивања воде, земљишта и ваздуха;</w:t>
            </w:r>
          </w:p>
          <w:p w:rsidR="001745AB" w:rsidRPr="001745AB" w:rsidRDefault="00BC0714" w:rsidP="001745AB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1745AB">
              <w:rPr>
                <w:rFonts w:ascii="Times New Roman" w:hAnsi="Times New Roman" w:cs="Times New Roman"/>
              </w:rPr>
              <w:t xml:space="preserve">бјасни </w:t>
            </w:r>
            <w:r w:rsidR="001745AB" w:rsidRPr="001745AB">
              <w:rPr>
                <w:rFonts w:ascii="Times New Roman" w:hAnsi="Times New Roman" w:cs="Times New Roman"/>
              </w:rPr>
              <w:t>значај планирања и решавања проблема заштите животне средине.</w:t>
            </w:r>
          </w:p>
        </w:tc>
      </w:tr>
      <w:tr w:rsidR="001745AB" w:rsidTr="00E70ACC">
        <w:trPr>
          <w:trHeight w:val="360"/>
        </w:trPr>
        <w:tc>
          <w:tcPr>
            <w:tcW w:w="10035" w:type="dxa"/>
            <w:gridSpan w:val="2"/>
          </w:tcPr>
          <w:p w:rsidR="001745AB" w:rsidRPr="001745AB" w:rsidRDefault="001745AB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рециклажа</w:t>
            </w:r>
          </w:p>
        </w:tc>
      </w:tr>
      <w:tr w:rsidR="001745AB" w:rsidTr="00E70ACC">
        <w:trPr>
          <w:trHeight w:val="270"/>
        </w:trPr>
        <w:tc>
          <w:tcPr>
            <w:tcW w:w="10035" w:type="dxa"/>
            <w:gridSpan w:val="2"/>
          </w:tcPr>
          <w:p w:rsidR="001745AB" w:rsidRPr="001745AB" w:rsidRDefault="001745A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обрада</w:t>
            </w:r>
          </w:p>
        </w:tc>
      </w:tr>
      <w:tr w:rsidR="001745AB" w:rsidTr="00E70ACC">
        <w:trPr>
          <w:trHeight w:val="330"/>
        </w:trPr>
        <w:tc>
          <w:tcPr>
            <w:tcW w:w="10035" w:type="dxa"/>
            <w:gridSpan w:val="2"/>
          </w:tcPr>
          <w:p w:rsidR="001745AB" w:rsidRPr="001745AB" w:rsidRDefault="001745A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1745AB" w:rsidTr="00E70ACC">
        <w:trPr>
          <w:trHeight w:val="285"/>
        </w:trPr>
        <w:tc>
          <w:tcPr>
            <w:tcW w:w="10035" w:type="dxa"/>
            <w:gridSpan w:val="2"/>
          </w:tcPr>
          <w:p w:rsidR="001745AB" w:rsidRPr="001745AB" w:rsidRDefault="001745A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ОБЛИЦИ РАДА:</w:t>
            </w:r>
            <w:r>
              <w:rPr>
                <w:rFonts w:ascii="Times New Roman" w:hAnsi="Times New Roman" w:cs="Times New Roman"/>
              </w:rPr>
              <w:t xml:space="preserve"> фронтални</w:t>
            </w:r>
            <w:r w:rsidR="00923B3F">
              <w:rPr>
                <w:rFonts w:ascii="Times New Roman" w:hAnsi="Times New Roman" w:cs="Times New Roman"/>
              </w:rPr>
              <w:t>, рад у групи</w:t>
            </w:r>
          </w:p>
        </w:tc>
      </w:tr>
      <w:tr w:rsidR="001745AB" w:rsidTr="00E70ACC">
        <w:trPr>
          <w:trHeight w:val="191"/>
        </w:trPr>
        <w:tc>
          <w:tcPr>
            <w:tcW w:w="10035" w:type="dxa"/>
            <w:gridSpan w:val="2"/>
          </w:tcPr>
          <w:p w:rsidR="001745AB" w:rsidRPr="001745AB" w:rsidRDefault="001745AB" w:rsidP="00E70AC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 w:rsidR="006B2BFB">
              <w:rPr>
                <w:rFonts w:ascii="Times New Roman" w:hAnsi="Times New Roman" w:cs="Times New Roman"/>
              </w:rPr>
              <w:t>амбалаже производа</w:t>
            </w:r>
            <w:r w:rsidR="00F415E8">
              <w:rPr>
                <w:rFonts w:ascii="Times New Roman" w:hAnsi="Times New Roman" w:cs="Times New Roman"/>
              </w:rPr>
              <w:t>, уџбеник</w:t>
            </w:r>
          </w:p>
        </w:tc>
      </w:tr>
      <w:tr w:rsidR="001745AB" w:rsidTr="00E70ACC">
        <w:trPr>
          <w:trHeight w:val="315"/>
        </w:trPr>
        <w:tc>
          <w:tcPr>
            <w:tcW w:w="10035" w:type="dxa"/>
            <w:gridSpan w:val="2"/>
          </w:tcPr>
          <w:p w:rsidR="001745AB" w:rsidRPr="001745AB" w:rsidRDefault="001745AB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1745AB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1745AB" w:rsidTr="00E70ACC">
        <w:trPr>
          <w:trHeight w:val="300"/>
        </w:trPr>
        <w:tc>
          <w:tcPr>
            <w:tcW w:w="10035" w:type="dxa"/>
            <w:gridSpan w:val="2"/>
          </w:tcPr>
          <w:p w:rsidR="001745AB" w:rsidRPr="004D7F0C" w:rsidRDefault="001745AB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1745AB" w:rsidTr="00E70ACC">
        <w:trPr>
          <w:trHeight w:val="195"/>
        </w:trPr>
        <w:tc>
          <w:tcPr>
            <w:tcW w:w="10035" w:type="dxa"/>
            <w:gridSpan w:val="2"/>
          </w:tcPr>
          <w:p w:rsidR="001745AB" w:rsidRDefault="001745AB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6B2BFB" w:rsidRPr="00662147" w:rsidRDefault="006B2BFB" w:rsidP="006B2BF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BC0714">
              <w:rPr>
                <w:rFonts w:ascii="Times New Roman" w:hAnsi="Times New Roman" w:cs="Times New Roman"/>
              </w:rPr>
              <w:t>к</w:t>
            </w:r>
            <w:r w:rsidR="00BC0714" w:rsidRPr="00662147">
              <w:rPr>
                <w:rFonts w:ascii="Times New Roman" w:hAnsi="Times New Roman" w:cs="Times New Roman"/>
              </w:rPr>
              <w:t xml:space="preserve">роз </w:t>
            </w:r>
            <w:r w:rsidRPr="00662147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662147">
              <w:rPr>
                <w:rFonts w:ascii="Times New Roman" w:hAnsi="Times New Roman" w:cs="Times New Roman"/>
              </w:rPr>
              <w:t xml:space="preserve"> најважније појмове</w:t>
            </w:r>
            <w:r w:rsidR="00BC0714">
              <w:rPr>
                <w:rFonts w:ascii="Times New Roman" w:hAnsi="Times New Roman" w:cs="Times New Roman"/>
              </w:rPr>
              <w:t>;</w:t>
            </w:r>
            <w:r w:rsidR="00BC0714" w:rsidRPr="00662147">
              <w:rPr>
                <w:rFonts w:ascii="Times New Roman" w:hAnsi="Times New Roman" w:cs="Times New Roman"/>
              </w:rPr>
              <w:t xml:space="preserve"> </w:t>
            </w:r>
            <w:r w:rsidR="00BC0714">
              <w:rPr>
                <w:rFonts w:ascii="Times New Roman" w:hAnsi="Times New Roman" w:cs="Times New Roman"/>
              </w:rPr>
              <w:t>и</w:t>
            </w:r>
            <w:r w:rsidR="00BC0714" w:rsidRPr="00662147">
              <w:rPr>
                <w:rFonts w:ascii="Times New Roman" w:hAnsi="Times New Roman" w:cs="Times New Roman"/>
              </w:rPr>
              <w:t xml:space="preserve">стиче </w:t>
            </w:r>
            <w:r w:rsidRPr="00662147">
              <w:rPr>
                <w:rFonts w:ascii="Times New Roman" w:hAnsi="Times New Roman" w:cs="Times New Roman"/>
              </w:rPr>
              <w:t xml:space="preserve">циљ часа. </w:t>
            </w:r>
          </w:p>
          <w:p w:rsidR="006B2BFB" w:rsidRPr="00662147" w:rsidRDefault="006B2BFB" w:rsidP="006B2BFB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BC0714">
              <w:rPr>
                <w:rFonts w:ascii="Times New Roman" w:hAnsi="Times New Roman" w:cs="Times New Roman"/>
              </w:rPr>
              <w:t>у</w:t>
            </w:r>
            <w:r w:rsidR="00BC0714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6B2BFB" w:rsidRDefault="001745AB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1745AB" w:rsidRDefault="006B2BFB" w:rsidP="00E70ACC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настав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BC0714">
              <w:rPr>
                <w:rFonts w:ascii="Times New Roman" w:hAnsi="Times New Roman" w:cs="Times New Roman"/>
              </w:rPr>
              <w:t xml:space="preserve">уводи </w:t>
            </w:r>
            <w:r>
              <w:rPr>
                <w:rFonts w:ascii="Times New Roman" w:hAnsi="Times New Roman" w:cs="Times New Roman"/>
              </w:rPr>
              <w:t>појам рециклаже</w:t>
            </w:r>
            <w:r w:rsidR="00BC0714">
              <w:rPr>
                <w:rFonts w:ascii="Times New Roman" w:hAnsi="Times New Roman" w:cs="Times New Roman"/>
              </w:rPr>
              <w:t xml:space="preserve">; наводи </w:t>
            </w:r>
            <w:r>
              <w:rPr>
                <w:rFonts w:ascii="Times New Roman" w:hAnsi="Times New Roman" w:cs="Times New Roman"/>
              </w:rPr>
              <w:t>три фазе у процесу рециклирања</w:t>
            </w:r>
            <w:r w:rsidR="00BC0714">
              <w:rPr>
                <w:rFonts w:ascii="Times New Roman" w:hAnsi="Times New Roman" w:cs="Times New Roman"/>
                <w:b/>
              </w:rPr>
              <w:t xml:space="preserve">; </w:t>
            </w:r>
            <w:r w:rsidR="00BC0714">
              <w:rPr>
                <w:rFonts w:ascii="Times New Roman" w:hAnsi="Times New Roman" w:cs="Times New Roman"/>
              </w:rPr>
              <w:t>д</w:t>
            </w:r>
            <w:r w:rsidR="00BC0714" w:rsidRPr="006B2BFB">
              <w:rPr>
                <w:rFonts w:ascii="Times New Roman" w:hAnsi="Times New Roman" w:cs="Times New Roman"/>
              </w:rPr>
              <w:t xml:space="preserve">ели </w:t>
            </w:r>
            <w:r w:rsidRPr="006B2BFB">
              <w:rPr>
                <w:rFonts w:ascii="Times New Roman" w:hAnsi="Times New Roman" w:cs="Times New Roman"/>
              </w:rPr>
              <w:lastRenderedPageBreak/>
              <w:t>ученике у групе и</w:t>
            </w:r>
            <w:r>
              <w:rPr>
                <w:rFonts w:ascii="Times New Roman" w:hAnsi="Times New Roman" w:cs="Times New Roman"/>
              </w:rPr>
              <w:t xml:space="preserve"> свакој групи даје неколико </w:t>
            </w:r>
            <w:r w:rsidR="00F415E8">
              <w:rPr>
                <w:rFonts w:ascii="Times New Roman" w:hAnsi="Times New Roman" w:cs="Times New Roman"/>
              </w:rPr>
              <w:t>амбалажа производа</w:t>
            </w:r>
            <w:r w:rsidR="00BC0714">
              <w:rPr>
                <w:rFonts w:ascii="Times New Roman" w:hAnsi="Times New Roman" w:cs="Times New Roman"/>
              </w:rPr>
              <w:t xml:space="preserve">; ученици </w:t>
            </w:r>
            <w:r w:rsidR="00F415E8">
              <w:rPr>
                <w:rFonts w:ascii="Times New Roman" w:hAnsi="Times New Roman" w:cs="Times New Roman"/>
              </w:rPr>
              <w:t xml:space="preserve">имају задатак да уоче обележја на амбалажама и </w:t>
            </w:r>
            <w:r w:rsidR="005E1CE8">
              <w:rPr>
                <w:rFonts w:ascii="Times New Roman" w:hAnsi="Times New Roman" w:cs="Times New Roman"/>
              </w:rPr>
              <w:t xml:space="preserve">да, </w:t>
            </w:r>
            <w:r w:rsidR="00F415E8">
              <w:rPr>
                <w:rFonts w:ascii="Times New Roman" w:hAnsi="Times New Roman" w:cs="Times New Roman"/>
              </w:rPr>
              <w:t xml:space="preserve">користећи табелу </w:t>
            </w:r>
            <w:r w:rsidR="005E1CE8">
              <w:rPr>
                <w:rFonts w:ascii="Times New Roman" w:hAnsi="Times New Roman" w:cs="Times New Roman"/>
              </w:rPr>
              <w:t xml:space="preserve">на 169. </w:t>
            </w:r>
            <w:proofErr w:type="gramStart"/>
            <w:r w:rsidR="005E1CE8">
              <w:rPr>
                <w:rFonts w:ascii="Times New Roman" w:hAnsi="Times New Roman" w:cs="Times New Roman"/>
              </w:rPr>
              <w:t>страни</w:t>
            </w:r>
            <w:proofErr w:type="gramEnd"/>
            <w:r w:rsidR="005E1CE8">
              <w:rPr>
                <w:rFonts w:ascii="Times New Roman" w:hAnsi="Times New Roman" w:cs="Times New Roman"/>
              </w:rPr>
              <w:t xml:space="preserve"> уџбеника, </w:t>
            </w:r>
            <w:r w:rsidR="00F415E8">
              <w:rPr>
                <w:rFonts w:ascii="Times New Roman" w:hAnsi="Times New Roman" w:cs="Times New Roman"/>
              </w:rPr>
              <w:t>напишу њихово значење.</w:t>
            </w:r>
          </w:p>
          <w:p w:rsidR="00F415E8" w:rsidRPr="00F415E8" w:rsidRDefault="00F415E8" w:rsidP="00E70ACC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963A2F">
              <w:rPr>
                <w:rFonts w:ascii="Times New Roman" w:hAnsi="Times New Roman" w:cs="Times New Roman"/>
              </w:rPr>
              <w:t xml:space="preserve">деле </w:t>
            </w:r>
            <w:r>
              <w:rPr>
                <w:rFonts w:ascii="Times New Roman" w:hAnsi="Times New Roman" w:cs="Times New Roman"/>
              </w:rPr>
              <w:t>се у групе, раде задатак, договарају се, сарађују, помажу једни другима.</w:t>
            </w:r>
          </w:p>
          <w:p w:rsidR="001745AB" w:rsidRDefault="001745AB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F415E8" w:rsidRPr="00F415E8" w:rsidRDefault="00F415E8" w:rsidP="00F415E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63A2F">
              <w:rPr>
                <w:rFonts w:ascii="Times New Roman" w:hAnsi="Times New Roman" w:cs="Times New Roman"/>
              </w:rPr>
              <w:t xml:space="preserve">подстиче </w:t>
            </w:r>
            <w:r>
              <w:rPr>
                <w:rFonts w:ascii="Times New Roman" w:hAnsi="Times New Roman" w:cs="Times New Roman"/>
              </w:rPr>
              <w:t>ученике да оцене свој рад</w:t>
            </w:r>
            <w:r w:rsidR="00963A2F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, залагање и комуникацију других ученика.</w:t>
            </w:r>
          </w:p>
          <w:p w:rsidR="001745AB" w:rsidRPr="00F415E8" w:rsidRDefault="00F415E8" w:rsidP="00963A2F">
            <w:pPr>
              <w:rPr>
                <w:rFonts w:ascii="Times New Roman" w:hAnsi="Times New Roman" w:cs="Times New Roman"/>
              </w:rPr>
            </w:pPr>
            <w:r w:rsidRPr="00157C5B">
              <w:rPr>
                <w:rFonts w:ascii="Times New Roman" w:hAnsi="Times New Roman" w:cs="Times New Roman"/>
                <w:b/>
              </w:rPr>
              <w:t>Активности ученика</w:t>
            </w:r>
            <w:r>
              <w:rPr>
                <w:rFonts w:ascii="Times New Roman" w:hAnsi="Times New Roman" w:cs="Times New Roman"/>
                <w:b/>
              </w:rPr>
              <w:t xml:space="preserve">: </w:t>
            </w:r>
            <w:r w:rsidR="00963A2F">
              <w:rPr>
                <w:rFonts w:ascii="Times New Roman" w:hAnsi="Times New Roman" w:cs="Times New Roman"/>
              </w:rPr>
              <w:t xml:space="preserve">представници </w:t>
            </w:r>
            <w:r>
              <w:rPr>
                <w:rFonts w:ascii="Times New Roman" w:hAnsi="Times New Roman" w:cs="Times New Roman"/>
              </w:rPr>
              <w:t>група презентују резултате рада и пишу на табли закључке</w:t>
            </w:r>
            <w:r w:rsidR="00963A2F">
              <w:rPr>
                <w:rFonts w:ascii="Times New Roman" w:hAnsi="Times New Roman" w:cs="Times New Roman"/>
              </w:rPr>
              <w:t xml:space="preserve">; дискутују </w:t>
            </w:r>
            <w:r>
              <w:rPr>
                <w:rFonts w:ascii="Times New Roman" w:hAnsi="Times New Roman" w:cs="Times New Roman"/>
              </w:rPr>
              <w:t>са осталим ученицима</w:t>
            </w:r>
            <w:r w:rsidR="00963A2F">
              <w:rPr>
                <w:rFonts w:ascii="Times New Roman" w:hAnsi="Times New Roman" w:cs="Times New Roman"/>
              </w:rPr>
              <w:t xml:space="preserve">; оцењују </w:t>
            </w:r>
            <w:r>
              <w:rPr>
                <w:rFonts w:ascii="Times New Roman" w:hAnsi="Times New Roman" w:cs="Times New Roman"/>
              </w:rPr>
              <w:t>свој рад и залагање</w:t>
            </w:r>
            <w:r w:rsidR="00963A2F"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</w:rPr>
              <w:t xml:space="preserve"> као и рад и залагање других ученика.</w:t>
            </w:r>
          </w:p>
        </w:tc>
      </w:tr>
    </w:tbl>
    <w:p w:rsidR="001745AB" w:rsidRPr="00963A2F" w:rsidRDefault="0042072F" w:rsidP="001745AB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p w:rsidR="00B23ADB" w:rsidRDefault="00B23ADB" w:rsidP="001745AB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B23ADB" w:rsidTr="00E70ACC">
        <w:trPr>
          <w:trHeight w:val="510"/>
        </w:trPr>
        <w:tc>
          <w:tcPr>
            <w:tcW w:w="4815" w:type="dxa"/>
          </w:tcPr>
          <w:p w:rsidR="00B23ADB" w:rsidRPr="00732C80" w:rsidRDefault="00B23ADB" w:rsidP="00E70ACC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65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B23ADB" w:rsidRDefault="00B23ADB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B23ADB" w:rsidRPr="004D7F0C" w:rsidRDefault="00B23ADB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B23ADB" w:rsidTr="00E70ACC">
        <w:trPr>
          <w:trHeight w:val="525"/>
        </w:trPr>
        <w:tc>
          <w:tcPr>
            <w:tcW w:w="4815" w:type="dxa"/>
          </w:tcPr>
          <w:p w:rsidR="00B23ADB" w:rsidRPr="00B23ADB" w:rsidRDefault="00B23AD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65.</w:t>
            </w:r>
          </w:p>
        </w:tc>
        <w:tc>
          <w:tcPr>
            <w:tcW w:w="5220" w:type="dxa"/>
          </w:tcPr>
          <w:p w:rsidR="00B23ADB" w:rsidRPr="004D7F0C" w:rsidRDefault="00B23ADB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B23ADB" w:rsidTr="00E70ACC">
        <w:trPr>
          <w:trHeight w:val="540"/>
        </w:trPr>
        <w:tc>
          <w:tcPr>
            <w:tcW w:w="10035" w:type="dxa"/>
            <w:gridSpan w:val="2"/>
          </w:tcPr>
          <w:p w:rsidR="00B23ADB" w:rsidRPr="00B23ADB" w:rsidRDefault="00B23ADB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617404">
              <w:rPr>
                <w:rFonts w:ascii="Times New Roman" w:hAnsi="Times New Roman" w:cs="Times New Roman"/>
              </w:rPr>
              <w:t>Заштита животне средине и зелена хемија</w:t>
            </w:r>
          </w:p>
        </w:tc>
      </w:tr>
      <w:tr w:rsidR="00B23ADB" w:rsidTr="00E70ACC">
        <w:trPr>
          <w:trHeight w:val="555"/>
        </w:trPr>
        <w:tc>
          <w:tcPr>
            <w:tcW w:w="10035" w:type="dxa"/>
            <w:gridSpan w:val="2"/>
          </w:tcPr>
          <w:p w:rsidR="00B23ADB" w:rsidRPr="00B23ADB" w:rsidRDefault="00B23AD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</w:rPr>
              <w:t xml:space="preserve"> Заштита животне средине</w:t>
            </w:r>
          </w:p>
        </w:tc>
      </w:tr>
      <w:tr w:rsidR="00B23ADB" w:rsidTr="00E70ACC">
        <w:trPr>
          <w:trHeight w:val="465"/>
        </w:trPr>
        <w:tc>
          <w:tcPr>
            <w:tcW w:w="10035" w:type="dxa"/>
            <w:gridSpan w:val="2"/>
          </w:tcPr>
          <w:p w:rsidR="00B23ADB" w:rsidRPr="00923B3F" w:rsidRDefault="00B23AD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923B3F">
              <w:rPr>
                <w:rFonts w:ascii="Times New Roman" w:hAnsi="Times New Roman" w:cs="Times New Roman"/>
              </w:rPr>
              <w:t>да ученици понове, повежу и утврде знања о загађивачима, загађујућим супстанцама и последицама загађивања.</w:t>
            </w:r>
          </w:p>
        </w:tc>
      </w:tr>
      <w:tr w:rsidR="00B23ADB" w:rsidTr="00E70ACC">
        <w:trPr>
          <w:trHeight w:val="360"/>
        </w:trPr>
        <w:tc>
          <w:tcPr>
            <w:tcW w:w="10035" w:type="dxa"/>
            <w:gridSpan w:val="2"/>
          </w:tcPr>
          <w:p w:rsidR="005F7C8D" w:rsidRDefault="00B23ADB" w:rsidP="00923B3F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923B3F" w:rsidRDefault="00923B3F" w:rsidP="00923B3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923B3F" w:rsidRDefault="00963A2F" w:rsidP="00923B3F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укује </w:t>
            </w:r>
            <w:r w:rsidR="00923B3F">
              <w:rPr>
                <w:rFonts w:ascii="Times New Roman" w:hAnsi="Times New Roman" w:cs="Times New Roman"/>
              </w:rPr>
              <w:t>супстанцама и комерцијалним производима у складу с ознакама опасности, упозорења и обавештења на амбалажи, придржава се правила о начину чу</w:t>
            </w:r>
            <w:r w:rsidR="001C67DC">
              <w:rPr>
                <w:rFonts w:ascii="Times New Roman" w:hAnsi="Times New Roman" w:cs="Times New Roman"/>
              </w:rPr>
              <w:t>вањ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C67DC">
              <w:rPr>
                <w:rFonts w:ascii="Times New Roman" w:hAnsi="Times New Roman" w:cs="Times New Roman"/>
              </w:rPr>
              <w:t>производа и одлагања отпада;</w:t>
            </w:r>
          </w:p>
          <w:p w:rsidR="00923B3F" w:rsidRDefault="00963A2F" w:rsidP="00923B3F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веде </w:t>
            </w:r>
            <w:r w:rsidR="00923B3F">
              <w:rPr>
                <w:rFonts w:ascii="Times New Roman" w:hAnsi="Times New Roman" w:cs="Times New Roman"/>
              </w:rPr>
              <w:t xml:space="preserve">супстанце </w:t>
            </w:r>
            <w:r w:rsidR="0081022C">
              <w:rPr>
                <w:rFonts w:ascii="Times New Roman" w:hAnsi="Times New Roman" w:cs="Times New Roman"/>
              </w:rPr>
              <w:t xml:space="preserve">које загађују </w:t>
            </w:r>
            <w:r w:rsidR="00923B3F">
              <w:rPr>
                <w:rFonts w:ascii="Times New Roman" w:hAnsi="Times New Roman" w:cs="Times New Roman"/>
              </w:rPr>
              <w:t xml:space="preserve">ваздух, </w:t>
            </w:r>
            <w:r w:rsidR="0081022C">
              <w:rPr>
                <w:rFonts w:ascii="Times New Roman" w:hAnsi="Times New Roman" w:cs="Times New Roman"/>
              </w:rPr>
              <w:t xml:space="preserve">воду </w:t>
            </w:r>
            <w:r w:rsidR="00923B3F">
              <w:rPr>
                <w:rFonts w:ascii="Times New Roman" w:hAnsi="Times New Roman" w:cs="Times New Roman"/>
              </w:rPr>
              <w:t xml:space="preserve">и </w:t>
            </w:r>
            <w:r w:rsidR="0081022C">
              <w:rPr>
                <w:rFonts w:ascii="Times New Roman" w:hAnsi="Times New Roman" w:cs="Times New Roman"/>
              </w:rPr>
              <w:t xml:space="preserve">земљиште </w:t>
            </w:r>
            <w:r w:rsidR="00923B3F">
              <w:rPr>
                <w:rFonts w:ascii="Times New Roman" w:hAnsi="Times New Roman" w:cs="Times New Roman"/>
              </w:rPr>
              <w:t xml:space="preserve">и опише </w:t>
            </w:r>
            <w:r w:rsidR="001C67DC">
              <w:rPr>
                <w:rFonts w:ascii="Times New Roman" w:hAnsi="Times New Roman" w:cs="Times New Roman"/>
              </w:rPr>
              <w:t>њихов утицај на животну средину;</w:t>
            </w:r>
          </w:p>
          <w:p w:rsidR="00923B3F" w:rsidRDefault="00963A2F" w:rsidP="00923B3F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критички </w:t>
            </w:r>
            <w:r w:rsidR="00923B3F">
              <w:rPr>
                <w:rFonts w:ascii="Times New Roman" w:hAnsi="Times New Roman" w:cs="Times New Roman"/>
              </w:rPr>
              <w:t xml:space="preserve">процени последице људских </w:t>
            </w:r>
            <w:r>
              <w:rPr>
                <w:rFonts w:ascii="Times New Roman" w:hAnsi="Times New Roman" w:cs="Times New Roman"/>
              </w:rPr>
              <w:t xml:space="preserve">активности које </w:t>
            </w:r>
            <w:r w:rsidR="00923B3F">
              <w:rPr>
                <w:rFonts w:ascii="Times New Roman" w:hAnsi="Times New Roman" w:cs="Times New Roman"/>
              </w:rPr>
              <w:t>доводе до загађ</w:t>
            </w:r>
            <w:r w:rsidR="001C67DC">
              <w:rPr>
                <w:rFonts w:ascii="Times New Roman" w:hAnsi="Times New Roman" w:cs="Times New Roman"/>
              </w:rPr>
              <w:t>ивања воде, земљишта и ваздуха;</w:t>
            </w:r>
          </w:p>
          <w:p w:rsidR="00B23ADB" w:rsidRPr="00923B3F" w:rsidRDefault="00963A2F" w:rsidP="00923B3F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923B3F">
              <w:rPr>
                <w:rFonts w:ascii="Times New Roman" w:hAnsi="Times New Roman" w:cs="Times New Roman"/>
              </w:rPr>
              <w:t xml:space="preserve">бјасни </w:t>
            </w:r>
            <w:r w:rsidR="00923B3F" w:rsidRPr="00923B3F">
              <w:rPr>
                <w:rFonts w:ascii="Times New Roman" w:hAnsi="Times New Roman" w:cs="Times New Roman"/>
              </w:rPr>
              <w:t>значај планирања и решавања проблема заштите животне средине.</w:t>
            </w:r>
          </w:p>
        </w:tc>
      </w:tr>
      <w:tr w:rsidR="00B23ADB" w:rsidTr="00E70ACC">
        <w:trPr>
          <w:trHeight w:val="360"/>
        </w:trPr>
        <w:tc>
          <w:tcPr>
            <w:tcW w:w="10035" w:type="dxa"/>
            <w:gridSpan w:val="2"/>
          </w:tcPr>
          <w:p w:rsidR="00B23ADB" w:rsidRPr="00923B3F" w:rsidRDefault="00B23ADB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923B3F">
              <w:rPr>
                <w:rFonts w:ascii="Times New Roman" w:hAnsi="Times New Roman" w:cs="Times New Roman"/>
              </w:rPr>
              <w:t>загађење, загађујуће супстанце</w:t>
            </w:r>
          </w:p>
        </w:tc>
      </w:tr>
      <w:tr w:rsidR="00B23ADB" w:rsidTr="00E70ACC">
        <w:trPr>
          <w:trHeight w:val="270"/>
        </w:trPr>
        <w:tc>
          <w:tcPr>
            <w:tcW w:w="10035" w:type="dxa"/>
            <w:gridSpan w:val="2"/>
          </w:tcPr>
          <w:p w:rsidR="00B23ADB" w:rsidRPr="00923B3F" w:rsidRDefault="00B23AD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923B3F">
              <w:rPr>
                <w:rFonts w:ascii="Times New Roman" w:hAnsi="Times New Roman" w:cs="Times New Roman"/>
                <w:b/>
              </w:rPr>
              <w:t xml:space="preserve"> </w:t>
            </w:r>
            <w:r w:rsidR="00923B3F">
              <w:rPr>
                <w:rFonts w:ascii="Times New Roman" w:hAnsi="Times New Roman" w:cs="Times New Roman"/>
              </w:rPr>
              <w:t>утврђивање</w:t>
            </w:r>
          </w:p>
        </w:tc>
      </w:tr>
      <w:tr w:rsidR="00B23ADB" w:rsidTr="00E70ACC">
        <w:trPr>
          <w:trHeight w:val="330"/>
        </w:trPr>
        <w:tc>
          <w:tcPr>
            <w:tcW w:w="10035" w:type="dxa"/>
            <w:gridSpan w:val="2"/>
          </w:tcPr>
          <w:p w:rsidR="00B23ADB" w:rsidRPr="00923B3F" w:rsidRDefault="00B23AD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923B3F">
              <w:rPr>
                <w:rFonts w:ascii="Times New Roman" w:hAnsi="Times New Roman" w:cs="Times New Roman"/>
                <w:b/>
              </w:rPr>
              <w:t xml:space="preserve"> </w:t>
            </w:r>
            <w:r w:rsidR="00923B3F"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B23ADB" w:rsidTr="00E70ACC">
        <w:trPr>
          <w:trHeight w:val="285"/>
        </w:trPr>
        <w:tc>
          <w:tcPr>
            <w:tcW w:w="10035" w:type="dxa"/>
            <w:gridSpan w:val="2"/>
          </w:tcPr>
          <w:p w:rsidR="00B23ADB" w:rsidRPr="00923B3F" w:rsidRDefault="00B23AD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923B3F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B23ADB" w:rsidTr="00E70ACC">
        <w:trPr>
          <w:trHeight w:val="191"/>
        </w:trPr>
        <w:tc>
          <w:tcPr>
            <w:tcW w:w="10035" w:type="dxa"/>
            <w:gridSpan w:val="2"/>
          </w:tcPr>
          <w:p w:rsidR="00B23ADB" w:rsidRPr="00923B3F" w:rsidRDefault="00B23ADB" w:rsidP="00E70AC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923B3F">
              <w:rPr>
                <w:rFonts w:ascii="Times New Roman" w:hAnsi="Times New Roman" w:cs="Times New Roman"/>
                <w:b/>
              </w:rPr>
              <w:t xml:space="preserve"> </w:t>
            </w:r>
            <w:r w:rsidR="00923B3F" w:rsidRPr="00923B3F">
              <w:rPr>
                <w:rFonts w:ascii="Times New Roman" w:hAnsi="Times New Roman" w:cs="Times New Roman"/>
              </w:rPr>
              <w:t>презентације ученика</w:t>
            </w:r>
          </w:p>
        </w:tc>
      </w:tr>
      <w:tr w:rsidR="00B23ADB" w:rsidTr="00E70ACC">
        <w:trPr>
          <w:trHeight w:val="315"/>
        </w:trPr>
        <w:tc>
          <w:tcPr>
            <w:tcW w:w="10035" w:type="dxa"/>
            <w:gridSpan w:val="2"/>
          </w:tcPr>
          <w:p w:rsidR="00B23ADB" w:rsidRPr="00923B3F" w:rsidRDefault="00B23ADB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923B3F">
              <w:rPr>
                <w:rFonts w:ascii="Times New Roman" w:hAnsi="Times New Roman" w:cs="Times New Roman"/>
                <w:b/>
              </w:rPr>
              <w:t xml:space="preserve"> </w:t>
            </w:r>
            <w:r w:rsidR="00923B3F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B23ADB" w:rsidTr="00E70ACC">
        <w:trPr>
          <w:trHeight w:val="300"/>
        </w:trPr>
        <w:tc>
          <w:tcPr>
            <w:tcW w:w="10035" w:type="dxa"/>
            <w:gridSpan w:val="2"/>
          </w:tcPr>
          <w:p w:rsidR="00B23ADB" w:rsidRPr="004D7F0C" w:rsidRDefault="00B23ADB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B23ADB" w:rsidTr="00E70ACC">
        <w:trPr>
          <w:trHeight w:val="195"/>
        </w:trPr>
        <w:tc>
          <w:tcPr>
            <w:tcW w:w="10035" w:type="dxa"/>
            <w:gridSpan w:val="2"/>
          </w:tcPr>
          <w:p w:rsidR="00B23ADB" w:rsidRDefault="00B23ADB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923B3F" w:rsidRPr="00662147" w:rsidRDefault="00923B3F" w:rsidP="00923B3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63A2F">
              <w:rPr>
                <w:rFonts w:ascii="Times New Roman" w:hAnsi="Times New Roman" w:cs="Times New Roman"/>
              </w:rPr>
              <w:t>к</w:t>
            </w:r>
            <w:r w:rsidR="00963A2F" w:rsidRPr="00662147">
              <w:rPr>
                <w:rFonts w:ascii="Times New Roman" w:hAnsi="Times New Roman" w:cs="Times New Roman"/>
              </w:rPr>
              <w:t xml:space="preserve">роз </w:t>
            </w:r>
            <w:r w:rsidRPr="00662147">
              <w:rPr>
                <w:rFonts w:ascii="Times New Roman" w:hAnsi="Times New Roman" w:cs="Times New Roman"/>
              </w:rPr>
              <w:t xml:space="preserve">разговор са ученицима </w:t>
            </w:r>
            <w:r w:rsidR="005551C9">
              <w:rPr>
                <w:rFonts w:ascii="Times New Roman" w:hAnsi="Times New Roman" w:cs="Times New Roman"/>
              </w:rPr>
              <w:t>понавља</w:t>
            </w:r>
            <w:r w:rsidRPr="00662147">
              <w:rPr>
                <w:rFonts w:ascii="Times New Roman" w:hAnsi="Times New Roman" w:cs="Times New Roman"/>
              </w:rPr>
              <w:t xml:space="preserve"> најважније појмове</w:t>
            </w:r>
            <w:r w:rsidR="00963A2F">
              <w:rPr>
                <w:rFonts w:ascii="Times New Roman" w:hAnsi="Times New Roman" w:cs="Times New Roman"/>
              </w:rPr>
              <w:t>;</w:t>
            </w:r>
            <w:r w:rsidR="00963A2F" w:rsidRPr="00662147">
              <w:rPr>
                <w:rFonts w:ascii="Times New Roman" w:hAnsi="Times New Roman" w:cs="Times New Roman"/>
              </w:rPr>
              <w:t xml:space="preserve"> </w:t>
            </w:r>
            <w:r w:rsidR="00963A2F">
              <w:rPr>
                <w:rFonts w:ascii="Times New Roman" w:hAnsi="Times New Roman" w:cs="Times New Roman"/>
              </w:rPr>
              <w:t>и</w:t>
            </w:r>
            <w:r w:rsidR="00963A2F" w:rsidRPr="00662147">
              <w:rPr>
                <w:rFonts w:ascii="Times New Roman" w:hAnsi="Times New Roman" w:cs="Times New Roman"/>
              </w:rPr>
              <w:t xml:space="preserve">стиче </w:t>
            </w:r>
            <w:r w:rsidRPr="00662147">
              <w:rPr>
                <w:rFonts w:ascii="Times New Roman" w:hAnsi="Times New Roman" w:cs="Times New Roman"/>
              </w:rPr>
              <w:t xml:space="preserve">циљ часа. </w:t>
            </w:r>
          </w:p>
          <w:p w:rsidR="00923B3F" w:rsidRPr="00662147" w:rsidRDefault="00923B3F" w:rsidP="00923B3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Pr="00662147">
              <w:rPr>
                <w:rFonts w:ascii="Times New Roman" w:hAnsi="Times New Roman" w:cs="Times New Roman"/>
              </w:rPr>
              <w:t xml:space="preserve"> </w:t>
            </w:r>
            <w:r w:rsidR="00963A2F">
              <w:rPr>
                <w:rFonts w:ascii="Times New Roman" w:hAnsi="Times New Roman" w:cs="Times New Roman"/>
              </w:rPr>
              <w:t>у</w:t>
            </w:r>
            <w:r w:rsidR="00963A2F" w:rsidRPr="00662147">
              <w:rPr>
                <w:rFonts w:ascii="Times New Roman" w:hAnsi="Times New Roman" w:cs="Times New Roman"/>
              </w:rPr>
              <w:t xml:space="preserve">чествују </w:t>
            </w:r>
            <w:r w:rsidRPr="00662147">
              <w:rPr>
                <w:rFonts w:ascii="Times New Roman" w:hAnsi="Times New Roman" w:cs="Times New Roman"/>
              </w:rPr>
              <w:t>у разговору, понављају стечено знање.</w:t>
            </w:r>
          </w:p>
          <w:p w:rsidR="00923B3F" w:rsidRDefault="00B23ADB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923B3F" w:rsidRDefault="00923B3F" w:rsidP="00923B3F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 xml:space="preserve">Активности наставника: </w:t>
            </w:r>
            <w:r w:rsidR="00963A2F">
              <w:rPr>
                <w:rFonts w:ascii="Times New Roman" w:hAnsi="Times New Roman" w:cs="Times New Roman"/>
              </w:rPr>
              <w:t xml:space="preserve">слуша </w:t>
            </w:r>
            <w:r>
              <w:rPr>
                <w:rFonts w:ascii="Times New Roman" w:hAnsi="Times New Roman" w:cs="Times New Roman"/>
              </w:rPr>
              <w:t>излагање ученика, допуњује</w:t>
            </w:r>
            <w:r w:rsidR="00963A2F">
              <w:rPr>
                <w:rFonts w:ascii="Times New Roman" w:hAnsi="Times New Roman" w:cs="Times New Roman"/>
              </w:rPr>
              <w:t xml:space="preserve">, </w:t>
            </w:r>
            <w:r>
              <w:rPr>
                <w:rFonts w:ascii="Times New Roman" w:hAnsi="Times New Roman" w:cs="Times New Roman"/>
              </w:rPr>
              <w:t>поставља питања, наводи ученике на извођење закључака.</w:t>
            </w:r>
            <w:r w:rsidRPr="004D7F0C">
              <w:rPr>
                <w:rFonts w:ascii="Times New Roman" w:hAnsi="Times New Roman" w:cs="Times New Roman"/>
                <w:b/>
              </w:rPr>
              <w:t xml:space="preserve">  </w:t>
            </w:r>
          </w:p>
          <w:p w:rsidR="00923B3F" w:rsidRDefault="00923B3F" w:rsidP="00923B3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963A2F">
              <w:rPr>
                <w:rFonts w:ascii="Times New Roman" w:hAnsi="Times New Roman" w:cs="Times New Roman"/>
              </w:rPr>
              <w:t xml:space="preserve">ученици </w:t>
            </w:r>
            <w:r w:rsidR="009D02A8">
              <w:rPr>
                <w:rFonts w:ascii="Times New Roman" w:hAnsi="Times New Roman" w:cs="Times New Roman"/>
              </w:rPr>
              <w:t xml:space="preserve">који су радили презентације на тему </w:t>
            </w:r>
            <w:r w:rsidR="0042072F" w:rsidRPr="0042072F">
              <w:rPr>
                <w:rFonts w:ascii="Times New Roman" w:hAnsi="Times New Roman" w:cs="Times New Roman"/>
                <w:i/>
              </w:rPr>
              <w:t>Загађивање воде, ваздуха и земљи</w:t>
            </w:r>
            <w:r w:rsidR="00BC0714">
              <w:rPr>
                <w:rFonts w:ascii="Times New Roman" w:hAnsi="Times New Roman" w:cs="Times New Roman"/>
                <w:i/>
              </w:rPr>
              <w:t>ш</w:t>
            </w:r>
            <w:r w:rsidR="0042072F" w:rsidRPr="0042072F">
              <w:rPr>
                <w:rFonts w:ascii="Times New Roman" w:hAnsi="Times New Roman" w:cs="Times New Roman"/>
                <w:i/>
              </w:rPr>
              <w:t>та и мере заштите</w:t>
            </w:r>
            <w:r w:rsidR="009D02A8">
              <w:rPr>
                <w:rFonts w:ascii="Times New Roman" w:hAnsi="Times New Roman" w:cs="Times New Roman"/>
              </w:rPr>
              <w:t xml:space="preserve"> п</w:t>
            </w:r>
            <w:r>
              <w:rPr>
                <w:rFonts w:ascii="Times New Roman" w:hAnsi="Times New Roman" w:cs="Times New Roman"/>
              </w:rPr>
              <w:t>резентују радове</w:t>
            </w:r>
            <w:r w:rsidR="00963A2F">
              <w:rPr>
                <w:rFonts w:ascii="Times New Roman" w:hAnsi="Times New Roman" w:cs="Times New Roman"/>
              </w:rPr>
              <w:t xml:space="preserve">; </w:t>
            </w:r>
            <w:r w:rsidR="009D02A8">
              <w:rPr>
                <w:rFonts w:ascii="Times New Roman" w:hAnsi="Times New Roman" w:cs="Times New Roman"/>
              </w:rPr>
              <w:t xml:space="preserve">остали ученици </w:t>
            </w:r>
            <w:r>
              <w:rPr>
                <w:rFonts w:ascii="Times New Roman" w:hAnsi="Times New Roman" w:cs="Times New Roman"/>
              </w:rPr>
              <w:t>прате излагање, учествују у разговору, одговарају на питања.</w:t>
            </w:r>
          </w:p>
          <w:p w:rsidR="00B23ADB" w:rsidRDefault="00B23ADB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9D02A8" w:rsidRDefault="009D02A8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963A2F">
              <w:rPr>
                <w:rFonts w:ascii="Times New Roman" w:hAnsi="Times New Roman" w:cs="Times New Roman"/>
              </w:rPr>
              <w:t xml:space="preserve">задаје </w:t>
            </w:r>
            <w:r>
              <w:rPr>
                <w:rFonts w:ascii="Times New Roman" w:hAnsi="Times New Roman" w:cs="Times New Roman"/>
              </w:rPr>
              <w:t>ученицима да за домаћи ураде задатке 1</w:t>
            </w:r>
            <w:r w:rsidR="00963A2F">
              <w:rPr>
                <w:rFonts w:ascii="Times New Roman" w:hAnsi="Times New Roman" w:cs="Times New Roman"/>
              </w:rPr>
              <w:t>–</w:t>
            </w:r>
            <w:r>
              <w:rPr>
                <w:rFonts w:ascii="Times New Roman" w:hAnsi="Times New Roman" w:cs="Times New Roman"/>
              </w:rPr>
              <w:t xml:space="preserve">9 са </w:t>
            </w:r>
            <w:r w:rsidR="00963A2F">
              <w:rPr>
                <w:rFonts w:ascii="Times New Roman" w:hAnsi="Times New Roman" w:cs="Times New Roman"/>
              </w:rPr>
              <w:t xml:space="preserve">61. </w:t>
            </w:r>
            <w:proofErr w:type="gramStart"/>
            <w:r w:rsidR="00963A2F">
              <w:rPr>
                <w:rFonts w:ascii="Times New Roman" w:hAnsi="Times New Roman" w:cs="Times New Roman"/>
              </w:rPr>
              <w:t>и</w:t>
            </w:r>
            <w:proofErr w:type="gramEnd"/>
            <w:r w:rsidR="00963A2F">
              <w:rPr>
                <w:rFonts w:ascii="Times New Roman" w:hAnsi="Times New Roman" w:cs="Times New Roman"/>
              </w:rPr>
              <w:t xml:space="preserve"> 62. </w:t>
            </w:r>
            <w:proofErr w:type="gramStart"/>
            <w:r>
              <w:rPr>
                <w:rFonts w:ascii="Times New Roman" w:hAnsi="Times New Roman" w:cs="Times New Roman"/>
              </w:rPr>
              <w:t>стран</w:t>
            </w:r>
            <w:r w:rsidR="00963A2F">
              <w:rPr>
                <w:rFonts w:ascii="Times New Roman" w:hAnsi="Times New Roman" w:cs="Times New Roman"/>
              </w:rPr>
              <w:t>е</w:t>
            </w:r>
            <w:proofErr w:type="gramEnd"/>
            <w:r>
              <w:rPr>
                <w:rFonts w:ascii="Times New Roman" w:hAnsi="Times New Roman" w:cs="Times New Roman"/>
              </w:rPr>
              <w:t xml:space="preserve"> збирке задатака.</w:t>
            </w:r>
          </w:p>
          <w:p w:rsidR="00B23ADB" w:rsidRPr="009D02A8" w:rsidRDefault="009D02A8" w:rsidP="00963A2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963A2F">
              <w:rPr>
                <w:rFonts w:ascii="Times New Roman" w:hAnsi="Times New Roman" w:cs="Times New Roman"/>
              </w:rPr>
              <w:t xml:space="preserve">бележе </w:t>
            </w:r>
            <w:r>
              <w:rPr>
                <w:rFonts w:ascii="Times New Roman" w:hAnsi="Times New Roman" w:cs="Times New Roman"/>
              </w:rPr>
              <w:t>домаћи задатак.</w:t>
            </w:r>
          </w:p>
        </w:tc>
      </w:tr>
    </w:tbl>
    <w:p w:rsidR="00B23ADB" w:rsidRPr="00963A2F" w:rsidRDefault="0042072F" w:rsidP="00B23ADB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p w:rsidR="00B2003D" w:rsidRDefault="00B2003D" w:rsidP="00B23ADB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B2003D" w:rsidTr="00E70ACC">
        <w:trPr>
          <w:trHeight w:val="510"/>
        </w:trPr>
        <w:tc>
          <w:tcPr>
            <w:tcW w:w="4815" w:type="dxa"/>
          </w:tcPr>
          <w:p w:rsidR="00B2003D" w:rsidRPr="00732C80" w:rsidRDefault="00B2003D" w:rsidP="00E70ACC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drawing>
                <wp:inline distT="0" distB="0" distL="0" distR="0">
                  <wp:extent cx="534988" cy="714375"/>
                  <wp:effectExtent l="19050" t="0" r="0" b="0"/>
                  <wp:docPr id="66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B2003D" w:rsidRDefault="00B2003D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B2003D" w:rsidRPr="004D7F0C" w:rsidRDefault="00B2003D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B2003D" w:rsidTr="00E70ACC">
        <w:trPr>
          <w:trHeight w:val="525"/>
        </w:trPr>
        <w:tc>
          <w:tcPr>
            <w:tcW w:w="4815" w:type="dxa"/>
          </w:tcPr>
          <w:p w:rsidR="00B2003D" w:rsidRPr="00B2003D" w:rsidRDefault="00B2003D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66.</w:t>
            </w:r>
          </w:p>
        </w:tc>
        <w:tc>
          <w:tcPr>
            <w:tcW w:w="5220" w:type="dxa"/>
          </w:tcPr>
          <w:p w:rsidR="00B2003D" w:rsidRPr="004D7F0C" w:rsidRDefault="00B2003D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B2003D" w:rsidTr="00E70ACC">
        <w:trPr>
          <w:trHeight w:val="540"/>
        </w:trPr>
        <w:tc>
          <w:tcPr>
            <w:tcW w:w="10035" w:type="dxa"/>
            <w:gridSpan w:val="2"/>
          </w:tcPr>
          <w:p w:rsidR="00B2003D" w:rsidRPr="00B2003D" w:rsidRDefault="00B2003D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617404">
              <w:rPr>
                <w:rFonts w:ascii="Times New Roman" w:hAnsi="Times New Roman" w:cs="Times New Roman"/>
              </w:rPr>
              <w:t>Заштита животне средине и зелена хемија</w:t>
            </w:r>
          </w:p>
        </w:tc>
      </w:tr>
      <w:tr w:rsidR="00B2003D" w:rsidTr="00E70ACC">
        <w:trPr>
          <w:trHeight w:val="555"/>
        </w:trPr>
        <w:tc>
          <w:tcPr>
            <w:tcW w:w="10035" w:type="dxa"/>
            <w:gridSpan w:val="2"/>
          </w:tcPr>
          <w:p w:rsidR="00B2003D" w:rsidRPr="00B2003D" w:rsidRDefault="00B2003D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</w:rPr>
              <w:t xml:space="preserve"> Зелена хемија</w:t>
            </w:r>
          </w:p>
        </w:tc>
      </w:tr>
      <w:tr w:rsidR="00B2003D" w:rsidTr="00E70ACC">
        <w:trPr>
          <w:trHeight w:val="465"/>
        </w:trPr>
        <w:tc>
          <w:tcPr>
            <w:tcW w:w="10035" w:type="dxa"/>
            <w:gridSpan w:val="2"/>
          </w:tcPr>
          <w:p w:rsidR="00B2003D" w:rsidRPr="00B2003D" w:rsidRDefault="00B2003D" w:rsidP="0081022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да ученици сазнају о принципима </w:t>
            </w:r>
            <w:r w:rsidR="009346CD">
              <w:rPr>
                <w:rFonts w:ascii="Times New Roman" w:hAnsi="Times New Roman" w:cs="Times New Roman"/>
              </w:rPr>
              <w:t xml:space="preserve">зелене хемије која за циљ има прилагођавање хемијских производа и процеса </w:t>
            </w:r>
            <w:r w:rsidR="0081022C">
              <w:rPr>
                <w:rFonts w:ascii="Times New Roman" w:hAnsi="Times New Roman" w:cs="Times New Roman"/>
              </w:rPr>
              <w:t xml:space="preserve">принципима очувања </w:t>
            </w:r>
            <w:r w:rsidR="009346CD">
              <w:rPr>
                <w:rFonts w:ascii="Times New Roman" w:hAnsi="Times New Roman" w:cs="Times New Roman"/>
              </w:rPr>
              <w:t xml:space="preserve">животне средине и здравља људи. </w:t>
            </w:r>
          </w:p>
        </w:tc>
      </w:tr>
      <w:tr w:rsidR="00B2003D" w:rsidTr="00E70ACC">
        <w:trPr>
          <w:trHeight w:val="360"/>
        </w:trPr>
        <w:tc>
          <w:tcPr>
            <w:tcW w:w="10035" w:type="dxa"/>
            <w:gridSpan w:val="2"/>
          </w:tcPr>
          <w:p w:rsidR="005F7C8D" w:rsidRDefault="00B2003D" w:rsidP="009346CD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9346CD" w:rsidRPr="005F7C8D" w:rsidRDefault="009346CD" w:rsidP="009346CD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9346CD" w:rsidRDefault="0081022C" w:rsidP="009346CD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укује </w:t>
            </w:r>
            <w:r w:rsidR="009346CD">
              <w:rPr>
                <w:rFonts w:ascii="Times New Roman" w:hAnsi="Times New Roman" w:cs="Times New Roman"/>
              </w:rPr>
              <w:t>супстанцама и комерцијалним производима у складу с ознакама опасности, упозорења и обавештења на амбалажи, придржава се правила о начину чу</w:t>
            </w:r>
            <w:r w:rsidR="001C67DC">
              <w:rPr>
                <w:rFonts w:ascii="Times New Roman" w:hAnsi="Times New Roman" w:cs="Times New Roman"/>
              </w:rPr>
              <w:t>вања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1C67DC">
              <w:rPr>
                <w:rFonts w:ascii="Times New Roman" w:hAnsi="Times New Roman" w:cs="Times New Roman"/>
              </w:rPr>
              <w:t>производа и одлагања отпада;</w:t>
            </w:r>
          </w:p>
          <w:p w:rsidR="009346CD" w:rsidRDefault="0081022C" w:rsidP="009346CD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наведе </w:t>
            </w:r>
            <w:r w:rsidR="009346CD">
              <w:rPr>
                <w:rFonts w:ascii="Times New Roman" w:hAnsi="Times New Roman" w:cs="Times New Roman"/>
              </w:rPr>
              <w:t xml:space="preserve">супстанце </w:t>
            </w:r>
            <w:r>
              <w:rPr>
                <w:rFonts w:ascii="Times New Roman" w:hAnsi="Times New Roman" w:cs="Times New Roman"/>
              </w:rPr>
              <w:t xml:space="preserve">које загађују </w:t>
            </w:r>
            <w:r w:rsidR="009346CD">
              <w:rPr>
                <w:rFonts w:ascii="Times New Roman" w:hAnsi="Times New Roman" w:cs="Times New Roman"/>
              </w:rPr>
              <w:t xml:space="preserve">ваздух, </w:t>
            </w:r>
            <w:r>
              <w:rPr>
                <w:rFonts w:ascii="Times New Roman" w:hAnsi="Times New Roman" w:cs="Times New Roman"/>
              </w:rPr>
              <w:t xml:space="preserve">воду </w:t>
            </w:r>
            <w:r w:rsidR="009346CD">
              <w:rPr>
                <w:rFonts w:ascii="Times New Roman" w:hAnsi="Times New Roman" w:cs="Times New Roman"/>
              </w:rPr>
              <w:t xml:space="preserve">и </w:t>
            </w:r>
            <w:r>
              <w:rPr>
                <w:rFonts w:ascii="Times New Roman" w:hAnsi="Times New Roman" w:cs="Times New Roman"/>
              </w:rPr>
              <w:t xml:space="preserve">земљиште </w:t>
            </w:r>
            <w:r w:rsidR="009346CD">
              <w:rPr>
                <w:rFonts w:ascii="Times New Roman" w:hAnsi="Times New Roman" w:cs="Times New Roman"/>
              </w:rPr>
              <w:t xml:space="preserve">и опише </w:t>
            </w:r>
            <w:r w:rsidR="001C67DC">
              <w:rPr>
                <w:rFonts w:ascii="Times New Roman" w:hAnsi="Times New Roman" w:cs="Times New Roman"/>
              </w:rPr>
              <w:t>њихов утицај на животну средину;</w:t>
            </w:r>
          </w:p>
          <w:p w:rsidR="009346CD" w:rsidRDefault="0081022C" w:rsidP="009346CD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критички </w:t>
            </w:r>
            <w:r w:rsidR="009346CD">
              <w:rPr>
                <w:rFonts w:ascii="Times New Roman" w:hAnsi="Times New Roman" w:cs="Times New Roman"/>
              </w:rPr>
              <w:t>процени последице људских активности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="009346CD">
              <w:rPr>
                <w:rFonts w:ascii="Times New Roman" w:hAnsi="Times New Roman" w:cs="Times New Roman"/>
              </w:rPr>
              <w:t>које доводе до зага</w:t>
            </w:r>
            <w:r w:rsidR="001C67DC">
              <w:rPr>
                <w:rFonts w:ascii="Times New Roman" w:hAnsi="Times New Roman" w:cs="Times New Roman"/>
              </w:rPr>
              <w:t>ђивања воде, земљишта и ваздуха;</w:t>
            </w:r>
          </w:p>
          <w:p w:rsidR="00B2003D" w:rsidRPr="009346CD" w:rsidRDefault="0081022C" w:rsidP="009346CD">
            <w:pPr>
              <w:pStyle w:val="Pasussalistom"/>
              <w:numPr>
                <w:ilvl w:val="0"/>
                <w:numId w:val="49"/>
              </w:num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9346CD">
              <w:rPr>
                <w:rFonts w:ascii="Times New Roman" w:hAnsi="Times New Roman" w:cs="Times New Roman"/>
              </w:rPr>
              <w:t xml:space="preserve">бјасни </w:t>
            </w:r>
            <w:r w:rsidR="009346CD" w:rsidRPr="009346CD">
              <w:rPr>
                <w:rFonts w:ascii="Times New Roman" w:hAnsi="Times New Roman" w:cs="Times New Roman"/>
              </w:rPr>
              <w:t>значај планирања и решавања проблема заштите животне средине.</w:t>
            </w:r>
          </w:p>
        </w:tc>
      </w:tr>
      <w:tr w:rsidR="00B2003D" w:rsidTr="00E70ACC">
        <w:trPr>
          <w:trHeight w:val="360"/>
        </w:trPr>
        <w:tc>
          <w:tcPr>
            <w:tcW w:w="10035" w:type="dxa"/>
            <w:gridSpan w:val="2"/>
          </w:tcPr>
          <w:p w:rsidR="00B2003D" w:rsidRPr="009346CD" w:rsidRDefault="00B2003D" w:rsidP="00E70AC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9346CD" w:rsidRPr="009346CD">
              <w:rPr>
                <w:rFonts w:ascii="Times New Roman" w:hAnsi="Times New Roman" w:cs="Times New Roman"/>
              </w:rPr>
              <w:t>зелена хемија</w:t>
            </w:r>
          </w:p>
        </w:tc>
      </w:tr>
      <w:tr w:rsidR="00B2003D" w:rsidTr="00E70ACC">
        <w:trPr>
          <w:trHeight w:val="270"/>
        </w:trPr>
        <w:tc>
          <w:tcPr>
            <w:tcW w:w="10035" w:type="dxa"/>
            <w:gridSpan w:val="2"/>
          </w:tcPr>
          <w:p w:rsidR="00B2003D" w:rsidRPr="009346CD" w:rsidRDefault="00B2003D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9346CD">
              <w:rPr>
                <w:rFonts w:ascii="Times New Roman" w:hAnsi="Times New Roman" w:cs="Times New Roman"/>
                <w:b/>
              </w:rPr>
              <w:t xml:space="preserve"> </w:t>
            </w:r>
            <w:r w:rsidR="009346CD">
              <w:rPr>
                <w:rFonts w:ascii="Times New Roman" w:hAnsi="Times New Roman" w:cs="Times New Roman"/>
              </w:rPr>
              <w:t>обрада</w:t>
            </w:r>
          </w:p>
        </w:tc>
      </w:tr>
      <w:tr w:rsidR="00B2003D" w:rsidTr="00E70ACC">
        <w:trPr>
          <w:trHeight w:val="330"/>
        </w:trPr>
        <w:tc>
          <w:tcPr>
            <w:tcW w:w="10035" w:type="dxa"/>
            <w:gridSpan w:val="2"/>
          </w:tcPr>
          <w:p w:rsidR="00B2003D" w:rsidRPr="009346CD" w:rsidRDefault="00B2003D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9346CD">
              <w:rPr>
                <w:rFonts w:ascii="Times New Roman" w:hAnsi="Times New Roman" w:cs="Times New Roman"/>
                <w:b/>
              </w:rPr>
              <w:t xml:space="preserve"> </w:t>
            </w:r>
            <w:r w:rsidR="009346CD"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B2003D" w:rsidTr="00E70ACC">
        <w:trPr>
          <w:trHeight w:val="285"/>
        </w:trPr>
        <w:tc>
          <w:tcPr>
            <w:tcW w:w="10035" w:type="dxa"/>
            <w:gridSpan w:val="2"/>
          </w:tcPr>
          <w:p w:rsidR="00B2003D" w:rsidRPr="009346CD" w:rsidRDefault="00B2003D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9346CD">
              <w:rPr>
                <w:rFonts w:ascii="Times New Roman" w:hAnsi="Times New Roman" w:cs="Times New Roman"/>
              </w:rPr>
              <w:t>доминира фронтални</w:t>
            </w:r>
          </w:p>
        </w:tc>
      </w:tr>
      <w:tr w:rsidR="00B2003D" w:rsidTr="00E70ACC">
        <w:trPr>
          <w:trHeight w:val="191"/>
        </w:trPr>
        <w:tc>
          <w:tcPr>
            <w:tcW w:w="10035" w:type="dxa"/>
            <w:gridSpan w:val="2"/>
          </w:tcPr>
          <w:p w:rsidR="00B2003D" w:rsidRPr="009346CD" w:rsidRDefault="00B2003D" w:rsidP="00E70AC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9346CD">
              <w:rPr>
                <w:rFonts w:ascii="Times New Roman" w:hAnsi="Times New Roman" w:cs="Times New Roman"/>
                <w:b/>
              </w:rPr>
              <w:t xml:space="preserve"> </w:t>
            </w:r>
            <w:r w:rsidR="009346CD" w:rsidRPr="009346CD">
              <w:rPr>
                <w:rFonts w:ascii="Times New Roman" w:hAnsi="Times New Roman" w:cs="Times New Roman"/>
              </w:rPr>
              <w:t>панои и презентације</w:t>
            </w:r>
          </w:p>
        </w:tc>
      </w:tr>
      <w:tr w:rsidR="00B2003D" w:rsidTr="00E70ACC">
        <w:trPr>
          <w:trHeight w:val="315"/>
        </w:trPr>
        <w:tc>
          <w:tcPr>
            <w:tcW w:w="10035" w:type="dxa"/>
            <w:gridSpan w:val="2"/>
          </w:tcPr>
          <w:p w:rsidR="00B2003D" w:rsidRPr="009346CD" w:rsidRDefault="00B2003D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9346CD">
              <w:rPr>
                <w:rFonts w:ascii="Times New Roman" w:hAnsi="Times New Roman" w:cs="Times New Roman"/>
                <w:b/>
              </w:rPr>
              <w:t xml:space="preserve"> </w:t>
            </w:r>
            <w:r w:rsidR="009346CD">
              <w:rPr>
                <w:rFonts w:ascii="Times New Roman" w:hAnsi="Times New Roman" w:cs="Times New Roman"/>
              </w:rPr>
              <w:t>биологија</w:t>
            </w:r>
          </w:p>
        </w:tc>
      </w:tr>
      <w:tr w:rsidR="00B2003D" w:rsidTr="00E70ACC">
        <w:trPr>
          <w:trHeight w:val="300"/>
        </w:trPr>
        <w:tc>
          <w:tcPr>
            <w:tcW w:w="10035" w:type="dxa"/>
            <w:gridSpan w:val="2"/>
          </w:tcPr>
          <w:p w:rsidR="00B2003D" w:rsidRPr="004D7F0C" w:rsidRDefault="00B2003D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B2003D" w:rsidTr="00E70ACC">
        <w:trPr>
          <w:trHeight w:val="195"/>
        </w:trPr>
        <w:tc>
          <w:tcPr>
            <w:tcW w:w="10035" w:type="dxa"/>
            <w:gridSpan w:val="2"/>
          </w:tcPr>
          <w:p w:rsidR="00B2003D" w:rsidRDefault="00B2003D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C45FB0" w:rsidRDefault="00C45FB0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1022C">
              <w:rPr>
                <w:rFonts w:ascii="Times New Roman" w:hAnsi="Times New Roman" w:cs="Times New Roman"/>
              </w:rPr>
              <w:t xml:space="preserve">проверава </w:t>
            </w:r>
            <w:r>
              <w:rPr>
                <w:rFonts w:ascii="Times New Roman" w:hAnsi="Times New Roman" w:cs="Times New Roman"/>
              </w:rPr>
              <w:t xml:space="preserve">домаће задатке, исправља грешке и уклања </w:t>
            </w:r>
            <w:r w:rsidR="00CD47D8">
              <w:rPr>
                <w:rFonts w:ascii="Times New Roman" w:hAnsi="Times New Roman" w:cs="Times New Roman"/>
              </w:rPr>
              <w:t>евентуалне</w:t>
            </w:r>
            <w:r>
              <w:rPr>
                <w:rFonts w:ascii="Times New Roman" w:hAnsi="Times New Roman" w:cs="Times New Roman"/>
              </w:rPr>
              <w:t xml:space="preserve"> нејасноће.</w:t>
            </w:r>
          </w:p>
          <w:p w:rsidR="00C45FB0" w:rsidRPr="00C45FB0" w:rsidRDefault="00C45FB0" w:rsidP="00E70ACC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="006228D8">
              <w:rPr>
                <w:rFonts w:ascii="Times New Roman" w:hAnsi="Times New Roman" w:cs="Times New Roman"/>
              </w:rPr>
              <w:t xml:space="preserve"> </w:t>
            </w:r>
            <w:r w:rsidR="0081022C">
              <w:rPr>
                <w:rFonts w:ascii="Times New Roman" w:hAnsi="Times New Roman" w:cs="Times New Roman"/>
              </w:rPr>
              <w:t xml:space="preserve">анализирају </w:t>
            </w:r>
            <w:r w:rsidR="006228D8">
              <w:rPr>
                <w:rFonts w:ascii="Times New Roman" w:hAnsi="Times New Roman" w:cs="Times New Roman"/>
              </w:rPr>
              <w:t>домаћи задатак, исправљају грешке, отклањају недоумице.</w:t>
            </w:r>
          </w:p>
          <w:p w:rsidR="006228D8" w:rsidRDefault="00B2003D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lastRenderedPageBreak/>
              <w:t>Главни део часа</w:t>
            </w:r>
          </w:p>
          <w:p w:rsidR="00B2003D" w:rsidRDefault="00B2003D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 </w:t>
            </w:r>
            <w:r w:rsidR="006228D8"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1022C">
              <w:rPr>
                <w:rFonts w:ascii="Times New Roman" w:hAnsi="Times New Roman" w:cs="Times New Roman"/>
              </w:rPr>
              <w:t>у</w:t>
            </w:r>
            <w:r w:rsidR="0081022C" w:rsidRPr="006228D8">
              <w:rPr>
                <w:rFonts w:ascii="Times New Roman" w:hAnsi="Times New Roman" w:cs="Times New Roman"/>
              </w:rPr>
              <w:t xml:space="preserve">води </w:t>
            </w:r>
            <w:r w:rsidR="006228D8" w:rsidRPr="006228D8">
              <w:rPr>
                <w:rFonts w:ascii="Times New Roman" w:hAnsi="Times New Roman" w:cs="Times New Roman"/>
              </w:rPr>
              <w:t>појам зелене хемије</w:t>
            </w:r>
            <w:r w:rsidR="0081022C">
              <w:rPr>
                <w:rFonts w:ascii="Times New Roman" w:hAnsi="Times New Roman" w:cs="Times New Roman"/>
              </w:rPr>
              <w:t xml:space="preserve">; наводи </w:t>
            </w:r>
            <w:r w:rsidR="006228D8">
              <w:rPr>
                <w:rFonts w:ascii="Times New Roman" w:hAnsi="Times New Roman" w:cs="Times New Roman"/>
              </w:rPr>
              <w:t>дванаест основних принципа</w:t>
            </w:r>
            <w:r w:rsidR="0081022C">
              <w:rPr>
                <w:rFonts w:ascii="Times New Roman" w:hAnsi="Times New Roman" w:cs="Times New Roman"/>
              </w:rPr>
              <w:t xml:space="preserve">; разговара </w:t>
            </w:r>
            <w:r w:rsidR="006228D8">
              <w:rPr>
                <w:rFonts w:ascii="Times New Roman" w:hAnsi="Times New Roman" w:cs="Times New Roman"/>
              </w:rPr>
              <w:t>са ученицима о томе како могу помоћи у очувању животне средине.</w:t>
            </w:r>
            <w:r w:rsidRPr="004D7F0C">
              <w:rPr>
                <w:rFonts w:ascii="Times New Roman" w:hAnsi="Times New Roman" w:cs="Times New Roman"/>
                <w:b/>
              </w:rPr>
              <w:t xml:space="preserve">    </w:t>
            </w:r>
          </w:p>
          <w:p w:rsidR="003B2254" w:rsidRPr="00BE3AE2" w:rsidRDefault="006228D8" w:rsidP="003B2254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 w:rsidR="003B2254">
              <w:rPr>
                <w:rFonts w:ascii="Times New Roman" w:hAnsi="Times New Roman" w:cs="Times New Roman"/>
              </w:rPr>
              <w:t xml:space="preserve"> </w:t>
            </w:r>
            <w:r w:rsidR="0081022C">
              <w:rPr>
                <w:rFonts w:ascii="Times New Roman" w:hAnsi="Times New Roman" w:cs="Times New Roman"/>
              </w:rPr>
              <w:t xml:space="preserve">слушају </w:t>
            </w:r>
            <w:r w:rsidR="003B2254">
              <w:rPr>
                <w:rFonts w:ascii="Times New Roman" w:hAnsi="Times New Roman" w:cs="Times New Roman"/>
              </w:rPr>
              <w:t>наставниково излагање, у</w:t>
            </w:r>
            <w:r w:rsidR="003B2254" w:rsidRPr="00662147">
              <w:rPr>
                <w:rFonts w:ascii="Times New Roman" w:hAnsi="Times New Roman" w:cs="Times New Roman"/>
              </w:rPr>
              <w:t>чествују у разговору</w:t>
            </w:r>
            <w:r w:rsidR="003B2254">
              <w:rPr>
                <w:rFonts w:ascii="Times New Roman" w:hAnsi="Times New Roman" w:cs="Times New Roman"/>
              </w:rPr>
              <w:t>.</w:t>
            </w:r>
          </w:p>
          <w:p w:rsidR="00B2003D" w:rsidRDefault="00B2003D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Завршни део часа</w:t>
            </w:r>
          </w:p>
          <w:p w:rsidR="003B2254" w:rsidRDefault="003B2254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1022C">
              <w:rPr>
                <w:rFonts w:ascii="Times New Roman" w:hAnsi="Times New Roman" w:cs="Times New Roman"/>
              </w:rPr>
              <w:t xml:space="preserve">понавља </w:t>
            </w:r>
            <w:r>
              <w:rPr>
                <w:rFonts w:ascii="Times New Roman" w:hAnsi="Times New Roman" w:cs="Times New Roman"/>
              </w:rPr>
              <w:t>кључне појмове, поставља ученицима питања како би проценио степен усвојености градива.</w:t>
            </w:r>
          </w:p>
          <w:p w:rsidR="00B2003D" w:rsidRPr="003B2254" w:rsidRDefault="003B2254" w:rsidP="0081022C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1022C">
              <w:rPr>
                <w:rFonts w:ascii="Times New Roman" w:hAnsi="Times New Roman" w:cs="Times New Roman"/>
              </w:rPr>
              <w:t>о</w:t>
            </w:r>
            <w:r w:rsidR="0081022C" w:rsidRPr="003B2254">
              <w:rPr>
                <w:rFonts w:ascii="Times New Roman" w:hAnsi="Times New Roman" w:cs="Times New Roman"/>
              </w:rPr>
              <w:t xml:space="preserve">дговарају </w:t>
            </w:r>
            <w:r w:rsidRPr="003B2254">
              <w:rPr>
                <w:rFonts w:ascii="Times New Roman" w:hAnsi="Times New Roman" w:cs="Times New Roman"/>
              </w:rPr>
              <w:t>на питања, активно учествују у разговору.</w:t>
            </w:r>
          </w:p>
        </w:tc>
      </w:tr>
    </w:tbl>
    <w:p w:rsidR="00B2003D" w:rsidRPr="0081022C" w:rsidRDefault="0042072F" w:rsidP="00B2003D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p w:rsidR="003B2254" w:rsidRDefault="003B2254" w:rsidP="00B2003D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3B2254" w:rsidTr="00E70ACC">
        <w:trPr>
          <w:trHeight w:val="510"/>
        </w:trPr>
        <w:tc>
          <w:tcPr>
            <w:tcW w:w="4815" w:type="dxa"/>
          </w:tcPr>
          <w:p w:rsidR="003B2254" w:rsidRPr="00732C80" w:rsidRDefault="003B2254" w:rsidP="00E70ACC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67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3B2254" w:rsidRDefault="003B2254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3B2254" w:rsidRPr="004D7F0C" w:rsidRDefault="003B2254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3B2254" w:rsidTr="00E70ACC">
        <w:trPr>
          <w:trHeight w:val="525"/>
        </w:trPr>
        <w:tc>
          <w:tcPr>
            <w:tcW w:w="4815" w:type="dxa"/>
          </w:tcPr>
          <w:p w:rsidR="003B2254" w:rsidRPr="003648FC" w:rsidRDefault="003B2254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67.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</w:tc>
        <w:tc>
          <w:tcPr>
            <w:tcW w:w="5220" w:type="dxa"/>
          </w:tcPr>
          <w:p w:rsidR="003B2254" w:rsidRPr="004D7F0C" w:rsidRDefault="003B225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3B2254" w:rsidTr="00E70ACC">
        <w:trPr>
          <w:trHeight w:val="540"/>
        </w:trPr>
        <w:tc>
          <w:tcPr>
            <w:tcW w:w="10035" w:type="dxa"/>
            <w:gridSpan w:val="2"/>
          </w:tcPr>
          <w:p w:rsidR="003B2254" w:rsidRPr="003B2254" w:rsidRDefault="003B225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617404">
              <w:rPr>
                <w:rFonts w:ascii="Times New Roman" w:hAnsi="Times New Roman" w:cs="Times New Roman"/>
              </w:rPr>
              <w:t>Заштита животне средине и зелена хемија</w:t>
            </w:r>
          </w:p>
        </w:tc>
      </w:tr>
      <w:tr w:rsidR="003B2254" w:rsidTr="00E70ACC">
        <w:trPr>
          <w:trHeight w:val="555"/>
        </w:trPr>
        <w:tc>
          <w:tcPr>
            <w:tcW w:w="10035" w:type="dxa"/>
            <w:gridSpan w:val="2"/>
          </w:tcPr>
          <w:p w:rsidR="003B2254" w:rsidRPr="003B2254" w:rsidRDefault="003B2254" w:rsidP="0081022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Систематизација градива хемије </w:t>
            </w:r>
            <w:r w:rsidR="0081022C">
              <w:rPr>
                <w:rFonts w:ascii="Times New Roman" w:hAnsi="Times New Roman" w:cs="Times New Roman"/>
              </w:rPr>
              <w:t xml:space="preserve">за осми </w:t>
            </w:r>
            <w:r>
              <w:rPr>
                <w:rFonts w:ascii="Times New Roman" w:hAnsi="Times New Roman" w:cs="Times New Roman"/>
              </w:rPr>
              <w:t>разред</w:t>
            </w:r>
          </w:p>
        </w:tc>
      </w:tr>
      <w:tr w:rsidR="003B2254" w:rsidTr="00E70ACC">
        <w:trPr>
          <w:trHeight w:val="465"/>
        </w:trPr>
        <w:tc>
          <w:tcPr>
            <w:tcW w:w="10035" w:type="dxa"/>
            <w:gridSpan w:val="2"/>
          </w:tcPr>
          <w:p w:rsidR="003B2254" w:rsidRPr="0093419E" w:rsidRDefault="003B2254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 w:rsidR="004E34BD">
              <w:rPr>
                <w:rFonts w:ascii="Times New Roman" w:hAnsi="Times New Roman" w:cs="Times New Roman"/>
              </w:rPr>
              <w:t xml:space="preserve"> понављање стеченог знања из хемије</w:t>
            </w:r>
          </w:p>
        </w:tc>
      </w:tr>
      <w:tr w:rsidR="003B2254" w:rsidTr="00E70ACC">
        <w:trPr>
          <w:trHeight w:val="360"/>
        </w:trPr>
        <w:tc>
          <w:tcPr>
            <w:tcW w:w="10035" w:type="dxa"/>
            <w:gridSpan w:val="2"/>
          </w:tcPr>
          <w:p w:rsidR="005F7C8D" w:rsidRDefault="003B2254" w:rsidP="004E34BD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4E34BD" w:rsidRDefault="004E34BD" w:rsidP="004E34B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3B2254" w:rsidRPr="004E34BD" w:rsidRDefault="0081022C" w:rsidP="004E34BD">
            <w:pPr>
              <w:pStyle w:val="Pasussalistom"/>
              <w:numPr>
                <w:ilvl w:val="0"/>
                <w:numId w:val="5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4E34BD">
              <w:rPr>
                <w:rFonts w:ascii="Times New Roman" w:hAnsi="Times New Roman" w:cs="Times New Roman"/>
              </w:rPr>
              <w:t>кључне појмове из хемије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3B2254" w:rsidTr="00E70ACC">
        <w:trPr>
          <w:trHeight w:val="360"/>
        </w:trPr>
        <w:tc>
          <w:tcPr>
            <w:tcW w:w="10035" w:type="dxa"/>
            <w:gridSpan w:val="2"/>
          </w:tcPr>
          <w:p w:rsidR="003B2254" w:rsidRPr="004E34BD" w:rsidRDefault="003B2254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 w:rsidR="004E34BD">
              <w:rPr>
                <w:rFonts w:ascii="Times New Roman" w:hAnsi="Times New Roman" w:cs="Times New Roman"/>
              </w:rPr>
              <w:t>метали, неметали, киселине, хидроксиди (базе), соли, угљоводоници, органска једињења са кисеоником, биолошки важна органска једињења, заштита животне средине</w:t>
            </w:r>
          </w:p>
        </w:tc>
      </w:tr>
      <w:tr w:rsidR="003B2254" w:rsidTr="00E70ACC">
        <w:trPr>
          <w:trHeight w:val="270"/>
        </w:trPr>
        <w:tc>
          <w:tcPr>
            <w:tcW w:w="10035" w:type="dxa"/>
            <w:gridSpan w:val="2"/>
          </w:tcPr>
          <w:p w:rsidR="003B2254" w:rsidRPr="004E34BD" w:rsidRDefault="003B225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 w:rsidR="004E34BD">
              <w:rPr>
                <w:rFonts w:ascii="Times New Roman" w:hAnsi="Times New Roman" w:cs="Times New Roman"/>
                <w:b/>
              </w:rPr>
              <w:t xml:space="preserve"> </w:t>
            </w:r>
            <w:r w:rsidR="004E34BD" w:rsidRPr="004E34BD">
              <w:rPr>
                <w:rFonts w:ascii="Times New Roman" w:hAnsi="Times New Roman" w:cs="Times New Roman"/>
              </w:rPr>
              <w:t>систематизација градива</w:t>
            </w:r>
          </w:p>
        </w:tc>
      </w:tr>
      <w:tr w:rsidR="003B2254" w:rsidTr="00E70ACC">
        <w:trPr>
          <w:trHeight w:val="330"/>
        </w:trPr>
        <w:tc>
          <w:tcPr>
            <w:tcW w:w="10035" w:type="dxa"/>
            <w:gridSpan w:val="2"/>
          </w:tcPr>
          <w:p w:rsidR="003B2254" w:rsidRPr="004E34BD" w:rsidRDefault="003B2254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 w:rsidR="004E34BD">
              <w:rPr>
                <w:rFonts w:ascii="Times New Roman" w:hAnsi="Times New Roman" w:cs="Times New Roman"/>
                <w:b/>
              </w:rPr>
              <w:t xml:space="preserve"> </w:t>
            </w:r>
            <w:r w:rsidR="004E34BD"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3B2254" w:rsidTr="00E70ACC">
        <w:trPr>
          <w:trHeight w:val="285"/>
        </w:trPr>
        <w:tc>
          <w:tcPr>
            <w:tcW w:w="10035" w:type="dxa"/>
            <w:gridSpan w:val="2"/>
          </w:tcPr>
          <w:p w:rsidR="003B2254" w:rsidRPr="004E34BD" w:rsidRDefault="003B2254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 w:rsidR="004E34BD">
              <w:rPr>
                <w:rFonts w:ascii="Times New Roman" w:hAnsi="Times New Roman" w:cs="Times New Roman"/>
              </w:rPr>
              <w:t>фронтални</w:t>
            </w:r>
          </w:p>
        </w:tc>
      </w:tr>
      <w:tr w:rsidR="003B2254" w:rsidTr="00E70ACC">
        <w:trPr>
          <w:trHeight w:val="191"/>
        </w:trPr>
        <w:tc>
          <w:tcPr>
            <w:tcW w:w="10035" w:type="dxa"/>
            <w:gridSpan w:val="2"/>
          </w:tcPr>
          <w:p w:rsidR="003B2254" w:rsidRPr="004E34BD" w:rsidRDefault="003B2254" w:rsidP="00E70AC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НАСТАВНА СРЕДСТВА:</w:t>
            </w:r>
            <w:r w:rsidR="004E34BD">
              <w:rPr>
                <w:rFonts w:ascii="Times New Roman" w:hAnsi="Times New Roman" w:cs="Times New Roman"/>
                <w:b/>
              </w:rPr>
              <w:t xml:space="preserve"> </w:t>
            </w:r>
            <w:r w:rsidR="004E34BD" w:rsidRPr="004E34BD">
              <w:rPr>
                <w:rFonts w:ascii="Times New Roman" w:hAnsi="Times New Roman" w:cs="Times New Roman"/>
              </w:rPr>
              <w:t>наставни листићи</w:t>
            </w:r>
          </w:p>
        </w:tc>
      </w:tr>
      <w:tr w:rsidR="003B2254" w:rsidTr="00E70ACC">
        <w:trPr>
          <w:trHeight w:val="315"/>
        </w:trPr>
        <w:tc>
          <w:tcPr>
            <w:tcW w:w="10035" w:type="dxa"/>
            <w:gridSpan w:val="2"/>
          </w:tcPr>
          <w:p w:rsidR="003B2254" w:rsidRPr="004E34BD" w:rsidRDefault="003B225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 w:rsidR="004E34BD">
              <w:rPr>
                <w:rFonts w:ascii="Times New Roman" w:hAnsi="Times New Roman" w:cs="Times New Roman"/>
                <w:b/>
              </w:rPr>
              <w:t xml:space="preserve"> -</w:t>
            </w:r>
          </w:p>
        </w:tc>
      </w:tr>
      <w:tr w:rsidR="003B2254" w:rsidTr="00E70ACC">
        <w:trPr>
          <w:trHeight w:val="300"/>
        </w:trPr>
        <w:tc>
          <w:tcPr>
            <w:tcW w:w="10035" w:type="dxa"/>
            <w:gridSpan w:val="2"/>
          </w:tcPr>
          <w:p w:rsidR="003B2254" w:rsidRPr="004D7F0C" w:rsidRDefault="003B2254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3B2254" w:rsidTr="00E70ACC">
        <w:trPr>
          <w:trHeight w:val="195"/>
        </w:trPr>
        <w:tc>
          <w:tcPr>
            <w:tcW w:w="10035" w:type="dxa"/>
            <w:gridSpan w:val="2"/>
          </w:tcPr>
          <w:p w:rsidR="003B2254" w:rsidRDefault="003B225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4E34BD" w:rsidRDefault="004E34BD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1022C">
              <w:rPr>
                <w:rFonts w:ascii="Times New Roman" w:hAnsi="Times New Roman" w:cs="Times New Roman"/>
              </w:rPr>
              <w:t xml:space="preserve">истиче </w:t>
            </w:r>
            <w:r>
              <w:rPr>
                <w:rFonts w:ascii="Times New Roman" w:hAnsi="Times New Roman" w:cs="Times New Roman"/>
              </w:rPr>
              <w:t>циљ часа</w:t>
            </w:r>
            <w:r w:rsidR="0081022C"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</w:rPr>
              <w:t>диј</w:t>
            </w:r>
            <w:r w:rsidR="0081022C">
              <w:rPr>
                <w:rFonts w:ascii="Times New Roman" w:hAnsi="Times New Roman" w:cs="Times New Roman"/>
              </w:rPr>
              <w:t>а</w:t>
            </w:r>
            <w:r>
              <w:rPr>
                <w:rFonts w:ascii="Times New Roman" w:hAnsi="Times New Roman" w:cs="Times New Roman"/>
              </w:rPr>
              <w:t>лошком методом понавља стечено знање о кључним појмовима које су учили.</w:t>
            </w:r>
          </w:p>
          <w:p w:rsidR="004E34BD" w:rsidRPr="004E34BD" w:rsidRDefault="004E34BD" w:rsidP="00E70ACC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1022C">
              <w:rPr>
                <w:rFonts w:ascii="Times New Roman" w:hAnsi="Times New Roman" w:cs="Times New Roman"/>
              </w:rPr>
              <w:t xml:space="preserve">прате </w:t>
            </w:r>
            <w:r>
              <w:rPr>
                <w:rFonts w:ascii="Times New Roman" w:hAnsi="Times New Roman" w:cs="Times New Roman"/>
              </w:rPr>
              <w:t>излагање наставника, учествују у разговору.</w:t>
            </w:r>
          </w:p>
          <w:p w:rsidR="004E34BD" w:rsidRDefault="003B225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3B2254" w:rsidRDefault="004E34BD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1022C">
              <w:rPr>
                <w:rFonts w:ascii="Times New Roman" w:hAnsi="Times New Roman" w:cs="Times New Roman"/>
              </w:rPr>
              <w:t>з</w:t>
            </w:r>
            <w:r w:rsidR="0081022C" w:rsidRPr="00255428">
              <w:rPr>
                <w:rFonts w:ascii="Times New Roman" w:hAnsi="Times New Roman" w:cs="Times New Roman"/>
              </w:rPr>
              <w:t xml:space="preserve">аписује </w:t>
            </w:r>
            <w:r w:rsidR="00255428">
              <w:rPr>
                <w:rFonts w:ascii="Times New Roman" w:hAnsi="Times New Roman" w:cs="Times New Roman"/>
              </w:rPr>
              <w:t>на табли кључне речи и задаје ученицима да нацртају мапе ума користећи задате кључне речи</w:t>
            </w:r>
            <w:r w:rsidR="0081022C">
              <w:rPr>
                <w:rFonts w:ascii="Times New Roman" w:hAnsi="Times New Roman" w:cs="Times New Roman"/>
              </w:rPr>
              <w:t xml:space="preserve">; контролише </w:t>
            </w:r>
            <w:r w:rsidR="00255428">
              <w:rPr>
                <w:rFonts w:ascii="Times New Roman" w:hAnsi="Times New Roman" w:cs="Times New Roman"/>
              </w:rPr>
              <w:t>и прати рад ученика.</w:t>
            </w:r>
          </w:p>
          <w:p w:rsidR="00255428" w:rsidRPr="00255428" w:rsidRDefault="00255428" w:rsidP="00E70ACC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1022C">
              <w:rPr>
                <w:rFonts w:ascii="Times New Roman" w:hAnsi="Times New Roman" w:cs="Times New Roman"/>
              </w:rPr>
              <w:t xml:space="preserve">пишу </w:t>
            </w:r>
            <w:r>
              <w:rPr>
                <w:rFonts w:ascii="Times New Roman" w:hAnsi="Times New Roman" w:cs="Times New Roman"/>
              </w:rPr>
              <w:t>кључне речи, цртају мапе ума, договарају се, сарађују, помажу једни другима.</w:t>
            </w:r>
          </w:p>
          <w:p w:rsidR="001445B1" w:rsidRDefault="003B2254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lastRenderedPageBreak/>
              <w:t>Завршни део часа</w:t>
            </w:r>
          </w:p>
          <w:p w:rsidR="003B2254" w:rsidRDefault="001445B1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1022C">
              <w:rPr>
                <w:rFonts w:ascii="Times New Roman" w:hAnsi="Times New Roman" w:cs="Times New Roman"/>
              </w:rPr>
              <w:t>п</w:t>
            </w:r>
            <w:r w:rsidR="0081022C" w:rsidRPr="00255428">
              <w:rPr>
                <w:rFonts w:ascii="Times New Roman" w:hAnsi="Times New Roman" w:cs="Times New Roman"/>
              </w:rPr>
              <w:t xml:space="preserve">одстиче </w:t>
            </w:r>
            <w:r w:rsidR="00255428" w:rsidRPr="00255428">
              <w:rPr>
                <w:rFonts w:ascii="Times New Roman" w:hAnsi="Times New Roman" w:cs="Times New Roman"/>
              </w:rPr>
              <w:t xml:space="preserve">ученике </w:t>
            </w:r>
            <w:r w:rsidR="00255428">
              <w:rPr>
                <w:rFonts w:ascii="Times New Roman" w:hAnsi="Times New Roman" w:cs="Times New Roman"/>
              </w:rPr>
              <w:t>да презентују своје радове.</w:t>
            </w:r>
          </w:p>
          <w:p w:rsidR="003B2254" w:rsidRPr="00255428" w:rsidRDefault="00255428" w:rsidP="0081022C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1022C">
              <w:rPr>
                <w:rFonts w:ascii="Times New Roman" w:hAnsi="Times New Roman" w:cs="Times New Roman"/>
              </w:rPr>
              <w:t xml:space="preserve">презентују </w:t>
            </w:r>
            <w:r>
              <w:rPr>
                <w:rFonts w:ascii="Times New Roman" w:hAnsi="Times New Roman" w:cs="Times New Roman"/>
              </w:rPr>
              <w:t>радове, коментаришу.</w:t>
            </w:r>
          </w:p>
        </w:tc>
      </w:tr>
    </w:tbl>
    <w:p w:rsidR="003B2254" w:rsidRPr="0081022C" w:rsidRDefault="0042072F" w:rsidP="003B2254">
      <w:pPr>
        <w:rPr>
          <w:rFonts w:ascii="Times New Roman" w:hAnsi="Times New Roman" w:cs="Times New Roman"/>
        </w:rPr>
      </w:pPr>
      <w:r w:rsidRPr="0042072F">
        <w:rPr>
          <w:rFonts w:ascii="Times New Roman" w:hAnsi="Times New Roman" w:cs="Times New Roman"/>
        </w:rPr>
        <w:lastRenderedPageBreak/>
        <w:t xml:space="preserve">Белешке о часу: </w:t>
      </w:r>
    </w:p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p w:rsidR="00255428" w:rsidRDefault="00255428" w:rsidP="003B2254"/>
    <w:tbl>
      <w:tblPr>
        <w:tblW w:w="10035" w:type="dxa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15"/>
        <w:gridCol w:w="5220"/>
      </w:tblGrid>
      <w:tr w:rsidR="00255428" w:rsidRPr="004D7F0C" w:rsidTr="00E70ACC">
        <w:trPr>
          <w:trHeight w:val="510"/>
        </w:trPr>
        <w:tc>
          <w:tcPr>
            <w:tcW w:w="4815" w:type="dxa"/>
          </w:tcPr>
          <w:p w:rsidR="00255428" w:rsidRPr="00732C80" w:rsidRDefault="00255428" w:rsidP="00E70ACC">
            <w:pPr>
              <w:rPr>
                <w:b/>
                <w:sz w:val="32"/>
                <w:szCs w:val="32"/>
              </w:rPr>
            </w:pPr>
            <w:r>
              <w:rPr>
                <w:b/>
                <w:noProof/>
                <w:sz w:val="32"/>
                <w:szCs w:val="32"/>
                <w:lang w:val="sr-Latn-CS" w:eastAsia="sr-Latn-CS"/>
              </w:rPr>
              <w:lastRenderedPageBreak/>
              <w:drawing>
                <wp:inline distT="0" distB="0" distL="0" distR="0">
                  <wp:extent cx="534988" cy="714375"/>
                  <wp:effectExtent l="19050" t="0" r="0" b="0"/>
                  <wp:docPr id="68" name="Picture 1" descr="C:\Users\BILJANA\Documents\школа\og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BILJANA\Documents\школа\og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4988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ПРЕДМЕТ: ХЕМИЈА</w:t>
            </w:r>
          </w:p>
        </w:tc>
        <w:tc>
          <w:tcPr>
            <w:tcW w:w="5220" w:type="dxa"/>
          </w:tcPr>
          <w:p w:rsidR="00255428" w:rsidRDefault="00255428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255428" w:rsidRPr="004D7F0C" w:rsidRDefault="00255428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РАЗРЕД: ОСМИ</w:t>
            </w:r>
          </w:p>
        </w:tc>
      </w:tr>
      <w:tr w:rsidR="00255428" w:rsidRPr="004D7F0C" w:rsidTr="00E70ACC">
        <w:trPr>
          <w:trHeight w:val="525"/>
        </w:trPr>
        <w:tc>
          <w:tcPr>
            <w:tcW w:w="4815" w:type="dxa"/>
          </w:tcPr>
          <w:p w:rsidR="00255428" w:rsidRPr="003648FC" w:rsidRDefault="00255428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РЕДНИ БРОЈ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68.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</w:tc>
        <w:tc>
          <w:tcPr>
            <w:tcW w:w="5220" w:type="dxa"/>
          </w:tcPr>
          <w:p w:rsidR="00255428" w:rsidRPr="004D7F0C" w:rsidRDefault="00255428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ДАТУМ:</w:t>
            </w:r>
          </w:p>
        </w:tc>
      </w:tr>
      <w:tr w:rsidR="00255428" w:rsidRPr="003B2254" w:rsidTr="00E70ACC">
        <w:trPr>
          <w:trHeight w:val="540"/>
        </w:trPr>
        <w:tc>
          <w:tcPr>
            <w:tcW w:w="10035" w:type="dxa"/>
            <w:gridSpan w:val="2"/>
          </w:tcPr>
          <w:p w:rsidR="00255428" w:rsidRPr="003B2254" w:rsidRDefault="00255428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ТЕМ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617404">
              <w:rPr>
                <w:rFonts w:ascii="Times New Roman" w:hAnsi="Times New Roman" w:cs="Times New Roman"/>
              </w:rPr>
              <w:t>Заштита животне средине и зелена хемија</w:t>
            </w:r>
          </w:p>
        </w:tc>
      </w:tr>
      <w:tr w:rsidR="00255428" w:rsidRPr="003B2254" w:rsidTr="00E70ACC">
        <w:trPr>
          <w:trHeight w:val="555"/>
        </w:trPr>
        <w:tc>
          <w:tcPr>
            <w:tcW w:w="10035" w:type="dxa"/>
            <w:gridSpan w:val="2"/>
          </w:tcPr>
          <w:p w:rsidR="00255428" w:rsidRPr="003B2254" w:rsidRDefault="00255428" w:rsidP="0081022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НАСТАВНА ЈЕДИНИЦ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Систематизација градива хемије </w:t>
            </w:r>
            <w:r w:rsidR="0081022C">
              <w:rPr>
                <w:rFonts w:ascii="Times New Roman" w:hAnsi="Times New Roman" w:cs="Times New Roman"/>
              </w:rPr>
              <w:t xml:space="preserve">за осми </w:t>
            </w:r>
            <w:r>
              <w:rPr>
                <w:rFonts w:ascii="Times New Roman" w:hAnsi="Times New Roman" w:cs="Times New Roman"/>
              </w:rPr>
              <w:t>разред</w:t>
            </w:r>
          </w:p>
        </w:tc>
      </w:tr>
      <w:tr w:rsidR="00255428" w:rsidRPr="004E34BD" w:rsidTr="00E70ACC">
        <w:trPr>
          <w:trHeight w:val="465"/>
        </w:trPr>
        <w:tc>
          <w:tcPr>
            <w:tcW w:w="10035" w:type="dxa"/>
            <w:gridSpan w:val="2"/>
          </w:tcPr>
          <w:p w:rsidR="00255428" w:rsidRPr="004E34BD" w:rsidRDefault="00255428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ЦИЉ ЧАСА:</w:t>
            </w:r>
            <w:r>
              <w:rPr>
                <w:rFonts w:ascii="Times New Roman" w:hAnsi="Times New Roman" w:cs="Times New Roman"/>
              </w:rPr>
              <w:t xml:space="preserve"> понављање стеченог знања из хемије</w:t>
            </w:r>
          </w:p>
        </w:tc>
      </w:tr>
      <w:tr w:rsidR="00255428" w:rsidRPr="004E34BD" w:rsidTr="00E70ACC">
        <w:trPr>
          <w:trHeight w:val="360"/>
        </w:trPr>
        <w:tc>
          <w:tcPr>
            <w:tcW w:w="10035" w:type="dxa"/>
            <w:gridSpan w:val="2"/>
          </w:tcPr>
          <w:p w:rsidR="005F7C8D" w:rsidRDefault="00255428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ОЧЕКИВАНИ ИСХОДИ</w:t>
            </w:r>
          </w:p>
          <w:p w:rsidR="00255428" w:rsidRDefault="00255428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ченик ће бити у стању да:</w:t>
            </w:r>
          </w:p>
          <w:p w:rsidR="00255428" w:rsidRPr="004E34BD" w:rsidRDefault="0081022C" w:rsidP="00E70ACC">
            <w:pPr>
              <w:pStyle w:val="Pasussalistom"/>
              <w:numPr>
                <w:ilvl w:val="0"/>
                <w:numId w:val="50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на </w:t>
            </w:r>
            <w:r w:rsidR="00255428">
              <w:rPr>
                <w:rFonts w:ascii="Times New Roman" w:hAnsi="Times New Roman" w:cs="Times New Roman"/>
              </w:rPr>
              <w:t>кључне појмове из хемије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255428" w:rsidRPr="004E34BD" w:rsidTr="00E70ACC">
        <w:trPr>
          <w:trHeight w:val="360"/>
        </w:trPr>
        <w:tc>
          <w:tcPr>
            <w:tcW w:w="10035" w:type="dxa"/>
            <w:gridSpan w:val="2"/>
          </w:tcPr>
          <w:p w:rsidR="00255428" w:rsidRPr="004E34BD" w:rsidRDefault="00255428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КЉУЧНИ ПОЈМОВИ: </w:t>
            </w:r>
            <w:r>
              <w:rPr>
                <w:rFonts w:ascii="Times New Roman" w:hAnsi="Times New Roman" w:cs="Times New Roman"/>
              </w:rPr>
              <w:t>метали, неметали, киселине, хидроксиди (базе), соли, угљоводоници, органска једињења са кисеоником, биолошки важна органска једињења, заштита животне средине</w:t>
            </w:r>
          </w:p>
        </w:tc>
      </w:tr>
      <w:tr w:rsidR="00255428" w:rsidRPr="004E34BD" w:rsidTr="00E70ACC">
        <w:trPr>
          <w:trHeight w:val="270"/>
        </w:trPr>
        <w:tc>
          <w:tcPr>
            <w:tcW w:w="10035" w:type="dxa"/>
            <w:gridSpan w:val="2"/>
          </w:tcPr>
          <w:p w:rsidR="00255428" w:rsidRPr="004E34BD" w:rsidRDefault="00255428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ТИП ЧАС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Pr="004E34BD">
              <w:rPr>
                <w:rFonts w:ascii="Times New Roman" w:hAnsi="Times New Roman" w:cs="Times New Roman"/>
              </w:rPr>
              <w:t>систематизација градива</w:t>
            </w:r>
          </w:p>
        </w:tc>
      </w:tr>
      <w:tr w:rsidR="00255428" w:rsidRPr="004E34BD" w:rsidTr="00E70ACC">
        <w:trPr>
          <w:trHeight w:val="330"/>
        </w:trPr>
        <w:tc>
          <w:tcPr>
            <w:tcW w:w="10035" w:type="dxa"/>
            <w:gridSpan w:val="2"/>
          </w:tcPr>
          <w:p w:rsidR="00255428" w:rsidRPr="004E34BD" w:rsidRDefault="00255428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>МЕТОДЕ РАД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</w:rPr>
              <w:t>дијалошка</w:t>
            </w:r>
          </w:p>
        </w:tc>
      </w:tr>
      <w:tr w:rsidR="00255428" w:rsidRPr="004E34BD" w:rsidTr="00E70ACC">
        <w:trPr>
          <w:trHeight w:val="285"/>
        </w:trPr>
        <w:tc>
          <w:tcPr>
            <w:tcW w:w="10035" w:type="dxa"/>
            <w:gridSpan w:val="2"/>
          </w:tcPr>
          <w:p w:rsidR="00255428" w:rsidRPr="004E34BD" w:rsidRDefault="00255428" w:rsidP="00E70ACC">
            <w:pPr>
              <w:rPr>
                <w:rFonts w:ascii="Times New Roman" w:hAnsi="Times New Roman" w:cs="Times New Roman"/>
              </w:rPr>
            </w:pPr>
            <w:r w:rsidRPr="004D7F0C">
              <w:rPr>
                <w:rFonts w:ascii="Times New Roman" w:hAnsi="Times New Roman" w:cs="Times New Roman"/>
                <w:b/>
              </w:rPr>
              <w:t xml:space="preserve">ОБЛИЦИ РАДА: </w:t>
            </w:r>
            <w:r>
              <w:rPr>
                <w:rFonts w:ascii="Times New Roman" w:hAnsi="Times New Roman" w:cs="Times New Roman"/>
              </w:rPr>
              <w:t>рад у групи</w:t>
            </w:r>
          </w:p>
        </w:tc>
      </w:tr>
      <w:tr w:rsidR="00255428" w:rsidRPr="004E34BD" w:rsidTr="00E70ACC">
        <w:trPr>
          <w:trHeight w:val="191"/>
        </w:trPr>
        <w:tc>
          <w:tcPr>
            <w:tcW w:w="10035" w:type="dxa"/>
            <w:gridSpan w:val="2"/>
          </w:tcPr>
          <w:p w:rsidR="00255428" w:rsidRPr="004E34BD" w:rsidRDefault="00255428" w:rsidP="00E70ACC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НАСТАВНА СРЕДСТВА: </w:t>
            </w:r>
            <w:r>
              <w:rPr>
                <w:rFonts w:ascii="Times New Roman" w:hAnsi="Times New Roman" w:cs="Times New Roman"/>
              </w:rPr>
              <w:t>електронски уџбеник</w:t>
            </w:r>
          </w:p>
        </w:tc>
      </w:tr>
      <w:tr w:rsidR="00255428" w:rsidRPr="004E34BD" w:rsidTr="00E70ACC">
        <w:trPr>
          <w:trHeight w:val="315"/>
        </w:trPr>
        <w:tc>
          <w:tcPr>
            <w:tcW w:w="10035" w:type="dxa"/>
            <w:gridSpan w:val="2"/>
          </w:tcPr>
          <w:p w:rsidR="00255428" w:rsidRPr="004E34BD" w:rsidRDefault="00255428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КОРЕЛАЦИЈА:</w:t>
            </w:r>
            <w:r>
              <w:rPr>
                <w:rFonts w:ascii="Times New Roman" w:hAnsi="Times New Roman" w:cs="Times New Roman"/>
                <w:b/>
              </w:rPr>
              <w:t xml:space="preserve"> -</w:t>
            </w:r>
          </w:p>
        </w:tc>
      </w:tr>
      <w:tr w:rsidR="00255428" w:rsidRPr="004D7F0C" w:rsidTr="00E70ACC">
        <w:trPr>
          <w:trHeight w:val="300"/>
        </w:trPr>
        <w:tc>
          <w:tcPr>
            <w:tcW w:w="10035" w:type="dxa"/>
            <w:gridSpan w:val="2"/>
          </w:tcPr>
          <w:p w:rsidR="00255428" w:rsidRPr="004D7F0C" w:rsidRDefault="00255428" w:rsidP="00E70AC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D7F0C">
              <w:rPr>
                <w:rFonts w:ascii="Times New Roman" w:hAnsi="Times New Roman" w:cs="Times New Roman"/>
                <w:b/>
                <w:sz w:val="32"/>
                <w:szCs w:val="32"/>
              </w:rPr>
              <w:t>МОГУЋИ ТОК ЧАСА</w:t>
            </w:r>
          </w:p>
        </w:tc>
      </w:tr>
      <w:tr w:rsidR="00255428" w:rsidRPr="00255428" w:rsidTr="00E70ACC">
        <w:trPr>
          <w:trHeight w:val="195"/>
        </w:trPr>
        <w:tc>
          <w:tcPr>
            <w:tcW w:w="10035" w:type="dxa"/>
            <w:gridSpan w:val="2"/>
          </w:tcPr>
          <w:p w:rsidR="00255428" w:rsidRDefault="00255428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Уводни део часа</w:t>
            </w:r>
          </w:p>
          <w:p w:rsidR="00255428" w:rsidRDefault="00255428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1022C">
              <w:rPr>
                <w:rFonts w:ascii="Times New Roman" w:hAnsi="Times New Roman" w:cs="Times New Roman"/>
              </w:rPr>
              <w:t xml:space="preserve">закључује </w:t>
            </w:r>
            <w:r>
              <w:rPr>
                <w:rFonts w:ascii="Times New Roman" w:hAnsi="Times New Roman" w:cs="Times New Roman"/>
              </w:rPr>
              <w:t>оцене заједно са ученицима</w:t>
            </w:r>
            <w:r w:rsidR="0081022C">
              <w:rPr>
                <w:rFonts w:ascii="Times New Roman" w:hAnsi="Times New Roman" w:cs="Times New Roman"/>
              </w:rPr>
              <w:t xml:space="preserve">; сваку </w:t>
            </w:r>
            <w:r>
              <w:rPr>
                <w:rFonts w:ascii="Times New Roman" w:hAnsi="Times New Roman" w:cs="Times New Roman"/>
              </w:rPr>
              <w:t>оцену образлаже</w:t>
            </w:r>
            <w:r w:rsidR="0081022C">
              <w:rPr>
                <w:rFonts w:ascii="Times New Roman" w:hAnsi="Times New Roman" w:cs="Times New Roman"/>
              </w:rPr>
              <w:t xml:space="preserve">; слуша </w:t>
            </w:r>
            <w:r>
              <w:rPr>
                <w:rFonts w:ascii="Times New Roman" w:hAnsi="Times New Roman" w:cs="Times New Roman"/>
              </w:rPr>
              <w:t>коментаре о закључним оценама.</w:t>
            </w:r>
          </w:p>
          <w:p w:rsidR="00255428" w:rsidRPr="004E34BD" w:rsidRDefault="00255428" w:rsidP="00E70ACC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1022C">
              <w:rPr>
                <w:rFonts w:ascii="Times New Roman" w:hAnsi="Times New Roman" w:cs="Times New Roman"/>
              </w:rPr>
              <w:t xml:space="preserve">износе </w:t>
            </w:r>
            <w:r>
              <w:rPr>
                <w:rFonts w:ascii="Times New Roman" w:hAnsi="Times New Roman" w:cs="Times New Roman"/>
              </w:rPr>
              <w:t>своје мишљење о закључним оценама.</w:t>
            </w:r>
          </w:p>
          <w:p w:rsidR="00255428" w:rsidRDefault="00255428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t>Главни део часа</w:t>
            </w:r>
          </w:p>
          <w:p w:rsidR="00255428" w:rsidRPr="007B6D3F" w:rsidRDefault="00255428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81022C">
              <w:rPr>
                <w:rFonts w:ascii="Times New Roman" w:hAnsi="Times New Roman" w:cs="Times New Roman"/>
              </w:rPr>
              <w:t xml:space="preserve">дели </w:t>
            </w:r>
            <w:r w:rsidR="007B6D3F">
              <w:rPr>
                <w:rFonts w:ascii="Times New Roman" w:hAnsi="Times New Roman" w:cs="Times New Roman"/>
              </w:rPr>
              <w:t>ученике у групе и усмерава их на решавање асоцијација које се налазе у електронском уџбенику</w:t>
            </w:r>
            <w:r w:rsidR="0081022C">
              <w:rPr>
                <w:rFonts w:ascii="Times New Roman" w:hAnsi="Times New Roman" w:cs="Times New Roman"/>
              </w:rPr>
              <w:t xml:space="preserve">; контролише </w:t>
            </w:r>
            <w:r w:rsidR="007B6D3F">
              <w:rPr>
                <w:rFonts w:ascii="Times New Roman" w:hAnsi="Times New Roman" w:cs="Times New Roman"/>
              </w:rPr>
              <w:t>и прати одговоре ученика.</w:t>
            </w:r>
          </w:p>
          <w:p w:rsidR="00255428" w:rsidRPr="007B6D3F" w:rsidRDefault="00255428" w:rsidP="00E70ACC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81022C">
              <w:rPr>
                <w:rFonts w:ascii="Times New Roman" w:hAnsi="Times New Roman" w:cs="Times New Roman"/>
              </w:rPr>
              <w:t xml:space="preserve">решавају </w:t>
            </w:r>
            <w:r w:rsidR="007B6D3F">
              <w:rPr>
                <w:rFonts w:ascii="Times New Roman" w:hAnsi="Times New Roman" w:cs="Times New Roman"/>
              </w:rPr>
              <w:t>асоцијације, такмиче се, сарађују.</w:t>
            </w:r>
          </w:p>
          <w:p w:rsidR="00255428" w:rsidRDefault="00255428" w:rsidP="00E70ACC">
            <w:pPr>
              <w:rPr>
                <w:rFonts w:ascii="Times New Roman" w:hAnsi="Times New Roman" w:cs="Times New Roman"/>
                <w:b/>
              </w:rPr>
            </w:pPr>
            <w:r w:rsidRPr="004D7F0C">
              <w:rPr>
                <w:rFonts w:ascii="Times New Roman" w:hAnsi="Times New Roman" w:cs="Times New Roman"/>
                <w:b/>
              </w:rPr>
              <w:lastRenderedPageBreak/>
              <w:t>Завршни део часа</w:t>
            </w:r>
          </w:p>
          <w:p w:rsidR="007B6D3F" w:rsidRPr="007B6D3F" w:rsidRDefault="007B6D3F" w:rsidP="00E70AC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Активности наставника: </w:t>
            </w:r>
            <w:r w:rsidR="007E617F">
              <w:rPr>
                <w:rFonts w:ascii="Times New Roman" w:hAnsi="Times New Roman" w:cs="Times New Roman"/>
              </w:rPr>
              <w:t>а</w:t>
            </w:r>
            <w:r w:rsidR="007E617F" w:rsidRPr="007B6D3F">
              <w:rPr>
                <w:rFonts w:ascii="Times New Roman" w:hAnsi="Times New Roman" w:cs="Times New Roman"/>
              </w:rPr>
              <w:t xml:space="preserve">нализира </w:t>
            </w:r>
            <w:r w:rsidRPr="007B6D3F">
              <w:rPr>
                <w:rFonts w:ascii="Times New Roman" w:hAnsi="Times New Roman" w:cs="Times New Roman"/>
              </w:rPr>
              <w:t>са ученицима протеклу годину.</w:t>
            </w:r>
          </w:p>
          <w:p w:rsidR="00255428" w:rsidRPr="007B6D3F" w:rsidRDefault="00255428" w:rsidP="007E617F">
            <w:pPr>
              <w:rPr>
                <w:rFonts w:ascii="Times New Roman" w:hAnsi="Times New Roman" w:cs="Times New Roman"/>
              </w:rPr>
            </w:pPr>
            <w:r w:rsidRPr="00662147">
              <w:rPr>
                <w:rFonts w:ascii="Times New Roman" w:hAnsi="Times New Roman" w:cs="Times New Roman"/>
                <w:b/>
              </w:rPr>
              <w:t>Активности ученика: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7E617F">
              <w:rPr>
                <w:rFonts w:ascii="Times New Roman" w:hAnsi="Times New Roman" w:cs="Times New Roman"/>
              </w:rPr>
              <w:t xml:space="preserve">заједно </w:t>
            </w:r>
            <w:r w:rsidR="007B6D3F">
              <w:rPr>
                <w:rFonts w:ascii="Times New Roman" w:hAnsi="Times New Roman" w:cs="Times New Roman"/>
              </w:rPr>
              <w:t>са наставником анализирају протеклу школску годину</w:t>
            </w:r>
            <w:r w:rsidR="007E617F">
              <w:rPr>
                <w:rFonts w:ascii="Times New Roman" w:hAnsi="Times New Roman" w:cs="Times New Roman"/>
              </w:rPr>
              <w:t xml:space="preserve">; износе </w:t>
            </w:r>
            <w:r w:rsidR="007B6D3F">
              <w:rPr>
                <w:rFonts w:ascii="Times New Roman" w:hAnsi="Times New Roman" w:cs="Times New Roman"/>
              </w:rPr>
              <w:t>своја мишљења о томе шта им се највише а шта најмање допало у раду.</w:t>
            </w:r>
          </w:p>
        </w:tc>
      </w:tr>
    </w:tbl>
    <w:p w:rsidR="008078A4" w:rsidRPr="003F2854" w:rsidRDefault="008078A4" w:rsidP="00A26980"/>
    <w:sectPr w:rsidR="008078A4" w:rsidRPr="003F2854" w:rsidSect="00542BD1">
      <w:footerReference w:type="default" r:id="rId51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37C8" w:rsidRDefault="006537C8" w:rsidP="00A26980">
      <w:pPr>
        <w:spacing w:after="0" w:line="240" w:lineRule="auto"/>
      </w:pPr>
      <w:r>
        <w:separator/>
      </w:r>
    </w:p>
  </w:endnote>
  <w:endnote w:type="continuationSeparator" w:id="0">
    <w:p w:rsidR="006537C8" w:rsidRDefault="006537C8" w:rsidP="00A269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yriad Pro">
    <w:altName w:val="Myriad Pro"/>
    <w:panose1 w:val="00000000000000000000"/>
    <w:charset w:val="00"/>
    <w:family w:val="swiss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376177"/>
      <w:docPartObj>
        <w:docPartGallery w:val="Page Numbers (Bottom of Page)"/>
        <w:docPartUnique/>
      </w:docPartObj>
    </w:sdtPr>
    <w:sdtContent>
      <w:p w:rsidR="00AE2FEE" w:rsidRDefault="00FA757B">
        <w:pPr>
          <w:pStyle w:val="Podnojestranice"/>
          <w:jc w:val="center"/>
        </w:pPr>
      </w:p>
    </w:sdtContent>
  </w:sdt>
  <w:p w:rsidR="00AE2FEE" w:rsidRDefault="00AE2FEE">
    <w:pPr>
      <w:pStyle w:val="Podnojestranic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37C8" w:rsidRDefault="006537C8" w:rsidP="00A26980">
      <w:pPr>
        <w:spacing w:after="0" w:line="240" w:lineRule="auto"/>
      </w:pPr>
      <w:r>
        <w:separator/>
      </w:r>
    </w:p>
  </w:footnote>
  <w:footnote w:type="continuationSeparator" w:id="0">
    <w:p w:rsidR="006537C8" w:rsidRDefault="006537C8" w:rsidP="00A2698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2787A"/>
    <w:multiLevelType w:val="hybridMultilevel"/>
    <w:tmpl w:val="4B98954A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">
    <w:nsid w:val="01D03D97"/>
    <w:multiLevelType w:val="hybridMultilevel"/>
    <w:tmpl w:val="CDEC60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75153D"/>
    <w:multiLevelType w:val="hybridMultilevel"/>
    <w:tmpl w:val="0190428A"/>
    <w:lvl w:ilvl="0" w:tplc="04090001">
      <w:start w:val="1"/>
      <w:numFmt w:val="bullet"/>
      <w:lvlText w:val=""/>
      <w:lvlJc w:val="left"/>
      <w:pPr>
        <w:ind w:left="8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7039CB"/>
    <w:multiLevelType w:val="hybridMultilevel"/>
    <w:tmpl w:val="073265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CE5934"/>
    <w:multiLevelType w:val="hybridMultilevel"/>
    <w:tmpl w:val="AA8C37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AA492B"/>
    <w:multiLevelType w:val="hybridMultilevel"/>
    <w:tmpl w:val="FE5CCC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D37582"/>
    <w:multiLevelType w:val="hybridMultilevel"/>
    <w:tmpl w:val="8EC6E4D8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7">
    <w:nsid w:val="1A3E02EB"/>
    <w:multiLevelType w:val="hybridMultilevel"/>
    <w:tmpl w:val="EA1CD5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2D533C"/>
    <w:multiLevelType w:val="hybridMultilevel"/>
    <w:tmpl w:val="BBE4CF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730EA3"/>
    <w:multiLevelType w:val="hybridMultilevel"/>
    <w:tmpl w:val="69E85B78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0">
    <w:nsid w:val="1DB02017"/>
    <w:multiLevelType w:val="hybridMultilevel"/>
    <w:tmpl w:val="59A22D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C876ED"/>
    <w:multiLevelType w:val="hybridMultilevel"/>
    <w:tmpl w:val="ADF8A958"/>
    <w:lvl w:ilvl="0" w:tplc="3DBE1616">
      <w:start w:val="1"/>
      <w:numFmt w:val="decimal"/>
      <w:lvlText w:val="%1."/>
      <w:lvlJc w:val="left"/>
      <w:pPr>
        <w:ind w:left="10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0" w:hanging="360"/>
      </w:pPr>
    </w:lvl>
    <w:lvl w:ilvl="2" w:tplc="0409001B" w:tentative="1">
      <w:start w:val="1"/>
      <w:numFmt w:val="lowerRoman"/>
      <w:lvlText w:val="%3."/>
      <w:lvlJc w:val="right"/>
      <w:pPr>
        <w:ind w:left="2440" w:hanging="180"/>
      </w:pPr>
    </w:lvl>
    <w:lvl w:ilvl="3" w:tplc="0409000F" w:tentative="1">
      <w:start w:val="1"/>
      <w:numFmt w:val="decimal"/>
      <w:lvlText w:val="%4."/>
      <w:lvlJc w:val="left"/>
      <w:pPr>
        <w:ind w:left="3160" w:hanging="360"/>
      </w:pPr>
    </w:lvl>
    <w:lvl w:ilvl="4" w:tplc="04090019" w:tentative="1">
      <w:start w:val="1"/>
      <w:numFmt w:val="lowerLetter"/>
      <w:lvlText w:val="%5."/>
      <w:lvlJc w:val="left"/>
      <w:pPr>
        <w:ind w:left="3880" w:hanging="360"/>
      </w:pPr>
    </w:lvl>
    <w:lvl w:ilvl="5" w:tplc="0409001B" w:tentative="1">
      <w:start w:val="1"/>
      <w:numFmt w:val="lowerRoman"/>
      <w:lvlText w:val="%6."/>
      <w:lvlJc w:val="right"/>
      <w:pPr>
        <w:ind w:left="4600" w:hanging="180"/>
      </w:pPr>
    </w:lvl>
    <w:lvl w:ilvl="6" w:tplc="0409000F" w:tentative="1">
      <w:start w:val="1"/>
      <w:numFmt w:val="decimal"/>
      <w:lvlText w:val="%7."/>
      <w:lvlJc w:val="left"/>
      <w:pPr>
        <w:ind w:left="5320" w:hanging="360"/>
      </w:pPr>
    </w:lvl>
    <w:lvl w:ilvl="7" w:tplc="04090019" w:tentative="1">
      <w:start w:val="1"/>
      <w:numFmt w:val="lowerLetter"/>
      <w:lvlText w:val="%8."/>
      <w:lvlJc w:val="left"/>
      <w:pPr>
        <w:ind w:left="6040" w:hanging="360"/>
      </w:pPr>
    </w:lvl>
    <w:lvl w:ilvl="8" w:tplc="0409001B" w:tentative="1">
      <w:start w:val="1"/>
      <w:numFmt w:val="lowerRoman"/>
      <w:lvlText w:val="%9."/>
      <w:lvlJc w:val="right"/>
      <w:pPr>
        <w:ind w:left="6760" w:hanging="180"/>
      </w:pPr>
    </w:lvl>
  </w:abstractNum>
  <w:abstractNum w:abstractNumId="12">
    <w:nsid w:val="22653FA0"/>
    <w:multiLevelType w:val="hybridMultilevel"/>
    <w:tmpl w:val="4FCA75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2990DEC"/>
    <w:multiLevelType w:val="hybridMultilevel"/>
    <w:tmpl w:val="A10A77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B85057"/>
    <w:multiLevelType w:val="hybridMultilevel"/>
    <w:tmpl w:val="E50EF4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7032A5"/>
    <w:multiLevelType w:val="hybridMultilevel"/>
    <w:tmpl w:val="073265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827908"/>
    <w:multiLevelType w:val="hybridMultilevel"/>
    <w:tmpl w:val="C3261A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D8A363F"/>
    <w:multiLevelType w:val="hybridMultilevel"/>
    <w:tmpl w:val="CF9626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A439F6"/>
    <w:multiLevelType w:val="hybridMultilevel"/>
    <w:tmpl w:val="C68C5A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1D62EAC"/>
    <w:multiLevelType w:val="hybridMultilevel"/>
    <w:tmpl w:val="6F1E2FE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2121F12"/>
    <w:multiLevelType w:val="hybridMultilevel"/>
    <w:tmpl w:val="ED1E3F34"/>
    <w:lvl w:ilvl="0" w:tplc="081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3B30EAB"/>
    <w:multiLevelType w:val="hybridMultilevel"/>
    <w:tmpl w:val="D458B0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6341D2A"/>
    <w:multiLevelType w:val="hybridMultilevel"/>
    <w:tmpl w:val="0F2C55B4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>
    <w:nsid w:val="369407C3"/>
    <w:multiLevelType w:val="hybridMultilevel"/>
    <w:tmpl w:val="5F409C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C6F39D9"/>
    <w:multiLevelType w:val="hybridMultilevel"/>
    <w:tmpl w:val="2D6043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EE232F9"/>
    <w:multiLevelType w:val="hybridMultilevel"/>
    <w:tmpl w:val="DBF007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0B10F71"/>
    <w:multiLevelType w:val="hybridMultilevel"/>
    <w:tmpl w:val="CF9626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8D5D1F"/>
    <w:multiLevelType w:val="hybridMultilevel"/>
    <w:tmpl w:val="A10A77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293403F"/>
    <w:multiLevelType w:val="hybridMultilevel"/>
    <w:tmpl w:val="1A7A07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4AF2C00"/>
    <w:multiLevelType w:val="hybridMultilevel"/>
    <w:tmpl w:val="7E0040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8A94025"/>
    <w:multiLevelType w:val="hybridMultilevel"/>
    <w:tmpl w:val="F0684C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8E23DE1"/>
    <w:multiLevelType w:val="hybridMultilevel"/>
    <w:tmpl w:val="B6929A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B0F3DC3"/>
    <w:multiLevelType w:val="hybridMultilevel"/>
    <w:tmpl w:val="70D64D18"/>
    <w:lvl w:ilvl="0" w:tplc="F2949D14">
      <w:start w:val="1"/>
      <w:numFmt w:val="decimal"/>
      <w:lvlText w:val="%1.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33">
    <w:nsid w:val="52AC66F2"/>
    <w:multiLevelType w:val="hybridMultilevel"/>
    <w:tmpl w:val="0732650A"/>
    <w:lvl w:ilvl="0" w:tplc="0409000F">
      <w:start w:val="1"/>
      <w:numFmt w:val="decimal"/>
      <w:lvlText w:val="%1."/>
      <w:lvlJc w:val="left"/>
      <w:pPr>
        <w:ind w:left="5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1" w:hanging="360"/>
      </w:pPr>
    </w:lvl>
    <w:lvl w:ilvl="2" w:tplc="0409001B" w:tentative="1">
      <w:start w:val="1"/>
      <w:numFmt w:val="lowerRoman"/>
      <w:lvlText w:val="%3."/>
      <w:lvlJc w:val="right"/>
      <w:pPr>
        <w:ind w:left="1961" w:hanging="180"/>
      </w:pPr>
    </w:lvl>
    <w:lvl w:ilvl="3" w:tplc="0409000F" w:tentative="1">
      <w:start w:val="1"/>
      <w:numFmt w:val="decimal"/>
      <w:lvlText w:val="%4."/>
      <w:lvlJc w:val="left"/>
      <w:pPr>
        <w:ind w:left="2681" w:hanging="360"/>
      </w:pPr>
    </w:lvl>
    <w:lvl w:ilvl="4" w:tplc="04090019" w:tentative="1">
      <w:start w:val="1"/>
      <w:numFmt w:val="lowerLetter"/>
      <w:lvlText w:val="%5."/>
      <w:lvlJc w:val="left"/>
      <w:pPr>
        <w:ind w:left="3401" w:hanging="360"/>
      </w:pPr>
    </w:lvl>
    <w:lvl w:ilvl="5" w:tplc="0409001B" w:tentative="1">
      <w:start w:val="1"/>
      <w:numFmt w:val="lowerRoman"/>
      <w:lvlText w:val="%6."/>
      <w:lvlJc w:val="right"/>
      <w:pPr>
        <w:ind w:left="4121" w:hanging="180"/>
      </w:pPr>
    </w:lvl>
    <w:lvl w:ilvl="6" w:tplc="0409000F" w:tentative="1">
      <w:start w:val="1"/>
      <w:numFmt w:val="decimal"/>
      <w:lvlText w:val="%7."/>
      <w:lvlJc w:val="left"/>
      <w:pPr>
        <w:ind w:left="4841" w:hanging="360"/>
      </w:pPr>
    </w:lvl>
    <w:lvl w:ilvl="7" w:tplc="04090019" w:tentative="1">
      <w:start w:val="1"/>
      <w:numFmt w:val="lowerLetter"/>
      <w:lvlText w:val="%8."/>
      <w:lvlJc w:val="left"/>
      <w:pPr>
        <w:ind w:left="5561" w:hanging="360"/>
      </w:pPr>
    </w:lvl>
    <w:lvl w:ilvl="8" w:tplc="0409001B" w:tentative="1">
      <w:start w:val="1"/>
      <w:numFmt w:val="lowerRoman"/>
      <w:lvlText w:val="%9."/>
      <w:lvlJc w:val="right"/>
      <w:pPr>
        <w:ind w:left="6281" w:hanging="180"/>
      </w:pPr>
    </w:lvl>
  </w:abstractNum>
  <w:abstractNum w:abstractNumId="34">
    <w:nsid w:val="530B1BF7"/>
    <w:multiLevelType w:val="hybridMultilevel"/>
    <w:tmpl w:val="BE4610BA"/>
    <w:lvl w:ilvl="0" w:tplc="8B20CC9A">
      <w:start w:val="3"/>
      <w:numFmt w:val="bullet"/>
      <w:lvlText w:val="–"/>
      <w:lvlJc w:val="left"/>
      <w:pPr>
        <w:tabs>
          <w:tab w:val="num" w:pos="786"/>
        </w:tabs>
        <w:ind w:left="786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3BA4A1D"/>
    <w:multiLevelType w:val="hybridMultilevel"/>
    <w:tmpl w:val="FDD0BAC4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6">
    <w:nsid w:val="544A640B"/>
    <w:multiLevelType w:val="hybridMultilevel"/>
    <w:tmpl w:val="AD3C87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57D8435C"/>
    <w:multiLevelType w:val="hybridMultilevel"/>
    <w:tmpl w:val="4FD88B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DDE57CD"/>
    <w:multiLevelType w:val="hybridMultilevel"/>
    <w:tmpl w:val="2444C0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E911A0E"/>
    <w:multiLevelType w:val="hybridMultilevel"/>
    <w:tmpl w:val="65E8CAB8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40">
    <w:nsid w:val="62E52442"/>
    <w:multiLevelType w:val="hybridMultilevel"/>
    <w:tmpl w:val="C5889F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36012FD"/>
    <w:multiLevelType w:val="hybridMultilevel"/>
    <w:tmpl w:val="0EF8BB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5D31ED0"/>
    <w:multiLevelType w:val="hybridMultilevel"/>
    <w:tmpl w:val="A10A77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6767EE0"/>
    <w:multiLevelType w:val="hybridMultilevel"/>
    <w:tmpl w:val="9C027476"/>
    <w:lvl w:ilvl="0" w:tplc="3550963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7E91369"/>
    <w:multiLevelType w:val="hybridMultilevel"/>
    <w:tmpl w:val="5C7EBB1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6DCC0468"/>
    <w:multiLevelType w:val="hybridMultilevel"/>
    <w:tmpl w:val="1A7A07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164533B"/>
    <w:multiLevelType w:val="hybridMultilevel"/>
    <w:tmpl w:val="70F26D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AEB529C"/>
    <w:multiLevelType w:val="multilevel"/>
    <w:tmpl w:val="D0EC7A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7B897836"/>
    <w:multiLevelType w:val="hybridMultilevel"/>
    <w:tmpl w:val="03B223DA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49">
    <w:nsid w:val="7BD867A0"/>
    <w:multiLevelType w:val="hybridMultilevel"/>
    <w:tmpl w:val="2B90850A"/>
    <w:lvl w:ilvl="0" w:tplc="E9D067CA">
      <w:start w:val="1"/>
      <w:numFmt w:val="decimal"/>
      <w:lvlText w:val="%1."/>
      <w:lvlJc w:val="left"/>
      <w:pPr>
        <w:ind w:left="10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0" w:hanging="360"/>
      </w:pPr>
    </w:lvl>
    <w:lvl w:ilvl="2" w:tplc="0409001B" w:tentative="1">
      <w:start w:val="1"/>
      <w:numFmt w:val="lowerRoman"/>
      <w:lvlText w:val="%3."/>
      <w:lvlJc w:val="right"/>
      <w:pPr>
        <w:ind w:left="2440" w:hanging="180"/>
      </w:pPr>
    </w:lvl>
    <w:lvl w:ilvl="3" w:tplc="0409000F" w:tentative="1">
      <w:start w:val="1"/>
      <w:numFmt w:val="decimal"/>
      <w:lvlText w:val="%4."/>
      <w:lvlJc w:val="left"/>
      <w:pPr>
        <w:ind w:left="3160" w:hanging="360"/>
      </w:pPr>
    </w:lvl>
    <w:lvl w:ilvl="4" w:tplc="04090019" w:tentative="1">
      <w:start w:val="1"/>
      <w:numFmt w:val="lowerLetter"/>
      <w:lvlText w:val="%5."/>
      <w:lvlJc w:val="left"/>
      <w:pPr>
        <w:ind w:left="3880" w:hanging="360"/>
      </w:pPr>
    </w:lvl>
    <w:lvl w:ilvl="5" w:tplc="0409001B" w:tentative="1">
      <w:start w:val="1"/>
      <w:numFmt w:val="lowerRoman"/>
      <w:lvlText w:val="%6."/>
      <w:lvlJc w:val="right"/>
      <w:pPr>
        <w:ind w:left="4600" w:hanging="180"/>
      </w:pPr>
    </w:lvl>
    <w:lvl w:ilvl="6" w:tplc="0409000F" w:tentative="1">
      <w:start w:val="1"/>
      <w:numFmt w:val="decimal"/>
      <w:lvlText w:val="%7."/>
      <w:lvlJc w:val="left"/>
      <w:pPr>
        <w:ind w:left="5320" w:hanging="360"/>
      </w:pPr>
    </w:lvl>
    <w:lvl w:ilvl="7" w:tplc="04090019" w:tentative="1">
      <w:start w:val="1"/>
      <w:numFmt w:val="lowerLetter"/>
      <w:lvlText w:val="%8."/>
      <w:lvlJc w:val="left"/>
      <w:pPr>
        <w:ind w:left="6040" w:hanging="360"/>
      </w:pPr>
    </w:lvl>
    <w:lvl w:ilvl="8" w:tplc="0409001B" w:tentative="1">
      <w:start w:val="1"/>
      <w:numFmt w:val="lowerRoman"/>
      <w:lvlText w:val="%9."/>
      <w:lvlJc w:val="right"/>
      <w:pPr>
        <w:ind w:left="6760" w:hanging="180"/>
      </w:pPr>
    </w:lvl>
  </w:abstractNum>
  <w:num w:numId="1">
    <w:abstractNumId w:val="6"/>
  </w:num>
  <w:num w:numId="2">
    <w:abstractNumId w:val="48"/>
  </w:num>
  <w:num w:numId="3">
    <w:abstractNumId w:val="39"/>
  </w:num>
  <w:num w:numId="4">
    <w:abstractNumId w:val="12"/>
  </w:num>
  <w:num w:numId="5">
    <w:abstractNumId w:val="30"/>
  </w:num>
  <w:num w:numId="6">
    <w:abstractNumId w:val="9"/>
  </w:num>
  <w:num w:numId="7">
    <w:abstractNumId w:val="35"/>
  </w:num>
  <w:num w:numId="8">
    <w:abstractNumId w:val="22"/>
  </w:num>
  <w:num w:numId="9">
    <w:abstractNumId w:val="0"/>
  </w:num>
  <w:num w:numId="10">
    <w:abstractNumId w:val="43"/>
  </w:num>
  <w:num w:numId="11">
    <w:abstractNumId w:val="34"/>
  </w:num>
  <w:num w:numId="12">
    <w:abstractNumId w:val="25"/>
  </w:num>
  <w:num w:numId="13">
    <w:abstractNumId w:val="47"/>
    <w:lvlOverride w:ilvl="0">
      <w:startOverride w:val="3"/>
    </w:lvlOverride>
  </w:num>
  <w:num w:numId="14">
    <w:abstractNumId w:val="37"/>
  </w:num>
  <w:num w:numId="15">
    <w:abstractNumId w:val="2"/>
  </w:num>
  <w:num w:numId="16">
    <w:abstractNumId w:val="24"/>
  </w:num>
  <w:num w:numId="17">
    <w:abstractNumId w:val="15"/>
  </w:num>
  <w:num w:numId="18">
    <w:abstractNumId w:val="33"/>
  </w:num>
  <w:num w:numId="19">
    <w:abstractNumId w:val="29"/>
  </w:num>
  <w:num w:numId="20">
    <w:abstractNumId w:val="14"/>
  </w:num>
  <w:num w:numId="21">
    <w:abstractNumId w:val="3"/>
  </w:num>
  <w:num w:numId="22">
    <w:abstractNumId w:val="4"/>
  </w:num>
  <w:num w:numId="23">
    <w:abstractNumId w:val="18"/>
  </w:num>
  <w:num w:numId="24">
    <w:abstractNumId w:val="36"/>
  </w:num>
  <w:num w:numId="25">
    <w:abstractNumId w:val="31"/>
  </w:num>
  <w:num w:numId="26">
    <w:abstractNumId w:val="13"/>
  </w:num>
  <w:num w:numId="27">
    <w:abstractNumId w:val="23"/>
  </w:num>
  <w:num w:numId="28">
    <w:abstractNumId w:val="20"/>
  </w:num>
  <w:num w:numId="29">
    <w:abstractNumId w:val="17"/>
  </w:num>
  <w:num w:numId="30">
    <w:abstractNumId w:val="7"/>
  </w:num>
  <w:num w:numId="31">
    <w:abstractNumId w:val="42"/>
  </w:num>
  <w:num w:numId="32">
    <w:abstractNumId w:val="27"/>
  </w:num>
  <w:num w:numId="33">
    <w:abstractNumId w:val="26"/>
  </w:num>
  <w:num w:numId="34">
    <w:abstractNumId w:val="40"/>
  </w:num>
  <w:num w:numId="35">
    <w:abstractNumId w:val="10"/>
  </w:num>
  <w:num w:numId="36">
    <w:abstractNumId w:val="16"/>
  </w:num>
  <w:num w:numId="37">
    <w:abstractNumId w:val="45"/>
  </w:num>
  <w:num w:numId="38">
    <w:abstractNumId w:val="28"/>
  </w:num>
  <w:num w:numId="39">
    <w:abstractNumId w:val="21"/>
  </w:num>
  <w:num w:numId="40">
    <w:abstractNumId w:val="5"/>
  </w:num>
  <w:num w:numId="41">
    <w:abstractNumId w:val="41"/>
  </w:num>
  <w:num w:numId="42">
    <w:abstractNumId w:val="38"/>
  </w:num>
  <w:num w:numId="43">
    <w:abstractNumId w:val="32"/>
  </w:num>
  <w:num w:numId="44">
    <w:abstractNumId w:val="49"/>
  </w:num>
  <w:num w:numId="45">
    <w:abstractNumId w:val="11"/>
  </w:num>
  <w:num w:numId="46">
    <w:abstractNumId w:val="1"/>
  </w:num>
  <w:num w:numId="47">
    <w:abstractNumId w:val="19"/>
  </w:num>
  <w:num w:numId="48">
    <w:abstractNumId w:val="44"/>
  </w:num>
  <w:num w:numId="49">
    <w:abstractNumId w:val="8"/>
  </w:num>
  <w:num w:numId="50">
    <w:abstractNumId w:val="4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leksandar Arsenijevic">
    <w15:presenceInfo w15:providerId="None" w15:userId="Aleksandar Arsenijevic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hideSpellingErrors/>
  <w:proofState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26980"/>
    <w:rsid w:val="0000167A"/>
    <w:rsid w:val="00002DB9"/>
    <w:rsid w:val="00007DAC"/>
    <w:rsid w:val="000117B6"/>
    <w:rsid w:val="000165FB"/>
    <w:rsid w:val="00016C79"/>
    <w:rsid w:val="000328B5"/>
    <w:rsid w:val="00034D62"/>
    <w:rsid w:val="000363A1"/>
    <w:rsid w:val="000476B4"/>
    <w:rsid w:val="00065671"/>
    <w:rsid w:val="000713E3"/>
    <w:rsid w:val="00077454"/>
    <w:rsid w:val="00080CC2"/>
    <w:rsid w:val="00080FB4"/>
    <w:rsid w:val="00095C3B"/>
    <w:rsid w:val="000A0E24"/>
    <w:rsid w:val="000A2151"/>
    <w:rsid w:val="000A231E"/>
    <w:rsid w:val="000B45CC"/>
    <w:rsid w:val="000C306C"/>
    <w:rsid w:val="000C3154"/>
    <w:rsid w:val="000C5ECF"/>
    <w:rsid w:val="000D1283"/>
    <w:rsid w:val="000F4C2B"/>
    <w:rsid w:val="00102D15"/>
    <w:rsid w:val="001066DA"/>
    <w:rsid w:val="001234AE"/>
    <w:rsid w:val="001349CB"/>
    <w:rsid w:val="00137005"/>
    <w:rsid w:val="00141AAC"/>
    <w:rsid w:val="001445B1"/>
    <w:rsid w:val="00157C5B"/>
    <w:rsid w:val="00157CCF"/>
    <w:rsid w:val="00165252"/>
    <w:rsid w:val="00165411"/>
    <w:rsid w:val="001745AB"/>
    <w:rsid w:val="00181F84"/>
    <w:rsid w:val="00191DC8"/>
    <w:rsid w:val="00195F73"/>
    <w:rsid w:val="001974A3"/>
    <w:rsid w:val="001A3113"/>
    <w:rsid w:val="001B26C6"/>
    <w:rsid w:val="001C1056"/>
    <w:rsid w:val="001C536E"/>
    <w:rsid w:val="001C67DC"/>
    <w:rsid w:val="001E0A9D"/>
    <w:rsid w:val="00202363"/>
    <w:rsid w:val="002025D0"/>
    <w:rsid w:val="00205F2E"/>
    <w:rsid w:val="002104E6"/>
    <w:rsid w:val="002126B1"/>
    <w:rsid w:val="002202DA"/>
    <w:rsid w:val="00224973"/>
    <w:rsid w:val="00234611"/>
    <w:rsid w:val="0023768A"/>
    <w:rsid w:val="00255428"/>
    <w:rsid w:val="00280130"/>
    <w:rsid w:val="00283574"/>
    <w:rsid w:val="00285243"/>
    <w:rsid w:val="002A098B"/>
    <w:rsid w:val="002C1106"/>
    <w:rsid w:val="002E64B1"/>
    <w:rsid w:val="002F0A51"/>
    <w:rsid w:val="003110BE"/>
    <w:rsid w:val="003236E6"/>
    <w:rsid w:val="0032784A"/>
    <w:rsid w:val="0033035E"/>
    <w:rsid w:val="00332E5B"/>
    <w:rsid w:val="00350D72"/>
    <w:rsid w:val="00352812"/>
    <w:rsid w:val="00352C64"/>
    <w:rsid w:val="0035461A"/>
    <w:rsid w:val="003578A4"/>
    <w:rsid w:val="0036444A"/>
    <w:rsid w:val="00387C34"/>
    <w:rsid w:val="0039259F"/>
    <w:rsid w:val="00395D7F"/>
    <w:rsid w:val="00396A29"/>
    <w:rsid w:val="003A0FAE"/>
    <w:rsid w:val="003B2254"/>
    <w:rsid w:val="003D0414"/>
    <w:rsid w:val="003D3B5D"/>
    <w:rsid w:val="003D5B31"/>
    <w:rsid w:val="003E1389"/>
    <w:rsid w:val="003F2854"/>
    <w:rsid w:val="00405971"/>
    <w:rsid w:val="004059F1"/>
    <w:rsid w:val="00405D39"/>
    <w:rsid w:val="00410143"/>
    <w:rsid w:val="00417EC0"/>
    <w:rsid w:val="0042072F"/>
    <w:rsid w:val="00447032"/>
    <w:rsid w:val="00453A4B"/>
    <w:rsid w:val="00465EEB"/>
    <w:rsid w:val="00474F7E"/>
    <w:rsid w:val="004768DE"/>
    <w:rsid w:val="00481B16"/>
    <w:rsid w:val="004828E5"/>
    <w:rsid w:val="00486D59"/>
    <w:rsid w:val="00490572"/>
    <w:rsid w:val="004944FD"/>
    <w:rsid w:val="00494C93"/>
    <w:rsid w:val="00497E94"/>
    <w:rsid w:val="004B07BC"/>
    <w:rsid w:val="004B0B9D"/>
    <w:rsid w:val="004B4A84"/>
    <w:rsid w:val="004D31AD"/>
    <w:rsid w:val="004D3BDA"/>
    <w:rsid w:val="004D40B6"/>
    <w:rsid w:val="004E0D91"/>
    <w:rsid w:val="004E34BD"/>
    <w:rsid w:val="004E674F"/>
    <w:rsid w:val="004E7154"/>
    <w:rsid w:val="00504843"/>
    <w:rsid w:val="00522971"/>
    <w:rsid w:val="00533C05"/>
    <w:rsid w:val="00542BD1"/>
    <w:rsid w:val="00547003"/>
    <w:rsid w:val="005470F3"/>
    <w:rsid w:val="00551DAB"/>
    <w:rsid w:val="005551C9"/>
    <w:rsid w:val="00557D82"/>
    <w:rsid w:val="005753E8"/>
    <w:rsid w:val="00577CFB"/>
    <w:rsid w:val="005868B1"/>
    <w:rsid w:val="00593DD7"/>
    <w:rsid w:val="00596E9D"/>
    <w:rsid w:val="005A40ED"/>
    <w:rsid w:val="005B47F9"/>
    <w:rsid w:val="005B4B95"/>
    <w:rsid w:val="005B5A37"/>
    <w:rsid w:val="005B7CF0"/>
    <w:rsid w:val="005C5504"/>
    <w:rsid w:val="005D2F1F"/>
    <w:rsid w:val="005E1CE8"/>
    <w:rsid w:val="005E276D"/>
    <w:rsid w:val="005E6131"/>
    <w:rsid w:val="005E6919"/>
    <w:rsid w:val="005F2328"/>
    <w:rsid w:val="005F35FE"/>
    <w:rsid w:val="005F5B97"/>
    <w:rsid w:val="005F7B16"/>
    <w:rsid w:val="005F7C8D"/>
    <w:rsid w:val="00600936"/>
    <w:rsid w:val="00602499"/>
    <w:rsid w:val="00617404"/>
    <w:rsid w:val="00621547"/>
    <w:rsid w:val="006228D8"/>
    <w:rsid w:val="0063237B"/>
    <w:rsid w:val="006418C6"/>
    <w:rsid w:val="0064778C"/>
    <w:rsid w:val="006537C8"/>
    <w:rsid w:val="00662147"/>
    <w:rsid w:val="00670514"/>
    <w:rsid w:val="00673158"/>
    <w:rsid w:val="00673ECA"/>
    <w:rsid w:val="00673FE3"/>
    <w:rsid w:val="00677383"/>
    <w:rsid w:val="00677806"/>
    <w:rsid w:val="00684362"/>
    <w:rsid w:val="006B2BFB"/>
    <w:rsid w:val="006B5384"/>
    <w:rsid w:val="006B5F4B"/>
    <w:rsid w:val="006B7239"/>
    <w:rsid w:val="006C0DA7"/>
    <w:rsid w:val="006C438D"/>
    <w:rsid w:val="006D030B"/>
    <w:rsid w:val="006E0907"/>
    <w:rsid w:val="006E3E9C"/>
    <w:rsid w:val="006F09B6"/>
    <w:rsid w:val="006F65A4"/>
    <w:rsid w:val="00702785"/>
    <w:rsid w:val="0070623B"/>
    <w:rsid w:val="00715050"/>
    <w:rsid w:val="007229D2"/>
    <w:rsid w:val="00735AE5"/>
    <w:rsid w:val="0073671E"/>
    <w:rsid w:val="00740D13"/>
    <w:rsid w:val="00742B5E"/>
    <w:rsid w:val="007430F0"/>
    <w:rsid w:val="007441D9"/>
    <w:rsid w:val="00744C6E"/>
    <w:rsid w:val="00747CDD"/>
    <w:rsid w:val="007563F9"/>
    <w:rsid w:val="00760B48"/>
    <w:rsid w:val="00761D77"/>
    <w:rsid w:val="00762532"/>
    <w:rsid w:val="00770338"/>
    <w:rsid w:val="0078447E"/>
    <w:rsid w:val="00786138"/>
    <w:rsid w:val="007864E4"/>
    <w:rsid w:val="00787125"/>
    <w:rsid w:val="00790834"/>
    <w:rsid w:val="007917EF"/>
    <w:rsid w:val="00792BBF"/>
    <w:rsid w:val="00797DB7"/>
    <w:rsid w:val="007B21CA"/>
    <w:rsid w:val="007B28EA"/>
    <w:rsid w:val="007B3396"/>
    <w:rsid w:val="007B41F3"/>
    <w:rsid w:val="007B6D3F"/>
    <w:rsid w:val="007E5920"/>
    <w:rsid w:val="007E617F"/>
    <w:rsid w:val="007F2E38"/>
    <w:rsid w:val="008020D3"/>
    <w:rsid w:val="00803CC8"/>
    <w:rsid w:val="00806A1B"/>
    <w:rsid w:val="008078A4"/>
    <w:rsid w:val="0081022C"/>
    <w:rsid w:val="00810328"/>
    <w:rsid w:val="00811581"/>
    <w:rsid w:val="008126A4"/>
    <w:rsid w:val="00826B62"/>
    <w:rsid w:val="008370C3"/>
    <w:rsid w:val="0084232E"/>
    <w:rsid w:val="008434F2"/>
    <w:rsid w:val="00851282"/>
    <w:rsid w:val="0085358D"/>
    <w:rsid w:val="0085548F"/>
    <w:rsid w:val="0086103E"/>
    <w:rsid w:val="008616BE"/>
    <w:rsid w:val="008752BC"/>
    <w:rsid w:val="008825EF"/>
    <w:rsid w:val="00883982"/>
    <w:rsid w:val="008846F4"/>
    <w:rsid w:val="00896C27"/>
    <w:rsid w:val="008A7045"/>
    <w:rsid w:val="008C7E11"/>
    <w:rsid w:val="008D7550"/>
    <w:rsid w:val="008E3130"/>
    <w:rsid w:val="008F1DE5"/>
    <w:rsid w:val="008F63FA"/>
    <w:rsid w:val="00915587"/>
    <w:rsid w:val="00916FD5"/>
    <w:rsid w:val="00923B3F"/>
    <w:rsid w:val="009312B3"/>
    <w:rsid w:val="0093419E"/>
    <w:rsid w:val="009346CD"/>
    <w:rsid w:val="00961ED5"/>
    <w:rsid w:val="00963A2F"/>
    <w:rsid w:val="00966B96"/>
    <w:rsid w:val="009672CD"/>
    <w:rsid w:val="009703C2"/>
    <w:rsid w:val="00970B34"/>
    <w:rsid w:val="00980DDA"/>
    <w:rsid w:val="00992E34"/>
    <w:rsid w:val="009A0A09"/>
    <w:rsid w:val="009A5786"/>
    <w:rsid w:val="009B5491"/>
    <w:rsid w:val="009C09F8"/>
    <w:rsid w:val="009C2EC3"/>
    <w:rsid w:val="009C51B8"/>
    <w:rsid w:val="009D02A8"/>
    <w:rsid w:val="009F1A14"/>
    <w:rsid w:val="00A04165"/>
    <w:rsid w:val="00A10D63"/>
    <w:rsid w:val="00A14146"/>
    <w:rsid w:val="00A20695"/>
    <w:rsid w:val="00A22DFF"/>
    <w:rsid w:val="00A23393"/>
    <w:rsid w:val="00A26980"/>
    <w:rsid w:val="00A30D03"/>
    <w:rsid w:val="00A45049"/>
    <w:rsid w:val="00A45252"/>
    <w:rsid w:val="00A521C3"/>
    <w:rsid w:val="00A61026"/>
    <w:rsid w:val="00A62D22"/>
    <w:rsid w:val="00A801DA"/>
    <w:rsid w:val="00A83898"/>
    <w:rsid w:val="00A91527"/>
    <w:rsid w:val="00AA219C"/>
    <w:rsid w:val="00AC28B9"/>
    <w:rsid w:val="00AC3913"/>
    <w:rsid w:val="00AC4857"/>
    <w:rsid w:val="00AD6113"/>
    <w:rsid w:val="00AD6692"/>
    <w:rsid w:val="00AE271C"/>
    <w:rsid w:val="00AE2873"/>
    <w:rsid w:val="00AE2FEE"/>
    <w:rsid w:val="00AE398E"/>
    <w:rsid w:val="00AF4A4A"/>
    <w:rsid w:val="00B02F5B"/>
    <w:rsid w:val="00B15D57"/>
    <w:rsid w:val="00B2003D"/>
    <w:rsid w:val="00B23ADB"/>
    <w:rsid w:val="00B3172A"/>
    <w:rsid w:val="00B34064"/>
    <w:rsid w:val="00B4188E"/>
    <w:rsid w:val="00B45201"/>
    <w:rsid w:val="00B50FFA"/>
    <w:rsid w:val="00B664A0"/>
    <w:rsid w:val="00B67512"/>
    <w:rsid w:val="00B70F61"/>
    <w:rsid w:val="00B81EFA"/>
    <w:rsid w:val="00B874BA"/>
    <w:rsid w:val="00BC0714"/>
    <w:rsid w:val="00BD6941"/>
    <w:rsid w:val="00BE0677"/>
    <w:rsid w:val="00BE3AE2"/>
    <w:rsid w:val="00BE67DB"/>
    <w:rsid w:val="00C02BAA"/>
    <w:rsid w:val="00C07277"/>
    <w:rsid w:val="00C20B6E"/>
    <w:rsid w:val="00C24A2D"/>
    <w:rsid w:val="00C34A63"/>
    <w:rsid w:val="00C407D3"/>
    <w:rsid w:val="00C45FB0"/>
    <w:rsid w:val="00C5251D"/>
    <w:rsid w:val="00C60A13"/>
    <w:rsid w:val="00C77FB4"/>
    <w:rsid w:val="00C84458"/>
    <w:rsid w:val="00C86855"/>
    <w:rsid w:val="00C90A06"/>
    <w:rsid w:val="00C9265C"/>
    <w:rsid w:val="00C94F59"/>
    <w:rsid w:val="00CB1EF2"/>
    <w:rsid w:val="00CD2898"/>
    <w:rsid w:val="00CD31A2"/>
    <w:rsid w:val="00CD47D8"/>
    <w:rsid w:val="00CE7A0B"/>
    <w:rsid w:val="00CF6335"/>
    <w:rsid w:val="00D01D60"/>
    <w:rsid w:val="00D15DEF"/>
    <w:rsid w:val="00D16812"/>
    <w:rsid w:val="00D26E9F"/>
    <w:rsid w:val="00D27D61"/>
    <w:rsid w:val="00D32749"/>
    <w:rsid w:val="00D410B1"/>
    <w:rsid w:val="00D4590A"/>
    <w:rsid w:val="00D45B32"/>
    <w:rsid w:val="00D519D2"/>
    <w:rsid w:val="00D54A90"/>
    <w:rsid w:val="00D87094"/>
    <w:rsid w:val="00D95751"/>
    <w:rsid w:val="00D96BCE"/>
    <w:rsid w:val="00DA6ACF"/>
    <w:rsid w:val="00DC15CF"/>
    <w:rsid w:val="00DE1DEB"/>
    <w:rsid w:val="00DE28B6"/>
    <w:rsid w:val="00DF3D16"/>
    <w:rsid w:val="00E138BD"/>
    <w:rsid w:val="00E15465"/>
    <w:rsid w:val="00E16143"/>
    <w:rsid w:val="00E17D2C"/>
    <w:rsid w:val="00E25D0A"/>
    <w:rsid w:val="00E30C4A"/>
    <w:rsid w:val="00E34963"/>
    <w:rsid w:val="00E45E6D"/>
    <w:rsid w:val="00E5631B"/>
    <w:rsid w:val="00E56C8D"/>
    <w:rsid w:val="00E70ACC"/>
    <w:rsid w:val="00E77051"/>
    <w:rsid w:val="00E815BB"/>
    <w:rsid w:val="00E8509A"/>
    <w:rsid w:val="00E856A1"/>
    <w:rsid w:val="00E86169"/>
    <w:rsid w:val="00E92385"/>
    <w:rsid w:val="00EA63A4"/>
    <w:rsid w:val="00EC133A"/>
    <w:rsid w:val="00EC6D91"/>
    <w:rsid w:val="00F012F2"/>
    <w:rsid w:val="00F0131C"/>
    <w:rsid w:val="00F03242"/>
    <w:rsid w:val="00F13C8D"/>
    <w:rsid w:val="00F141A1"/>
    <w:rsid w:val="00F17D26"/>
    <w:rsid w:val="00F23CD0"/>
    <w:rsid w:val="00F23E02"/>
    <w:rsid w:val="00F415E8"/>
    <w:rsid w:val="00F5382C"/>
    <w:rsid w:val="00F655E4"/>
    <w:rsid w:val="00F656E2"/>
    <w:rsid w:val="00F72C8F"/>
    <w:rsid w:val="00F75CFF"/>
    <w:rsid w:val="00F80746"/>
    <w:rsid w:val="00F826F0"/>
    <w:rsid w:val="00F83BE5"/>
    <w:rsid w:val="00F8796D"/>
    <w:rsid w:val="00FA757B"/>
    <w:rsid w:val="00FB6E45"/>
    <w:rsid w:val="00FC164E"/>
    <w:rsid w:val="00FC1FD8"/>
    <w:rsid w:val="00FC3F86"/>
    <w:rsid w:val="00FE66E5"/>
    <w:rsid w:val="00FF0675"/>
    <w:rsid w:val="00FF11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2BD1"/>
  </w:style>
  <w:style w:type="character" w:default="1" w:styleId="Podrazumevanifontpasusa">
    <w:name w:val="Default Paragraph Font"/>
    <w:uiPriority w:val="1"/>
    <w:semiHidden/>
    <w:unhideWhenUsed/>
  </w:style>
  <w:style w:type="table" w:default="1" w:styleId="Normalnatabel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e">
    <w:name w:val="No List"/>
    <w:uiPriority w:val="99"/>
    <w:semiHidden/>
    <w:unhideWhenUsed/>
  </w:style>
  <w:style w:type="paragraph" w:styleId="Pasussalistom">
    <w:name w:val="List Paragraph"/>
    <w:basedOn w:val="Normal"/>
    <w:uiPriority w:val="34"/>
    <w:qFormat/>
    <w:rsid w:val="00A26980"/>
    <w:pPr>
      <w:ind w:left="720"/>
      <w:contextualSpacing/>
    </w:pPr>
  </w:style>
  <w:style w:type="paragraph" w:styleId="Tekstubaloniu">
    <w:name w:val="Balloon Text"/>
    <w:basedOn w:val="Normal"/>
    <w:link w:val="TekstubaloniuChar"/>
    <w:uiPriority w:val="99"/>
    <w:semiHidden/>
    <w:unhideWhenUsed/>
    <w:rsid w:val="00A269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ubaloniuChar">
    <w:name w:val="Tekst u balončiću Char"/>
    <w:basedOn w:val="Podrazumevanifontpasusa"/>
    <w:link w:val="Tekstubaloniu"/>
    <w:uiPriority w:val="99"/>
    <w:semiHidden/>
    <w:rsid w:val="00A26980"/>
    <w:rPr>
      <w:rFonts w:ascii="Tahoma" w:hAnsi="Tahoma" w:cs="Tahoma"/>
      <w:sz w:val="16"/>
      <w:szCs w:val="16"/>
    </w:rPr>
  </w:style>
  <w:style w:type="paragraph" w:styleId="Zaglavljestranice">
    <w:name w:val="header"/>
    <w:basedOn w:val="Normal"/>
    <w:link w:val="ZaglavljestraniceChar"/>
    <w:uiPriority w:val="99"/>
    <w:semiHidden/>
    <w:unhideWhenUsed/>
    <w:rsid w:val="00A269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ZaglavljestraniceChar">
    <w:name w:val="Zaglavlje stranice Char"/>
    <w:basedOn w:val="Podrazumevanifontpasusa"/>
    <w:link w:val="Zaglavljestranice"/>
    <w:uiPriority w:val="99"/>
    <w:semiHidden/>
    <w:rsid w:val="00A26980"/>
  </w:style>
  <w:style w:type="paragraph" w:styleId="Podnojestranice">
    <w:name w:val="footer"/>
    <w:basedOn w:val="Normal"/>
    <w:link w:val="PodnojestraniceChar"/>
    <w:uiPriority w:val="99"/>
    <w:unhideWhenUsed/>
    <w:rsid w:val="00A269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odnojestraniceChar">
    <w:name w:val="Podnožje stranice Char"/>
    <w:basedOn w:val="Podrazumevanifontpasusa"/>
    <w:link w:val="Podnojestranice"/>
    <w:uiPriority w:val="99"/>
    <w:rsid w:val="00A26980"/>
  </w:style>
  <w:style w:type="table" w:styleId="Koordinatnamreatabele">
    <w:name w:val="Table Grid"/>
    <w:basedOn w:val="Normalnatabela"/>
    <w:uiPriority w:val="59"/>
    <w:rsid w:val="00A2698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mm">
    <w:name w:val="6mm"/>
    <w:basedOn w:val="Normal"/>
    <w:link w:val="6mmChar"/>
    <w:rsid w:val="00504843"/>
    <w:pPr>
      <w:spacing w:after="0" w:line="240" w:lineRule="auto"/>
      <w:ind w:firstLine="340"/>
    </w:pPr>
    <w:rPr>
      <w:rFonts w:ascii="Times New Roman" w:eastAsia="Times New Roman" w:hAnsi="Times New Roman" w:cs="Times New Roman"/>
      <w:sz w:val="24"/>
      <w:szCs w:val="24"/>
      <w:lang w:val="sr-Cyrl-CS"/>
    </w:rPr>
  </w:style>
  <w:style w:type="character" w:customStyle="1" w:styleId="6mmChar">
    <w:name w:val="6mm Char"/>
    <w:basedOn w:val="Podrazumevanifontpasusa"/>
    <w:link w:val="6mm"/>
    <w:rsid w:val="00504843"/>
    <w:rPr>
      <w:rFonts w:ascii="Times New Roman" w:eastAsia="Times New Roman" w:hAnsi="Times New Roman" w:cs="Times New Roman"/>
      <w:sz w:val="24"/>
      <w:szCs w:val="24"/>
      <w:lang w:val="sr-Cyrl-CS"/>
    </w:rPr>
  </w:style>
  <w:style w:type="paragraph" w:customStyle="1" w:styleId="Default">
    <w:name w:val="Default"/>
    <w:rsid w:val="00992E34"/>
    <w:pPr>
      <w:autoSpaceDE w:val="0"/>
      <w:autoSpaceDN w:val="0"/>
      <w:adjustRightInd w:val="0"/>
      <w:spacing w:after="0" w:line="240" w:lineRule="auto"/>
    </w:pPr>
    <w:rPr>
      <w:rFonts w:ascii="Myriad Pro" w:hAnsi="Myriad Pro" w:cs="Myriad Pro"/>
      <w:color w:val="000000"/>
      <w:sz w:val="24"/>
      <w:szCs w:val="24"/>
    </w:rPr>
  </w:style>
  <w:style w:type="paragraph" w:customStyle="1" w:styleId="Pa6">
    <w:name w:val="Pa6"/>
    <w:basedOn w:val="Default"/>
    <w:next w:val="Default"/>
    <w:uiPriority w:val="99"/>
    <w:rsid w:val="00992E34"/>
    <w:pPr>
      <w:spacing w:line="241" w:lineRule="atLeast"/>
    </w:pPr>
    <w:rPr>
      <w:rFonts w:cstheme="minorBidi"/>
      <w:color w:val="auto"/>
    </w:rPr>
  </w:style>
  <w:style w:type="paragraph" w:customStyle="1" w:styleId="Pa41">
    <w:name w:val="Pa41"/>
    <w:basedOn w:val="Default"/>
    <w:next w:val="Default"/>
    <w:uiPriority w:val="99"/>
    <w:rsid w:val="0032784A"/>
    <w:pPr>
      <w:spacing w:line="241" w:lineRule="atLeast"/>
    </w:pPr>
    <w:rPr>
      <w:rFonts w:cstheme="minorBidi"/>
      <w:color w:val="auto"/>
    </w:rPr>
  </w:style>
  <w:style w:type="character" w:styleId="Referencakomentara">
    <w:name w:val="annotation reference"/>
    <w:basedOn w:val="Podrazumevanifontpasusa"/>
    <w:uiPriority w:val="99"/>
    <w:semiHidden/>
    <w:unhideWhenUsed/>
    <w:rsid w:val="00B874BA"/>
    <w:rPr>
      <w:sz w:val="16"/>
      <w:szCs w:val="16"/>
    </w:rPr>
  </w:style>
  <w:style w:type="paragraph" w:styleId="Tekstkomentara">
    <w:name w:val="annotation text"/>
    <w:basedOn w:val="Normal"/>
    <w:link w:val="TekstkomentaraChar"/>
    <w:uiPriority w:val="99"/>
    <w:semiHidden/>
    <w:unhideWhenUsed/>
    <w:rsid w:val="00B874BA"/>
    <w:pPr>
      <w:spacing w:line="240" w:lineRule="auto"/>
    </w:pPr>
    <w:rPr>
      <w:sz w:val="20"/>
      <w:szCs w:val="20"/>
    </w:rPr>
  </w:style>
  <w:style w:type="character" w:customStyle="1" w:styleId="TekstkomentaraChar">
    <w:name w:val="Tekst komentara Char"/>
    <w:basedOn w:val="Podrazumevanifontpasusa"/>
    <w:link w:val="Tekstkomentara"/>
    <w:uiPriority w:val="99"/>
    <w:semiHidden/>
    <w:rsid w:val="00B874BA"/>
    <w:rPr>
      <w:sz w:val="20"/>
      <w:szCs w:val="20"/>
    </w:rPr>
  </w:style>
  <w:style w:type="paragraph" w:styleId="Temakomentara">
    <w:name w:val="annotation subject"/>
    <w:basedOn w:val="Tekstkomentara"/>
    <w:next w:val="Tekstkomentara"/>
    <w:link w:val="TemakomentaraChar"/>
    <w:uiPriority w:val="99"/>
    <w:semiHidden/>
    <w:unhideWhenUsed/>
    <w:rsid w:val="00B874BA"/>
    <w:rPr>
      <w:b/>
      <w:bCs/>
    </w:rPr>
  </w:style>
  <w:style w:type="character" w:customStyle="1" w:styleId="TemakomentaraChar">
    <w:name w:val="Tema komentara Char"/>
    <w:basedOn w:val="TekstkomentaraChar"/>
    <w:link w:val="Temakomentara"/>
    <w:uiPriority w:val="99"/>
    <w:semiHidden/>
    <w:rsid w:val="00B874BA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5839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emf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emf"/><Relationship Id="rId50" Type="http://schemas.openxmlformats.org/officeDocument/2006/relationships/oleObject" Target="embeddings/oleObject19.bin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emf"/><Relationship Id="rId41" Type="http://schemas.openxmlformats.org/officeDocument/2006/relationships/image" Target="media/image20.emf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e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4.emf"/><Relationship Id="rId10" Type="http://schemas.openxmlformats.org/officeDocument/2006/relationships/image" Target="media/image3.jpeg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oleObject" Target="embeddings/oleObject16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emf"/><Relationship Id="rId30" Type="http://schemas.openxmlformats.org/officeDocument/2006/relationships/oleObject" Target="embeddings/oleObject9.bin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oleObject" Target="embeddings/oleObject18.bin"/><Relationship Id="rId8" Type="http://schemas.openxmlformats.org/officeDocument/2006/relationships/image" Target="media/image1.png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AE7FA2-1482-43AB-8935-EA7D3BA8BD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25010</Words>
  <Characters>142559</Characters>
  <Application>Microsoft Office Word</Application>
  <DocSecurity>0</DocSecurity>
  <Lines>1187</Lines>
  <Paragraphs>334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7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LJANA</dc:creator>
  <cp:lastModifiedBy>Gordana Ilić</cp:lastModifiedBy>
  <cp:revision>9</cp:revision>
  <dcterms:created xsi:type="dcterms:W3CDTF">2021-08-18T13:29:00Z</dcterms:created>
  <dcterms:modified xsi:type="dcterms:W3CDTF">2022-08-17T14:21:00Z</dcterms:modified>
</cp:coreProperties>
</file>